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charts/chart6.xml" ContentType="application/vnd.openxmlformats-officedocument.drawingml.chart+xml"/>
  <Override PartName="/word/charts/style6.xml" ContentType="application/vnd.ms-office.chartstyle+xml"/>
  <Override PartName="/word/charts/colors6.xml" ContentType="application/vnd.ms-office.chartcolorstyle+xml"/>
  <Override PartName="/word/charts/chart7.xml" ContentType="application/vnd.openxmlformats-officedocument.drawingml.chart+xml"/>
  <Override PartName="/word/charts/style7.xml" ContentType="application/vnd.ms-office.chartstyle+xml"/>
  <Override PartName="/word/charts/colors7.xml" ContentType="application/vnd.ms-office.chartcolorstyle+xml"/>
  <Override PartName="/word/charts/chart8.xml" ContentType="application/vnd.openxmlformats-officedocument.drawingml.chart+xml"/>
  <Override PartName="/word/charts/style8.xml" ContentType="application/vnd.ms-office.chartstyle+xml"/>
  <Override PartName="/word/charts/colors8.xml" ContentType="application/vnd.ms-office.chartcolorstyle+xml"/>
  <Override PartName="/word/charts/chart9.xml" ContentType="application/vnd.openxmlformats-officedocument.drawingml.chart+xml"/>
  <Override PartName="/word/charts/style9.xml" ContentType="application/vnd.ms-office.chartstyle+xml"/>
  <Override PartName="/word/charts/colors9.xml" ContentType="application/vnd.ms-office.chartcolorstyle+xml"/>
  <Override PartName="/word/charts/chart10.xml" ContentType="application/vnd.openxmlformats-officedocument.drawingml.chart+xml"/>
  <Override PartName="/word/charts/style10.xml" ContentType="application/vnd.ms-office.chartstyle+xml"/>
  <Override PartName="/word/charts/colors10.xml" ContentType="application/vnd.ms-office.chartcolorstyle+xml"/>
  <Override PartName="/word/charts/chart11.xml" ContentType="application/vnd.openxmlformats-officedocument.drawingml.chart+xml"/>
  <Override PartName="/word/charts/style11.xml" ContentType="application/vnd.ms-office.chartstyle+xml"/>
  <Override PartName="/word/charts/colors11.xml" ContentType="application/vnd.ms-office.chartcolorstyle+xml"/>
  <Override PartName="/word/charts/chart12.xml" ContentType="application/vnd.openxmlformats-officedocument.drawingml.chart+xml"/>
  <Override PartName="/word/charts/style12.xml" ContentType="application/vnd.ms-office.chartstyle+xml"/>
  <Override PartName="/word/charts/colors12.xml" ContentType="application/vnd.ms-office.chartcolorstyle+xml"/>
  <Override PartName="/word/charts/chart13.xml" ContentType="application/vnd.openxmlformats-officedocument.drawingml.chart+xml"/>
  <Override PartName="/word/charts/style13.xml" ContentType="application/vnd.ms-office.chartstyle+xml"/>
  <Override PartName="/word/charts/colors13.xml" ContentType="application/vnd.ms-office.chartcolorstyle+xml"/>
  <Override PartName="/word/charts/chart14.xml" ContentType="application/vnd.openxmlformats-officedocument.drawingml.chart+xml"/>
  <Override PartName="/word/charts/style14.xml" ContentType="application/vnd.ms-office.chartstyle+xml"/>
  <Override PartName="/word/charts/colors14.xml" ContentType="application/vnd.ms-office.chartcolorstyle+xml"/>
  <Override PartName="/word/charts/chart15.xml" ContentType="application/vnd.openxmlformats-officedocument.drawingml.chart+xml"/>
  <Override PartName="/word/charts/style15.xml" ContentType="application/vnd.ms-office.chartstyle+xml"/>
  <Override PartName="/word/charts/colors15.xml" ContentType="application/vnd.ms-office.chartcolorstyle+xml"/>
  <Override PartName="/word/charts/chart16.xml" ContentType="application/vnd.openxmlformats-officedocument.drawingml.chart+xml"/>
  <Override PartName="/word/charts/style16.xml" ContentType="application/vnd.ms-office.chartstyle+xml"/>
  <Override PartName="/word/charts/colors16.xml" ContentType="application/vnd.ms-office.chartcolorstyle+xml"/>
  <Override PartName="/word/charts/chart17.xml" ContentType="application/vnd.openxmlformats-officedocument.drawingml.chart+xml"/>
  <Override PartName="/word/charts/style17.xml" ContentType="application/vnd.ms-office.chartstyle+xml"/>
  <Override PartName="/word/charts/colors17.xml" ContentType="application/vnd.ms-office.chartcolorstyle+xml"/>
  <Override PartName="/word/charts/chart18.xml" ContentType="application/vnd.openxmlformats-officedocument.drawingml.chart+xml"/>
  <Override PartName="/word/charts/style18.xml" ContentType="application/vnd.ms-office.chartstyle+xml"/>
  <Override PartName="/word/charts/colors18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65D02" w:rsidRPr="00151616" w:rsidRDefault="003473C1" w:rsidP="003473C1">
      <w:pPr>
        <w:pStyle w:val="1"/>
        <w:ind w:firstLine="0"/>
      </w:pPr>
      <w:r>
        <w:t>СОДЕРЖАНИЕ</w:t>
      </w:r>
      <w:r w:rsidR="00665D02">
        <w:br w:type="page"/>
      </w:r>
    </w:p>
    <w:p w:rsidR="00B95209" w:rsidRPr="00B95209" w:rsidRDefault="00B7485C" w:rsidP="00BC363F">
      <w:pPr>
        <w:pStyle w:val="1"/>
      </w:pPr>
      <w:r>
        <w:lastRenderedPageBreak/>
        <w:t xml:space="preserve">ОПРЕДЕЛЕНИЯ, </w:t>
      </w:r>
      <w:r w:rsidR="00F72187">
        <w:t xml:space="preserve">ОБОЗНАЧЕНИЯ И </w:t>
      </w:r>
      <w:r w:rsidR="00D47728">
        <w:t>СОКРАЩЕНИЯ</w:t>
      </w:r>
    </w:p>
    <w:p w:rsidR="00445D36" w:rsidRPr="00CB5B0A" w:rsidRDefault="00445D36" w:rsidP="00CB5B0A">
      <w:r>
        <w:t xml:space="preserve">В работе принята следующая особая система сокращений и наименований: </w:t>
      </w:r>
    </w:p>
    <w:p w:rsidR="002C4173" w:rsidRDefault="005F5339" w:rsidP="002C4173">
      <w:r>
        <w:t>СеМО – с</w:t>
      </w:r>
      <w:r w:rsidR="002C4173" w:rsidRPr="00C92AFE">
        <w:t>еть массового обслуживания</w:t>
      </w:r>
    </w:p>
    <w:p w:rsidR="002C4173" w:rsidRDefault="005F5339" w:rsidP="002C4173">
      <w:r>
        <w:t>СМО – система массового обслуживания</w:t>
      </w:r>
    </w:p>
    <w:p w:rsidR="004F5A26" w:rsidRDefault="004F5A26" w:rsidP="002C4173">
      <w:r>
        <w:t>МО – математическое ожидание</w:t>
      </w:r>
    </w:p>
    <w:p w:rsidR="00D85964" w:rsidRDefault="00D85964" w:rsidP="002C4173">
      <w:r>
        <w:t>ФР – функция распределения</w:t>
      </w:r>
    </w:p>
    <w:p w:rsidR="004B1890" w:rsidRPr="0010223B" w:rsidRDefault="004B1890" w:rsidP="004B1890">
      <w:r>
        <w:rPr>
          <w:lang w:val="en-US"/>
        </w:rPr>
        <w:t>BCMP</w:t>
      </w:r>
      <w:r w:rsidRPr="0010223B">
        <w:rPr>
          <w:lang w:val="en-US"/>
        </w:rPr>
        <w:t xml:space="preserve"> – </w:t>
      </w:r>
      <w:proofErr w:type="spellStart"/>
      <w:r>
        <w:rPr>
          <w:lang w:val="en-US"/>
        </w:rPr>
        <w:t>Baskett</w:t>
      </w:r>
      <w:proofErr w:type="spellEnd"/>
      <w:r w:rsidRPr="0010223B">
        <w:rPr>
          <w:lang w:val="en-US"/>
        </w:rPr>
        <w:t xml:space="preserve">, </w:t>
      </w:r>
      <w:proofErr w:type="spellStart"/>
      <w:r>
        <w:rPr>
          <w:lang w:val="en-US"/>
        </w:rPr>
        <w:t>Chandy</w:t>
      </w:r>
      <w:proofErr w:type="spellEnd"/>
      <w:r w:rsidRPr="0010223B">
        <w:rPr>
          <w:lang w:val="en-US"/>
        </w:rPr>
        <w:t xml:space="preserve">, </w:t>
      </w:r>
      <w:proofErr w:type="spellStart"/>
      <w:r>
        <w:rPr>
          <w:lang w:val="en-US"/>
        </w:rPr>
        <w:t>Muntz</w:t>
      </w:r>
      <w:proofErr w:type="spellEnd"/>
      <w:r w:rsidRPr="0010223B">
        <w:rPr>
          <w:lang w:val="en-US"/>
        </w:rPr>
        <w:t xml:space="preserve">, </w:t>
      </w:r>
      <w:r w:rsidRPr="004B1890">
        <w:rPr>
          <w:lang w:val="en-US"/>
        </w:rPr>
        <w:t>Palacios</w:t>
      </w:r>
      <w:r w:rsidR="0010223B" w:rsidRPr="0010223B">
        <w:rPr>
          <w:lang w:val="en-US"/>
        </w:rPr>
        <w:t xml:space="preserve">. </w:t>
      </w:r>
      <w:r w:rsidR="0010223B">
        <w:t>Фамилии авторов работ</w:t>
      </w:r>
      <w:r w:rsidR="0010223B" w:rsidRPr="0010223B">
        <w:t xml:space="preserve"> </w:t>
      </w:r>
      <w:r w:rsidR="0010223B">
        <w:t>в аббревиатуре названия одноименного класса СеМО</w:t>
      </w:r>
      <w:r w:rsidR="0010223B" w:rsidRPr="0010223B">
        <w:t xml:space="preserve"> </w:t>
      </w:r>
    </w:p>
    <w:p w:rsidR="004F5A26" w:rsidRDefault="00924876" w:rsidP="002C4173">
      <w:pPr>
        <w:rPr>
          <w:szCs w:val="28"/>
        </w:rPr>
      </w:pPr>
      <w:r>
        <w:t>Сеть</w:t>
      </w:r>
      <w:r w:rsidR="007A4A84">
        <w:t xml:space="preserve"> </w:t>
      </w:r>
      <w:r w:rsidR="007A4A84">
        <w:rPr>
          <w:lang w:val="en-US"/>
        </w:rPr>
        <w:t>BCMP</w:t>
      </w:r>
      <w:r w:rsidR="007A4A84" w:rsidRPr="007A4A84">
        <w:t xml:space="preserve"> </w:t>
      </w:r>
      <w:r w:rsidR="007A4A84">
        <w:t>–</w:t>
      </w:r>
      <w:r w:rsidR="007A4A84" w:rsidRPr="007A4A84">
        <w:t xml:space="preserve"> </w:t>
      </w:r>
      <w:r w:rsidR="007A4A84">
        <w:t xml:space="preserve">в теории массового обслуживания, как дисциплине внутри математической теории вероятности, это класс сетей массового обслуживания, для которого существует </w:t>
      </w:r>
      <w:r w:rsidR="007A4A84" w:rsidRPr="008B212D">
        <w:rPr>
          <w:szCs w:val="28"/>
        </w:rPr>
        <w:t>стационарные вероятности со</w:t>
      </w:r>
      <w:r w:rsidR="007A4A84">
        <w:rPr>
          <w:szCs w:val="28"/>
        </w:rPr>
        <w:t>стояний</w:t>
      </w:r>
      <w:r w:rsidR="000D4F6D" w:rsidRPr="000D4F6D">
        <w:rPr>
          <w:szCs w:val="28"/>
        </w:rPr>
        <w:t xml:space="preserve"> [1]</w:t>
      </w:r>
    </w:p>
    <w:p w:rsidR="00FF4A7B" w:rsidRDefault="00924876" w:rsidP="00FF4A7B">
      <w:pPr>
        <w:rPr>
          <w:szCs w:val="28"/>
        </w:rPr>
      </w:pPr>
      <w:r>
        <w:rPr>
          <w:szCs w:val="28"/>
        </w:rPr>
        <w:t>Требование</w:t>
      </w:r>
      <w:r w:rsidR="00FF4A7B">
        <w:rPr>
          <w:szCs w:val="28"/>
        </w:rPr>
        <w:t xml:space="preserve"> </w:t>
      </w:r>
      <w:r w:rsidR="00FF4A7B">
        <w:t>–</w:t>
      </w:r>
      <w:r w:rsidR="00FF4A7B" w:rsidRPr="007A4A84">
        <w:t xml:space="preserve"> </w:t>
      </w:r>
      <w:r>
        <w:rPr>
          <w:szCs w:val="28"/>
        </w:rPr>
        <w:t>в общем случае, требования представляю</w:t>
      </w:r>
      <w:r w:rsidR="00FF4A7B">
        <w:rPr>
          <w:szCs w:val="28"/>
        </w:rPr>
        <w:t>т собой перемещаемые по системе объекты, различающиеся классом, приоритетом, номером и</w:t>
      </w:r>
      <w:r w:rsidR="00FF4A7B">
        <w:rPr>
          <w:szCs w:val="28"/>
          <w:lang w:val="en-US"/>
        </w:rPr>
        <w:t> </w:t>
      </w:r>
      <w:r w:rsidR="00FF4A7B">
        <w:rPr>
          <w:szCs w:val="28"/>
        </w:rPr>
        <w:t>другими параметрами</w:t>
      </w:r>
    </w:p>
    <w:p w:rsidR="00FF4A7B" w:rsidRDefault="00924876" w:rsidP="00FF4A7B">
      <w:pPr>
        <w:rPr>
          <w:szCs w:val="28"/>
        </w:rPr>
      </w:pPr>
      <w:r>
        <w:rPr>
          <w:szCs w:val="28"/>
        </w:rPr>
        <w:t>Очередь</w:t>
      </w:r>
      <w:r w:rsidR="00FF4A7B">
        <w:rPr>
          <w:szCs w:val="28"/>
        </w:rPr>
        <w:t xml:space="preserve"> </w:t>
      </w:r>
      <w:r w:rsidR="00FF4A7B">
        <w:t xml:space="preserve">– </w:t>
      </w:r>
      <w:r>
        <w:rPr>
          <w:szCs w:val="28"/>
        </w:rPr>
        <w:t>самостоятельный объект</w:t>
      </w:r>
      <w:r w:rsidR="00FF4A7B">
        <w:rPr>
          <w:szCs w:val="28"/>
        </w:rPr>
        <w:t xml:space="preserve"> имитационных моделей систем</w:t>
      </w:r>
      <w:r>
        <w:rPr>
          <w:szCs w:val="28"/>
        </w:rPr>
        <w:t xml:space="preserve"> обслуживания и служи</w:t>
      </w:r>
      <w:r w:rsidR="00FF4A7B">
        <w:rPr>
          <w:szCs w:val="28"/>
        </w:rPr>
        <w:t>т для хранения требований, ожидающих обработки</w:t>
      </w:r>
    </w:p>
    <w:p w:rsidR="00FF4A7B" w:rsidRDefault="00FF4A7B" w:rsidP="00FF4A7B">
      <w:pPr>
        <w:rPr>
          <w:szCs w:val="28"/>
        </w:rPr>
      </w:pPr>
      <w:r w:rsidRPr="00FF4A7B">
        <w:rPr>
          <w:rStyle w:val="fontstyle01"/>
        </w:rPr>
        <w:t>Модельное время</w:t>
      </w:r>
      <w:r>
        <w:rPr>
          <w:rStyle w:val="fontstyle01"/>
        </w:rPr>
        <w:t xml:space="preserve"> </w:t>
      </w:r>
      <w:r>
        <w:t>–</w:t>
      </w:r>
      <w:r>
        <w:rPr>
          <w:rStyle w:val="fontstyle01"/>
        </w:rPr>
        <w:t xml:space="preserve"> значения </w:t>
      </w:r>
      <w:r w:rsidRPr="0022502A">
        <w:rPr>
          <w:szCs w:val="28"/>
        </w:rPr>
        <w:t xml:space="preserve">вещественного типа на интервале </w:t>
      </w:r>
      <w:r w:rsidRPr="0022502A">
        <w:rPr>
          <w:position w:val="-12"/>
          <w:szCs w:val="28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8" o:title=""/>
          </v:shape>
          <o:OLEObject Type="Embed" ProgID="Equation.3" ShapeID="_x0000_i1025" DrawAspect="Content" ObjectID="_1620400973" r:id="rId9"/>
        </w:object>
      </w:r>
      <w:r>
        <w:rPr>
          <w:szCs w:val="28"/>
        </w:rPr>
        <w:t xml:space="preserve"> обеспечивающие</w:t>
      </w:r>
      <w:r w:rsidRPr="0022502A">
        <w:rPr>
          <w:szCs w:val="28"/>
        </w:rPr>
        <w:t xml:space="preserve"> имитацию параллель</w:t>
      </w:r>
      <w:r w:rsidR="00333AB7">
        <w:rPr>
          <w:szCs w:val="28"/>
        </w:rPr>
        <w:t>ного развития процессов СМО</w:t>
      </w:r>
    </w:p>
    <w:p w:rsidR="00FF4A7B" w:rsidRDefault="00FF4A7B" w:rsidP="00FF4A7B">
      <w:pPr>
        <w:rPr>
          <w:szCs w:val="28"/>
        </w:rPr>
      </w:pPr>
      <w:r w:rsidRPr="00333AB7">
        <w:rPr>
          <w:szCs w:val="28"/>
        </w:rPr>
        <w:t>Состояние модели</w:t>
      </w:r>
      <w:r w:rsidR="00333AB7">
        <w:rPr>
          <w:szCs w:val="28"/>
        </w:rPr>
        <w:t xml:space="preserve"> системы </w:t>
      </w:r>
      <w:r w:rsidR="00333AB7">
        <w:t>–</w:t>
      </w:r>
      <w:r w:rsidR="00333AB7">
        <w:rPr>
          <w:szCs w:val="28"/>
        </w:rPr>
        <w:t xml:space="preserve"> совокупность</w:t>
      </w:r>
      <w:r>
        <w:rPr>
          <w:szCs w:val="28"/>
        </w:rPr>
        <w:t xml:space="preserve"> текущих</w:t>
      </w:r>
      <w:r w:rsidR="00333AB7">
        <w:rPr>
          <w:szCs w:val="28"/>
        </w:rPr>
        <w:t xml:space="preserve"> значений ее атрибутов и связей</w:t>
      </w:r>
    </w:p>
    <w:p w:rsidR="00C92AFE" w:rsidRDefault="00FF4A7B" w:rsidP="00FA31C3">
      <w:pPr>
        <w:rPr>
          <w:szCs w:val="28"/>
        </w:rPr>
      </w:pPr>
      <w:r w:rsidRPr="00B55DF7">
        <w:rPr>
          <w:szCs w:val="28"/>
        </w:rPr>
        <w:t>Событие</w:t>
      </w:r>
      <w:r>
        <w:rPr>
          <w:szCs w:val="28"/>
        </w:rPr>
        <w:t xml:space="preserve"> – мгновенное из</w:t>
      </w:r>
      <w:r w:rsidR="00B55DF7">
        <w:rPr>
          <w:szCs w:val="28"/>
        </w:rPr>
        <w:t>менение состояния модели СМО</w:t>
      </w:r>
    </w:p>
    <w:p w:rsidR="00635D19" w:rsidRDefault="00635D19" w:rsidP="00360CE0">
      <w:r>
        <w:t xml:space="preserve">АЦП </w:t>
      </w:r>
      <w:r>
        <w:rPr>
          <w:szCs w:val="28"/>
        </w:rPr>
        <w:t>– аналого-цифровой преобразователь</w:t>
      </w:r>
    </w:p>
    <w:p w:rsidR="003234DB" w:rsidRDefault="00360CE0" w:rsidP="00360CE0">
      <w:pPr>
        <w:rPr>
          <w:szCs w:val="28"/>
        </w:rPr>
      </w:pPr>
      <w:r>
        <w:t>Кбит</w:t>
      </w:r>
      <w:r w:rsidRPr="00360CE0">
        <w:t>/</w:t>
      </w:r>
      <w:r>
        <w:t xml:space="preserve">с </w:t>
      </w:r>
      <w:r>
        <w:rPr>
          <w:szCs w:val="28"/>
        </w:rPr>
        <w:t xml:space="preserve">– килобит в секунду. </w:t>
      </w:r>
      <w:r w:rsidRPr="00360CE0">
        <w:rPr>
          <w:szCs w:val="28"/>
        </w:rPr>
        <w:t>Единица измерения скорости передачи данных равная 1024 б</w:t>
      </w:r>
      <w:r>
        <w:rPr>
          <w:szCs w:val="28"/>
        </w:rPr>
        <w:t>ит в секунду (часто 1000 бит/с)</w:t>
      </w:r>
    </w:p>
    <w:p w:rsidR="00D47728" w:rsidRPr="00525B5D" w:rsidRDefault="004F653D" w:rsidP="004F653D">
      <w:r>
        <w:t xml:space="preserve">Сегмент процесса </w:t>
      </w:r>
      <w:r>
        <w:rPr>
          <w:szCs w:val="28"/>
        </w:rPr>
        <w:t xml:space="preserve">– </w:t>
      </w:r>
      <w:r>
        <w:t>а</w:t>
      </w:r>
      <w:r w:rsidRPr="004F653D">
        <w:t>лгоритм обработки события в имитац</w:t>
      </w:r>
      <w:r>
        <w:t xml:space="preserve">ионной модели в виде </w:t>
      </w:r>
      <w:r w:rsidRPr="004F653D">
        <w:rPr>
          <w:szCs w:val="28"/>
        </w:rPr>
        <w:t xml:space="preserve">отдельной программной единицы </w:t>
      </w:r>
      <w:r w:rsidR="00D47728" w:rsidRPr="00525B5D">
        <w:br w:type="page"/>
      </w:r>
    </w:p>
    <w:p w:rsidR="002C22CC" w:rsidRDefault="00951B3D" w:rsidP="00D8331A">
      <w:pPr>
        <w:pStyle w:val="1"/>
      </w:pPr>
      <w:r>
        <w:lastRenderedPageBreak/>
        <w:t>ВВЕДЕНИЕ</w:t>
      </w:r>
    </w:p>
    <w:p w:rsidR="008B4893" w:rsidRDefault="008B4893" w:rsidP="008B4893">
      <w:pPr>
        <w:rPr>
          <w:color w:val="000000"/>
          <w:szCs w:val="28"/>
          <w:shd w:val="clear" w:color="auto" w:fill="FFFFFF"/>
        </w:rPr>
      </w:pPr>
      <w:r w:rsidRPr="008B212D">
        <w:rPr>
          <w:color w:val="000000"/>
          <w:szCs w:val="28"/>
          <w:shd w:val="clear" w:color="auto" w:fill="FFFFFF"/>
        </w:rPr>
        <w:t>Сенсорные сети</w:t>
      </w:r>
      <w:r w:rsidR="008B34E5">
        <w:rPr>
          <w:color w:val="000000"/>
          <w:szCs w:val="28"/>
          <w:shd w:val="clear" w:color="auto" w:fill="FFFFFF"/>
        </w:rPr>
        <w:t xml:space="preserve"> </w:t>
      </w:r>
      <w:r w:rsidR="008B34E5" w:rsidRPr="008B34E5">
        <w:rPr>
          <w:color w:val="000000"/>
          <w:szCs w:val="28"/>
          <w:shd w:val="clear" w:color="auto" w:fill="FFFFFF"/>
        </w:rPr>
        <w:t>[</w:t>
      </w:r>
      <w:r w:rsidR="000730BE">
        <w:rPr>
          <w:color w:val="000000"/>
          <w:szCs w:val="28"/>
          <w:shd w:val="clear" w:color="auto" w:fill="FFFFFF"/>
        </w:rPr>
        <w:t>2</w:t>
      </w:r>
      <w:r w:rsidR="008B34E5" w:rsidRPr="008B34E5">
        <w:rPr>
          <w:color w:val="000000"/>
          <w:szCs w:val="28"/>
          <w:shd w:val="clear" w:color="auto" w:fill="FFFFFF"/>
        </w:rPr>
        <w:t>]</w:t>
      </w:r>
      <w:r w:rsidRPr="008B212D">
        <w:rPr>
          <w:color w:val="000000"/>
          <w:szCs w:val="28"/>
          <w:shd w:val="clear" w:color="auto" w:fill="FFFFFF"/>
        </w:rPr>
        <w:t xml:space="preserve"> способствуют решению ряда прикладных задач, таких как осуществление контроля за состоянием природы (например, за температурой, влажностью, давлением, скоростью и направлением ветра), применимы в медицине (установление контроля за состоянием здоровья пациента), в сфере жилищно-коммунального хозяйства (наблюдение за показанием счетчиков воды, электричества, тепла), в производственных, торговых и складских системах (слежение за перемещением, количеством и качеством продукции), в транспортных системах (слежение за перемещением и скоплением транспортных средств), в сфере безопасности (например, контроль за перемещением людей и техники, организация помощи в проведении спасательных операций, установление пожарной и охранной сигнализации), в организации оперативной связи, в сфере строительства (мониторинг состояния зданий и сооружений)</w:t>
      </w:r>
      <w:r w:rsidR="00817F04" w:rsidRPr="00817F04">
        <w:rPr>
          <w:color w:val="000000"/>
          <w:szCs w:val="28"/>
          <w:shd w:val="clear" w:color="auto" w:fill="FFFFFF"/>
        </w:rPr>
        <w:t>,</w:t>
      </w:r>
      <w:r w:rsidR="00817F04">
        <w:rPr>
          <w:color w:val="000000"/>
          <w:szCs w:val="28"/>
          <w:shd w:val="clear" w:color="auto" w:fill="FFFFFF"/>
        </w:rPr>
        <w:t xml:space="preserve"> а так же</w:t>
      </w:r>
      <w:r w:rsidR="00817F04" w:rsidRPr="00817F04">
        <w:rPr>
          <w:color w:val="000000"/>
          <w:szCs w:val="28"/>
          <w:shd w:val="clear" w:color="auto" w:fill="FFFFFF"/>
        </w:rPr>
        <w:t xml:space="preserve"> могут использоваться для предсказания отказа оборудования в аэрокосмических системах</w:t>
      </w:r>
      <w:r w:rsidR="00853484">
        <w:rPr>
          <w:color w:val="000000"/>
          <w:szCs w:val="28"/>
          <w:shd w:val="clear" w:color="auto" w:fill="FFFFFF"/>
        </w:rPr>
        <w:t>.</w:t>
      </w:r>
    </w:p>
    <w:p w:rsidR="00BA7F37" w:rsidRPr="00BA7F37" w:rsidRDefault="00BA7F37" w:rsidP="00BA7F37">
      <w:pPr>
        <w:rPr>
          <w:color w:val="000000"/>
          <w:szCs w:val="28"/>
          <w:shd w:val="clear" w:color="auto" w:fill="FFFFFF"/>
        </w:rPr>
      </w:pPr>
      <w:r w:rsidRPr="00BA7F37">
        <w:rPr>
          <w:color w:val="000000"/>
          <w:szCs w:val="28"/>
          <w:shd w:val="clear" w:color="auto" w:fill="FFFFFF"/>
        </w:rPr>
        <w:t>Приведенные выше сценарии раскрывают огромный потенциал беспроводных сенсорных сетей. Благодаря сбору подробной информации о физическом мире сенсорные сети могут чрезвычайно обогатить наши знания об устройстве мира, открывая возможности для создания совершенно новых вычислительных приложений.</w:t>
      </w:r>
    </w:p>
    <w:p w:rsidR="008B4893" w:rsidRPr="008B212D" w:rsidRDefault="008B4893" w:rsidP="008B4893">
      <w:pPr>
        <w:rPr>
          <w:color w:val="000000"/>
          <w:szCs w:val="28"/>
          <w:shd w:val="clear" w:color="auto" w:fill="FFFFFF"/>
        </w:rPr>
      </w:pPr>
      <w:r w:rsidRPr="008B212D">
        <w:rPr>
          <w:color w:val="000000"/>
          <w:szCs w:val="28"/>
          <w:shd w:val="clear" w:color="auto" w:fill="FFFFFF"/>
        </w:rPr>
        <w:t>Технология сенсорных сетей привлекает большое внимание высокой надежностью, дешевизной элементов узлов, входящих в состав сети.  Применяются недорогие маломощные источники питания. К плюсам использования таких сетей можно отнести расширение типов используемых датчиков в узлах сети.</w:t>
      </w:r>
    </w:p>
    <w:p w:rsidR="00A0436B" w:rsidRDefault="008B4893" w:rsidP="00A0436B">
      <w:pPr>
        <w:rPr>
          <w:color w:val="000000"/>
          <w:szCs w:val="28"/>
          <w:shd w:val="clear" w:color="auto" w:fill="FFFFFF"/>
        </w:rPr>
      </w:pPr>
      <w:r w:rsidRPr="008B212D">
        <w:rPr>
          <w:color w:val="000000"/>
          <w:szCs w:val="28"/>
          <w:shd w:val="clear" w:color="auto" w:fill="FFFFFF"/>
        </w:rPr>
        <w:t xml:space="preserve">Таким образом, беспроводные сенсорные сети определили новый класс распределенных коммуникационных систем, требующих анализа их свойств и разработки методов оценки основных характеристик. </w:t>
      </w:r>
      <w:r>
        <w:rPr>
          <w:color w:val="000000"/>
          <w:szCs w:val="28"/>
          <w:shd w:val="clear" w:color="auto" w:fill="FFFFFF"/>
        </w:rPr>
        <w:t>Целью данной работы является моделирование процессов, протекающих в беспроводных СеМО</w:t>
      </w:r>
      <w:r w:rsidR="00A0436B">
        <w:rPr>
          <w:color w:val="000000"/>
          <w:szCs w:val="28"/>
          <w:shd w:val="clear" w:color="auto" w:fill="FFFFFF"/>
        </w:rPr>
        <w:t xml:space="preserve"> для </w:t>
      </w:r>
      <w:r w:rsidR="00A0436B">
        <w:rPr>
          <w:color w:val="000000"/>
          <w:szCs w:val="28"/>
          <w:shd w:val="clear" w:color="auto" w:fill="FFFFFF"/>
        </w:rPr>
        <w:lastRenderedPageBreak/>
        <w:t>всестороннего описания их основных режимов работы и анализа узких мест</w:t>
      </w:r>
      <w:r>
        <w:rPr>
          <w:color w:val="000000"/>
          <w:szCs w:val="28"/>
          <w:shd w:val="clear" w:color="auto" w:fill="FFFFFF"/>
        </w:rPr>
        <w:t>. Для этого</w:t>
      </w:r>
      <w:r w:rsidRPr="008B212D">
        <w:rPr>
          <w:color w:val="000000"/>
          <w:szCs w:val="28"/>
          <w:shd w:val="clear" w:color="auto" w:fill="FFFFFF"/>
        </w:rPr>
        <w:t xml:space="preserve">, в качестве </w:t>
      </w:r>
      <w:r w:rsidR="00FA28CE">
        <w:rPr>
          <w:color w:val="000000"/>
          <w:szCs w:val="28"/>
          <w:shd w:val="clear" w:color="auto" w:fill="FFFFFF"/>
        </w:rPr>
        <w:t>базового объекта изучения, буде</w:t>
      </w:r>
      <w:r>
        <w:rPr>
          <w:color w:val="000000"/>
          <w:szCs w:val="28"/>
          <w:shd w:val="clear" w:color="auto" w:fill="FFFFFF"/>
        </w:rPr>
        <w:t>т рассматриваться</w:t>
      </w:r>
      <w:r w:rsidR="00FA28CE">
        <w:rPr>
          <w:color w:val="000000"/>
          <w:szCs w:val="28"/>
          <w:shd w:val="clear" w:color="auto" w:fill="FFFFFF"/>
        </w:rPr>
        <w:t xml:space="preserve"> сходная по структуре </w:t>
      </w:r>
      <w:r w:rsidR="00FA28CE" w:rsidRPr="008B212D">
        <w:rPr>
          <w:color w:val="000000"/>
          <w:szCs w:val="28"/>
          <w:shd w:val="clear" w:color="auto" w:fill="FFFFFF"/>
        </w:rPr>
        <w:t xml:space="preserve">открытая </w:t>
      </w:r>
      <w:r w:rsidR="00FA28CE">
        <w:rPr>
          <w:color w:val="000000"/>
          <w:szCs w:val="28"/>
          <w:shd w:val="clear" w:color="auto" w:fill="FFFFFF"/>
        </w:rPr>
        <w:t>СеМО</w:t>
      </w:r>
      <w:r w:rsidR="00FA28CE" w:rsidRPr="008B212D">
        <w:rPr>
          <w:color w:val="000000"/>
          <w:szCs w:val="28"/>
          <w:shd w:val="clear" w:color="auto" w:fill="FFFFFF"/>
        </w:rPr>
        <w:t xml:space="preserve">, состоящая из двух </w:t>
      </w:r>
      <w:r w:rsidR="00FA28CE">
        <w:rPr>
          <w:color w:val="000000"/>
          <w:szCs w:val="28"/>
          <w:shd w:val="clear" w:color="auto" w:fill="FFFFFF"/>
        </w:rPr>
        <w:t xml:space="preserve">СМО и с тремя классами требований. </w:t>
      </w:r>
    </w:p>
    <w:p w:rsidR="00817F04" w:rsidRDefault="00983015" w:rsidP="00A0436B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 xml:space="preserve">Особый интерес представляют такие характеристики сетей как </w:t>
      </w:r>
      <w:r w:rsidR="00A0436B">
        <w:rPr>
          <w:color w:val="000000"/>
          <w:szCs w:val="28"/>
          <w:shd w:val="clear" w:color="auto" w:fill="FFFFFF"/>
        </w:rPr>
        <w:t xml:space="preserve">МО числа требований, МО длительности пребывания требований в узлах сети. Не менее важными являются характеристики надежности </w:t>
      </w:r>
      <w:r w:rsidR="00817F04">
        <w:rPr>
          <w:color w:val="000000"/>
          <w:szCs w:val="28"/>
          <w:shd w:val="clear" w:color="auto" w:fill="FFFFFF"/>
        </w:rPr>
        <w:t xml:space="preserve">устройств сети и их влияние на функционирование системы в целом. Среди таких характеристик следует отметить МО числа потерянных пакетов. Отключения узлов сети могут возникать из-за разряда источников питания и переполнения буфера потерянных пакетов. </w:t>
      </w:r>
    </w:p>
    <w:p w:rsidR="00951B3D" w:rsidRPr="008B4893" w:rsidRDefault="005B318E" w:rsidP="00A0436B">
      <w:pPr>
        <w:rPr>
          <w:color w:val="000000"/>
          <w:szCs w:val="28"/>
          <w:shd w:val="clear" w:color="auto" w:fill="FFFFFF"/>
        </w:rPr>
      </w:pPr>
      <w:r>
        <w:t xml:space="preserve">Для достижения описанных задач сформулирована теоретическая основа, которая позволяет получить стационарные вероятности и </w:t>
      </w:r>
      <w:r w:rsidR="00BA7F37">
        <w:t>построена</w:t>
      </w:r>
      <w:r>
        <w:t xml:space="preserve"> аналитическая модель узла сенсорной сети</w:t>
      </w:r>
      <w:r w:rsidR="00BC363F">
        <w:t xml:space="preserve">. А </w:t>
      </w:r>
      <w:r w:rsidR="00BA7F37">
        <w:t>также</w:t>
      </w:r>
      <w:r w:rsidR="00BC363F">
        <w:t xml:space="preserve"> для</w:t>
      </w:r>
      <w:r w:rsidR="00BA7F37">
        <w:t xml:space="preserve"> получения</w:t>
      </w:r>
      <w:r w:rsidR="00BC363F">
        <w:t xml:space="preserve"> более конкретных </w:t>
      </w:r>
      <w:r w:rsidR="00BA7F37">
        <w:t>и точных данных разработана имитационная модель. Предполагается, что по причине различных функций распределения длительностей обслуживания, результаты моделирования будут различаться, поэтому необходимо провести сравнение результатов вычислений.</w:t>
      </w:r>
      <w:r w:rsidR="00951B3D">
        <w:br w:type="page"/>
      </w:r>
    </w:p>
    <w:p w:rsidR="00951B3D" w:rsidRDefault="00951B3D" w:rsidP="00D8331A">
      <w:pPr>
        <w:pStyle w:val="2"/>
      </w:pPr>
      <w:r>
        <w:lastRenderedPageBreak/>
        <w:t>1 Теоретические основы моделирования систем массового обслуживания</w:t>
      </w:r>
    </w:p>
    <w:p w:rsidR="00567F7C" w:rsidRPr="008B212D" w:rsidRDefault="00F72187" w:rsidP="00D8331A">
      <w:pPr>
        <w:pStyle w:val="a3"/>
        <w:spacing w:line="360" w:lineRule="auto"/>
        <w:ind w:firstLine="709"/>
      </w:pPr>
      <w:r>
        <w:t xml:space="preserve">СеМО </w:t>
      </w:r>
      <w:r w:rsidR="00444CEE" w:rsidRPr="00197B15">
        <w:rPr>
          <w:szCs w:val="28"/>
        </w:rPr>
        <w:t>—</w:t>
      </w:r>
      <w:r w:rsidR="00567F7C" w:rsidRPr="008B212D">
        <w:t xml:space="preserve"> это совокупность взаимо</w:t>
      </w:r>
      <w:r w:rsidR="00567F7C">
        <w:t xml:space="preserve">связанных </w:t>
      </w:r>
      <w:r w:rsidR="00CB5B0A">
        <w:t>СМО</w:t>
      </w:r>
      <w:r w:rsidR="00567F7C" w:rsidRPr="008B212D">
        <w:t>, обеспечивающих в процессе функционирования сети прием, хранение, обработку и выдачу требований, поступающих в системы обслуживания</w:t>
      </w:r>
      <w:r w:rsidR="000730BE">
        <w:t xml:space="preserve"> [</w:t>
      </w:r>
      <w:r w:rsidR="000D4F6D">
        <w:t>3,</w:t>
      </w:r>
      <w:r w:rsidR="000730BE">
        <w:t xml:space="preserve"> </w:t>
      </w:r>
      <w:r w:rsidR="000D4F6D">
        <w:t>4</w:t>
      </w:r>
      <w:r w:rsidR="000730BE">
        <w:t>, 5</w:t>
      </w:r>
      <w:r w:rsidR="00567F7C" w:rsidRPr="008B212D">
        <w:t>].</w:t>
      </w:r>
    </w:p>
    <w:p w:rsidR="00567F7C" w:rsidRPr="008B212D" w:rsidRDefault="00CB5B0A" w:rsidP="00D8331A">
      <w:pPr>
        <w:pStyle w:val="a3"/>
        <w:spacing w:line="360" w:lineRule="auto"/>
        <w:ind w:firstLine="709"/>
      </w:pPr>
      <w:r>
        <w:t>СеМО</w:t>
      </w:r>
      <w:r w:rsidR="00567F7C" w:rsidRPr="008B212D">
        <w:t xml:space="preserve"> разделяются на однородные и неоднородные в зависимости от числа классов обслуживания. </w:t>
      </w:r>
    </w:p>
    <w:p w:rsidR="00567F7C" w:rsidRPr="008B212D" w:rsidRDefault="00567F7C" w:rsidP="00D8331A">
      <w:pPr>
        <w:pStyle w:val="a3"/>
        <w:spacing w:line="360" w:lineRule="auto"/>
        <w:ind w:firstLine="709"/>
      </w:pPr>
      <w:r>
        <w:t>Так</w:t>
      </w:r>
      <w:r w:rsidRPr="008B212D">
        <w:t>ж</w:t>
      </w:r>
      <w:r>
        <w:t>е</w:t>
      </w:r>
      <w:r w:rsidRPr="008B212D">
        <w:t xml:space="preserve"> </w:t>
      </w:r>
      <w:r w:rsidR="007E440C">
        <w:t>СеМО</w:t>
      </w:r>
      <w:r w:rsidRPr="008B212D">
        <w:t xml:space="preserve"> делятся на открытые, замкнутые и смешанные. Открытые подразумевают обслуживание требований, поступивших из источника бесконечной ёмкости и возврат обратно в источник. Число требований, находящихся в этой сети,</w: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дискретная величина. </w:t>
      </w:r>
      <w:r w:rsidR="007E440C">
        <w:t>СеМО</w:t>
      </w:r>
      <w:r w:rsidRPr="008B212D">
        <w:t>, которые не имеют внешних источников требований</w:t>
      </w:r>
      <w:r>
        <w:t>,</w:t>
      </w:r>
      <w:r w:rsidRPr="008B212D">
        <w:t xml:space="preserve"> называются замкнутыми. Число требований, пребывающих в такой сети, является постоянной величиной. Сети обслуживания, являющиеся открытыми для одних классов требований и замкнутыми для других классов требований, называются смешанными.</w:t>
      </w:r>
    </w:p>
    <w:p w:rsidR="00567F7C" w:rsidRPr="008B212D" w:rsidRDefault="007E440C" w:rsidP="00D8331A">
      <w:pPr>
        <w:pStyle w:val="a3"/>
        <w:spacing w:line="360" w:lineRule="auto"/>
        <w:ind w:firstLine="709"/>
      </w:pPr>
      <w:r>
        <w:t xml:space="preserve">СеМО </w:t>
      </w:r>
      <w:r w:rsidR="00567F7C" w:rsidRPr="008B212D">
        <w:t>делятся по типу функций распределения длительностей обслуживания требований в системах обслуживания сети на экспоненциальные и сети общего вида. В экспоненциальной</w:t>
      </w:r>
      <w:r w:rsidR="00567F7C">
        <w:t xml:space="preserve"> сети</w:t>
      </w:r>
      <w:r w:rsidR="00567F7C" w:rsidRPr="008B212D">
        <w:t xml:space="preserve"> требования во всех системах имеют длительности обслуживания, являющиеся непрерывными случайными величинами с экспоненциальным распределением. Параметры этих функций распределения могут быть различными. В сети общего вида функции распределения длительностей обслуживания требований в </w:t>
      </w:r>
      <w:r>
        <w:t>СМО</w:t>
      </w:r>
      <w:r w:rsidR="00567F7C" w:rsidRPr="008B212D">
        <w:t xml:space="preserve"> могут быть произвольными (в частности, экспоненциальными).</w:t>
      </w:r>
    </w:p>
    <w:p w:rsidR="00D85700" w:rsidRDefault="00567F7C" w:rsidP="00464F63">
      <w:pPr>
        <w:pStyle w:val="a3"/>
        <w:spacing w:line="360" w:lineRule="auto"/>
        <w:ind w:firstLine="709"/>
      </w:pPr>
      <w:r w:rsidRPr="008B212D">
        <w:t xml:space="preserve">Одним из основных параметров </w:t>
      </w:r>
      <w:r w:rsidR="007E440C">
        <w:t>СеМО</w:t>
      </w:r>
      <w:r w:rsidRPr="008B212D">
        <w:t xml:space="preserve"> является маршрутная матрица, элементами которой являются вероятности перехода требований между системами обслуживания сети.</w:t>
      </w:r>
    </w:p>
    <w:p w:rsidR="00D85700" w:rsidRDefault="00D85700" w:rsidP="00D85700">
      <w:pPr>
        <w:pStyle w:val="3"/>
        <w:numPr>
          <w:ilvl w:val="1"/>
          <w:numId w:val="1"/>
        </w:numPr>
        <w:ind w:left="0" w:firstLine="709"/>
      </w:pPr>
      <w:r w:rsidRPr="00D85700">
        <w:t>Условные обозначения</w:t>
      </w:r>
    </w:p>
    <w:p w:rsidR="00D85700" w:rsidRPr="008B212D" w:rsidRDefault="00D85700" w:rsidP="00D85700">
      <w:pPr>
        <w:pStyle w:val="a3"/>
        <w:spacing w:line="360" w:lineRule="auto"/>
        <w:ind w:firstLine="709"/>
      </w:pPr>
      <w:r>
        <w:t>Введем</w:t>
      </w:r>
      <w:r w:rsidRPr="008B212D">
        <w:t xml:space="preserve"> обозначения характеристик, определяющих</w:t>
      </w:r>
      <w:r>
        <w:t xml:space="preserve"> </w:t>
      </w:r>
      <w:r w:rsidR="004F5A26">
        <w:t>СеМО</w:t>
      </w:r>
      <w:r w:rsidR="000730BE">
        <w:t xml:space="preserve"> [6</w:t>
      </w:r>
      <w:r w:rsidRPr="008B212D">
        <w:t>]</w:t>
      </w:r>
      <w:r>
        <w:t>:</w:t>
      </w:r>
    </w:p>
    <w:p w:rsidR="00D85700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position w:val="-12"/>
        </w:rPr>
        <w:object w:dxaOrig="1740" w:dyaOrig="380">
          <v:shape id="_x0000_i1026" type="#_x0000_t75" style="width:87pt;height:18.75pt" o:ole="">
            <v:imagedata r:id="rId10" o:title=""/>
          </v:shape>
          <o:OLEObject Type="Embed" ProgID="Equation.3" ShapeID="_x0000_i1026" DrawAspect="Content" ObjectID="_1620400974" r:id="rId11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конечное множество номеров </w:t>
      </w:r>
      <w:r w:rsidR="004F5A26">
        <w:t>СМО</w:t>
      </w:r>
      <w:r w:rsidRPr="008B212D">
        <w:t xml:space="preserve"> в СеМО;</w:t>
      </w:r>
    </w:p>
    <w:p w:rsidR="00D85700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position w:val="-12"/>
        </w:rPr>
        <w:object w:dxaOrig="1740" w:dyaOrig="380">
          <v:shape id="_x0000_i1027" type="#_x0000_t75" style="width:87pt;height:18.75pt" o:ole="">
            <v:imagedata r:id="rId10" o:title=""/>
          </v:shape>
          <o:OLEObject Type="Embed" ProgID="Equation.3" ShapeID="_x0000_i1027" DrawAspect="Content" ObjectID="_1620400975" r:id="rId12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>число СМО в СеМО;</w:t>
      </w:r>
    </w:p>
    <w:p w:rsidR="00D85700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position w:val="-14"/>
        </w:rPr>
        <w:object w:dxaOrig="840" w:dyaOrig="420">
          <v:shape id="_x0000_i1028" type="#_x0000_t75" style="width:42pt;height:21pt" o:ole="">
            <v:imagedata r:id="rId13" o:title=""/>
          </v:shape>
          <o:OLEObject Type="Embed" ProgID="Equation.3" ShapeID="_x0000_i1028" DrawAspect="Content" ObjectID="_1620400976" r:id="rId14"/>
        </w:object>
      </w:r>
      <w:r w:rsidRPr="008B212D">
        <w:t xml:space="preserve"> – конечное множество номеров классов требований в СеМО;</w:t>
      </w:r>
    </w:p>
    <w:p w:rsidR="00D85700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position w:val="-12"/>
        </w:rPr>
        <w:object w:dxaOrig="1840" w:dyaOrig="380">
          <v:shape id="_x0000_i1029" type="#_x0000_t75" style="width:92.25pt;height:18.75pt" o:ole="">
            <v:imagedata r:id="rId15" o:title=""/>
          </v:shape>
          <o:OLEObject Type="Embed" ProgID="Equation.3" ShapeID="_x0000_i1029" DrawAspect="Content" ObjectID="_1620400977" r:id="rId16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>число классов требований в СеМО (для однородной</w:t>
      </w:r>
      <w:r>
        <w:t xml:space="preserve"> </w:t>
      </w:r>
      <w:r w:rsidRPr="008B212D">
        <w:t>СеМО);</w:t>
      </w:r>
      <w:r w:rsidRPr="008E2F9B">
        <w:t xml:space="preserve"> </w:t>
      </w:r>
    </w:p>
    <w:p w:rsidR="00D85700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position w:val="-12"/>
        </w:rPr>
        <w:object w:dxaOrig="340" w:dyaOrig="380">
          <v:shape id="_x0000_i1030" type="#_x0000_t75" style="width:17.25pt;height:18.75pt" o:ole="">
            <v:imagedata r:id="rId17" o:title=""/>
          </v:shape>
          <o:OLEObject Type="Embed" ProgID="Equation.3" ShapeID="_x0000_i1030" DrawAspect="Content" ObjectID="_1620400978" r:id="rId18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>интенсивность внешнего потока требований, поступающих в сеть из источника и из сети в источник;</w:t>
      </w:r>
      <w:r w:rsidRPr="00980A89">
        <w:t xml:space="preserve"> </w:t>
      </w:r>
    </w:p>
    <w:p w:rsidR="00D85700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position w:val="-12"/>
        </w:rPr>
        <w:object w:dxaOrig="1160" w:dyaOrig="380">
          <v:shape id="_x0000_i1031" type="#_x0000_t75" style="width:57.75pt;height:18.75pt" o:ole="">
            <v:imagedata r:id="rId19" o:title=""/>
          </v:shape>
          <o:OLEObject Type="Embed" ProgID="Equation.3" ShapeID="_x0000_i1031" DrawAspect="Content" ObjectID="_1620400979" r:id="rId20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вектор интенсивностей внешнего потока требований, </w:t>
      </w:r>
      <w:r w:rsidRPr="008B212D">
        <w:rPr>
          <w:position w:val="-10"/>
        </w:rPr>
        <w:object w:dxaOrig="1280" w:dyaOrig="340">
          <v:shape id="_x0000_i1032" type="#_x0000_t75" style="width:63.75pt;height:17.25pt" o:ole="">
            <v:imagedata r:id="rId21" o:title=""/>
          </v:shape>
          <o:OLEObject Type="Embed" ProgID="Equation.3" ShapeID="_x0000_i1032" DrawAspect="Content" ObjectID="_1620400980" r:id="rId22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D522CB">
        <w:rPr>
          <w:i/>
          <w:lang w:val="en-US"/>
        </w:rPr>
        <w:t>A</w:t>
      </w:r>
      <w:r w:rsidR="00D85964">
        <w:rPr>
          <w:i/>
        </w:rPr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>параметр, определяющий ти</w:t>
      </w:r>
      <w:r>
        <w:t>п СеМО (открытая или замкнутая),</w:t>
      </w:r>
    </w:p>
    <w:p w:rsidR="00D85700" w:rsidRPr="008B212D" w:rsidRDefault="00444CEE" w:rsidP="00D85700">
      <w:pPr>
        <w:pStyle w:val="a3"/>
        <w:spacing w:line="360" w:lineRule="auto"/>
        <w:ind w:firstLine="0"/>
      </w:pPr>
      <w:r w:rsidRPr="00D522CB">
        <w:rPr>
          <w:position w:val="-88"/>
        </w:rPr>
        <w:object w:dxaOrig="5820" w:dyaOrig="1900">
          <v:shape id="_x0000_i1377" type="#_x0000_t75" style="width:291pt;height:94.5pt" o:ole="">
            <v:imagedata r:id="rId23" o:title=""/>
          </v:shape>
          <o:OLEObject Type="Embed" ProgID="Equation.DSMT4" ShapeID="_x0000_i1377" DrawAspect="Content" ObjectID="_1620400981" r:id="rId24"/>
        </w:object>
      </w:r>
    </w:p>
    <w:p w:rsidR="00D85700" w:rsidRPr="008B212D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position w:val="-12"/>
        </w:rPr>
        <w:object w:dxaOrig="480" w:dyaOrig="380">
          <v:shape id="_x0000_i1034" type="#_x0000_t75" style="width:24pt;height:18.75pt" o:ole="">
            <v:imagedata r:id="rId25" o:title=""/>
          </v:shape>
          <o:OLEObject Type="Embed" ProgID="Equation.3" ShapeID="_x0000_i1034" DrawAspect="Content" ObjectID="_1620400982" r:id="rId26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="004F5A26">
        <w:t xml:space="preserve">интенсивность внешнего потока </w:t>
      </w:r>
      <w:r w:rsidRPr="008B212D">
        <w:rPr>
          <w:i/>
          <w:lang w:val="en-US"/>
        </w:rPr>
        <w:t>k</w:t>
      </w:r>
      <w:r w:rsidRPr="008B212D">
        <w:t>-требований;</w:t>
      </w:r>
    </w:p>
    <w:p w:rsidR="00D85700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i/>
          <w:lang w:val="en-US"/>
        </w:rPr>
        <w:t>N</w: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>число требований в СеМО;</w:t>
      </w:r>
    </w:p>
    <w:p w:rsidR="00D85700" w:rsidRPr="008B212D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position w:val="-12"/>
        </w:rPr>
        <w:object w:dxaOrig="420" w:dyaOrig="380">
          <v:shape id="_x0000_i1035" type="#_x0000_t75" style="width:21pt;height:18.75pt" o:ole="">
            <v:imagedata r:id="rId27" o:title=""/>
          </v:shape>
          <o:OLEObject Type="Embed" ProgID="Equation.3" ShapeID="_x0000_i1035" DrawAspect="Content" ObjectID="_1620400983" r:id="rId28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="004F5A26">
        <w:t xml:space="preserve">начальное число </w:t>
      </w:r>
      <w:r w:rsidRPr="00980A89">
        <w:rPr>
          <w:i/>
          <w:lang w:val="en-US"/>
        </w:rPr>
        <w:t>k</w:t>
      </w:r>
      <w:r w:rsidRPr="008B212D">
        <w:t>-требований в СеМО;</w:t>
      </w:r>
    </w:p>
    <w:p w:rsidR="00D85700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position w:val="-12"/>
        </w:rPr>
        <w:object w:dxaOrig="1160" w:dyaOrig="380">
          <v:shape id="_x0000_i1036" type="#_x0000_t75" style="width:57.75pt;height:18.75pt" o:ole="">
            <v:imagedata r:id="rId29" o:title=""/>
          </v:shape>
          <o:OLEObject Type="Embed" ProgID="Equation.3" ShapeID="_x0000_i1036" DrawAspect="Content" ObjectID="_1620400984" r:id="rId30"/>
        </w:object>
      </w:r>
      <w:r w:rsidRPr="008B212D">
        <w:t xml:space="preserve">, </w:t>
      </w:r>
      <w:r w:rsidRPr="008B212D">
        <w:rPr>
          <w:position w:val="-10"/>
        </w:rPr>
        <w:object w:dxaOrig="1260" w:dyaOrig="340">
          <v:shape id="_x0000_i1037" type="#_x0000_t75" style="width:63pt;height:17.25pt" o:ole="">
            <v:imagedata r:id="rId31" o:title=""/>
          </v:shape>
          <o:OLEObject Type="Embed" ProgID="Equation.3" ShapeID="_x0000_i1037" DrawAspect="Content" ObjectID="_1620400985" r:id="rId32"/>
        </w:object>
      </w:r>
      <w:r w:rsidR="00444CEE" w:rsidRPr="00197B15">
        <w:rPr>
          <w:szCs w:val="28"/>
        </w:rPr>
        <w:t>—</w:t>
      </w:r>
      <w:r w:rsidR="00444CEE">
        <w:rPr>
          <w:szCs w:val="28"/>
        </w:rPr>
        <w:t xml:space="preserve"> </w:t>
      </w:r>
      <w:r w:rsidRPr="008B212D">
        <w:t>вектор начального числа требований</w:t>
      </w:r>
      <w:r>
        <w:t xml:space="preserve"> в </w:t>
      </w:r>
      <w:r w:rsidR="004F5A26">
        <w:t>СеМО</w:t>
      </w:r>
      <w:r>
        <w:t>;</w:t>
      </w:r>
    </w:p>
    <w:p w:rsidR="00D85700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position w:val="-36"/>
        </w:rPr>
        <w:object w:dxaOrig="1320" w:dyaOrig="859">
          <v:shape id="_x0000_i1038" type="#_x0000_t75" style="width:66pt;height:42.75pt" o:ole="">
            <v:imagedata r:id="rId33" o:title=""/>
          </v:shape>
          <o:OLEObject Type="Embed" ProgID="Equation.3" ShapeID="_x0000_i1038" DrawAspect="Content" ObjectID="_1620400986" r:id="rId34"/>
        </w:objec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>общее число требований в СеМО;</w:t>
      </w:r>
    </w:p>
    <w:p w:rsidR="00D85700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position w:val="-12"/>
        </w:rPr>
        <w:object w:dxaOrig="320" w:dyaOrig="380">
          <v:shape id="_x0000_i1039" type="#_x0000_t75" style="width:15.75pt;height:18.75pt" o:ole="">
            <v:imagedata r:id="rId35" o:title=""/>
          </v:shape>
          <o:OLEObject Type="Embed" ProgID="Equation.3" ShapeID="_x0000_i1039" DrawAspect="Content" ObjectID="_1620400987" r:id="rId36"/>
        </w:objec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СМО с номером </w:t>
      </w:r>
      <w:proofErr w:type="spellStart"/>
      <w:r w:rsidRPr="00980A89">
        <w:rPr>
          <w:i/>
          <w:lang w:val="en-US"/>
        </w:rPr>
        <w:t>i</w:t>
      </w:r>
      <w:proofErr w:type="spellEnd"/>
      <w:r w:rsidRPr="008B212D">
        <w:t xml:space="preserve">, входящая в состав СеМО, </w:t>
      </w:r>
      <w:r w:rsidRPr="008B212D">
        <w:rPr>
          <w:position w:val="-8"/>
        </w:rPr>
        <w:object w:dxaOrig="639" w:dyaOrig="320">
          <v:shape id="_x0000_i1040" type="#_x0000_t75" style="width:33pt;height:15.75pt" o:ole="">
            <v:imagedata r:id="rId37" o:title=""/>
          </v:shape>
          <o:OLEObject Type="Embed" ProgID="Equation.3" ShapeID="_x0000_i1040" DrawAspect="Content" ObjectID="_1620400988" r:id="rId38"/>
        </w:object>
      </w:r>
      <w:r w:rsidRPr="008B212D">
        <w:t xml:space="preserve"> ;</w:t>
      </w:r>
    </w:p>
    <w:p w:rsidR="00D85700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position w:val="-12"/>
        </w:rPr>
        <w:object w:dxaOrig="360" w:dyaOrig="380">
          <v:shape id="_x0000_i1041" type="#_x0000_t75" style="width:18.75pt;height:18.75pt" o:ole="">
            <v:imagedata r:id="rId39" o:title=""/>
          </v:shape>
          <o:OLEObject Type="Embed" ProgID="Equation.3" ShapeID="_x0000_i1041" DrawAspect="Content" ObjectID="_1620400989" r:id="rId40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="004F5A26">
        <w:t xml:space="preserve">внешний источник </w:t>
      </w:r>
      <w:r w:rsidRPr="008B212D">
        <w:t>требований (в открытых СеМО);</w:t>
      </w:r>
    </w:p>
    <w:p w:rsidR="00D85700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position w:val="-12"/>
        </w:rPr>
        <w:object w:dxaOrig="940" w:dyaOrig="380">
          <v:shape id="_x0000_i1042" type="#_x0000_t75" style="width:47.25pt;height:18.75pt" o:ole="">
            <v:imagedata r:id="rId41" o:title=""/>
          </v:shape>
          <o:OLEObject Type="Embed" ProgID="Equation.3" ShapeID="_x0000_i1042" DrawAspect="Content" ObjectID="_1620400990" r:id="rId42"/>
        </w:objec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вектор состояния сети обслуживания, </w:t>
      </w:r>
      <w:r w:rsidRPr="008B212D">
        <w:rPr>
          <w:position w:val="-10"/>
        </w:rPr>
        <w:object w:dxaOrig="1160" w:dyaOrig="340">
          <v:shape id="_x0000_i1043" type="#_x0000_t75" style="width:57.75pt;height:17.25pt" o:ole="">
            <v:imagedata r:id="rId43" o:title=""/>
          </v:shape>
          <o:OLEObject Type="Embed" ProgID="Equation.3" ShapeID="_x0000_i1043" DrawAspect="Content" ObjectID="_1620400991" r:id="rId44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position w:val="-12"/>
        </w:rPr>
        <w:object w:dxaOrig="1140" w:dyaOrig="380">
          <v:shape id="_x0000_i1044" type="#_x0000_t75" style="width:57pt;height:18.75pt" o:ole="">
            <v:imagedata r:id="rId45" o:title=""/>
          </v:shape>
          <o:OLEObject Type="Embed" ProgID="Equation.3" ShapeID="_x0000_i1044" DrawAspect="Content" ObjectID="_1620400992" r:id="rId46"/>
        </w:objec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вектор состояния системы обслуживания </w:t>
      </w:r>
      <w:r w:rsidRPr="008B212D">
        <w:rPr>
          <w:position w:val="-12"/>
        </w:rPr>
        <w:object w:dxaOrig="320" w:dyaOrig="380">
          <v:shape id="_x0000_i1045" type="#_x0000_t75" style="width:15.75pt;height:18.75pt" o:ole="">
            <v:imagedata r:id="rId47" o:title=""/>
          </v:shape>
          <o:OLEObject Type="Embed" ProgID="Equation.3" ShapeID="_x0000_i1045" DrawAspect="Content" ObjectID="_1620400993" r:id="rId48"/>
        </w:object>
      </w:r>
      <w:r w:rsidRPr="008B212D">
        <w:t xml:space="preserve">, </w:t>
      </w:r>
      <w:r w:rsidRPr="008B212D">
        <w:rPr>
          <w:position w:val="-8"/>
        </w:rPr>
        <w:object w:dxaOrig="639" w:dyaOrig="320">
          <v:shape id="_x0000_i1046" type="#_x0000_t75" style="width:33pt;height:15.75pt" o:ole="">
            <v:imagedata r:id="rId49" o:title=""/>
          </v:shape>
          <o:OLEObject Type="Embed" ProgID="Equation.3" ShapeID="_x0000_i1046" DrawAspect="Content" ObjectID="_1620400994" r:id="rId50"/>
        </w:object>
      </w:r>
      <w:r w:rsidRPr="008B212D">
        <w:t xml:space="preserve">, </w:t>
      </w:r>
      <w:r w:rsidRPr="008B212D">
        <w:rPr>
          <w:position w:val="-10"/>
        </w:rPr>
        <w:object w:dxaOrig="1260" w:dyaOrig="340">
          <v:shape id="_x0000_i1047" type="#_x0000_t75" style="width:63pt;height:17.25pt" o:ole="">
            <v:imagedata r:id="rId51" o:title=""/>
          </v:shape>
          <o:OLEObject Type="Embed" ProgID="Equation.3" ShapeID="_x0000_i1047" DrawAspect="Content" ObjectID="_1620400995" r:id="rId52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position w:val="-12"/>
        </w:rPr>
        <w:object w:dxaOrig="380" w:dyaOrig="380">
          <v:shape id="_x0000_i1048" type="#_x0000_t75" style="width:18.75pt;height:18.75pt" o:ole="">
            <v:imagedata r:id="rId53" o:title=""/>
          </v:shape>
          <o:OLEObject Type="Embed" ProgID="Equation.3" ShapeID="_x0000_i1048" DrawAspect="Content" ObjectID="_1620400996" r:id="rId54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число </w:t>
      </w:r>
      <w:r w:rsidRPr="00980A89">
        <w:rPr>
          <w:i/>
          <w:lang w:val="en-US"/>
        </w:rPr>
        <w:t>k</w:t>
      </w:r>
      <w:r w:rsidRPr="008B212D">
        <w:t>-требований в</w:t>
      </w:r>
      <w:r w:rsidR="00445D36">
        <w:t xml:space="preserve"> </w:t>
      </w:r>
      <w:r w:rsidRPr="008B212D">
        <w:rPr>
          <w:position w:val="-12"/>
        </w:rPr>
        <w:object w:dxaOrig="320" w:dyaOrig="380">
          <v:shape id="_x0000_i1049" type="#_x0000_t75" style="width:15.75pt;height:18.75pt" o:ole="">
            <v:imagedata r:id="rId55" o:title=""/>
          </v:shape>
          <o:OLEObject Type="Embed" ProgID="Equation.3" ShapeID="_x0000_i1049" DrawAspect="Content" ObjectID="_1620400997" r:id="rId56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position w:val="-12"/>
        </w:rPr>
        <w:object w:dxaOrig="340" w:dyaOrig="380">
          <v:shape id="_x0000_i1050" type="#_x0000_t75" style="width:17.25pt;height:18.75pt" o:ole="">
            <v:imagedata r:id="rId57" o:title=""/>
          </v:shape>
          <o:OLEObject Type="Embed" ProgID="Equation.3" ShapeID="_x0000_i1050" DrawAspect="Content" ObjectID="_1620400998" r:id="rId58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="00D85964">
        <w:t>тип ФР</w:t>
      </w:r>
      <w:r w:rsidRPr="008B212D">
        <w:t xml:space="preserve"> длительности обслуживания в </w:t>
      </w:r>
      <w:r w:rsidRPr="008B212D">
        <w:rPr>
          <w:position w:val="-12"/>
        </w:rPr>
        <w:object w:dxaOrig="320" w:dyaOrig="380">
          <v:shape id="_x0000_i1051" type="#_x0000_t75" style="width:16.5pt;height:19.5pt" o:ole="">
            <v:imagedata r:id="rId59" o:title=""/>
          </v:shape>
          <o:OLEObject Type="Embed" ProgID="Equation.3" ShapeID="_x0000_i1051" DrawAspect="Content" ObjectID="_1620400999" r:id="rId60"/>
        </w:object>
      </w:r>
      <w:r w:rsidRPr="008B212D">
        <w:t xml:space="preserve">; длительности обслуживания требований в каждой системе </w:t>
      </w:r>
      <w:r w:rsidRPr="008B212D">
        <w:rPr>
          <w:position w:val="-12"/>
        </w:rPr>
        <w:object w:dxaOrig="320" w:dyaOrig="380">
          <v:shape id="_x0000_i1052" type="#_x0000_t75" style="width:16.5pt;height:19.5pt" o:ole="">
            <v:imagedata r:id="rId61" o:title=""/>
          </v:shape>
          <o:OLEObject Type="Embed" ProgID="Equation.3" ShapeID="_x0000_i1052" DrawAspect="Content" ObjectID="_1620401000" r:id="rId62"/>
        </w:object>
      </w:r>
      <w:r w:rsidRPr="008B212D">
        <w:t xml:space="preserve"> предполагаются одинаково распределенными случайными величинами с </w:t>
      </w:r>
      <w:r w:rsidR="00D85964">
        <w:t>ФР</w:t>
      </w:r>
      <w:r w:rsidRPr="008B212D">
        <w:t xml:space="preserve"> либо экспоненциальными (</w:t>
      </w:r>
      <w:r w:rsidRPr="008B212D">
        <w:rPr>
          <w:position w:val="-12"/>
        </w:rPr>
        <w:object w:dxaOrig="940" w:dyaOrig="380">
          <v:shape id="_x0000_i1053" type="#_x0000_t75" style="width:47.25pt;height:18.75pt" o:ole="">
            <v:imagedata r:id="rId63" o:title=""/>
          </v:shape>
          <o:OLEObject Type="Embed" ProgID="Equation.3" ShapeID="_x0000_i1053" DrawAspect="Content" ObjectID="_1620401001" r:id="rId64"/>
        </w:object>
      </w:r>
      <w:r w:rsidRPr="008B212D">
        <w:t>), либо общего вида (</w:t>
      </w:r>
      <w:r w:rsidRPr="008B212D">
        <w:rPr>
          <w:position w:val="-12"/>
        </w:rPr>
        <w:object w:dxaOrig="980" w:dyaOrig="380">
          <v:shape id="_x0000_i1054" type="#_x0000_t75" style="width:48.75pt;height:18.75pt" o:ole="">
            <v:imagedata r:id="rId65" o:title=""/>
          </v:shape>
          <o:OLEObject Type="Embed" ProgID="Equation.3" ShapeID="_x0000_i1054" DrawAspect="Content" ObjectID="_1620401002" r:id="rId66"/>
        </w:object>
      </w:r>
      <w:r w:rsidRPr="008B212D">
        <w:t>);</w:t>
      </w:r>
    </w:p>
    <w:p w:rsidR="00D85700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position w:val="-12"/>
        </w:rPr>
        <w:object w:dxaOrig="1060" w:dyaOrig="380">
          <v:shape id="_x0000_i1055" type="#_x0000_t75" style="width:53.25pt;height:18.75pt" o:ole="">
            <v:imagedata r:id="rId67" o:title=""/>
          </v:shape>
          <o:OLEObject Type="Embed" ProgID="Equation.3" ShapeID="_x0000_i1055" DrawAspect="Content" ObjectID="_1620401003" r:id="rId68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вектор типов </w:t>
      </w:r>
      <w:r w:rsidR="00D85964">
        <w:t>ФР</w:t>
      </w:r>
      <w:r w:rsidRPr="008B212D">
        <w:t xml:space="preserve"> длительностей обслуживания в СМО сети, </w:t>
      </w:r>
      <w:r w:rsidRPr="008B212D">
        <w:rPr>
          <w:position w:val="-10"/>
        </w:rPr>
        <w:object w:dxaOrig="1160" w:dyaOrig="340">
          <v:shape id="_x0000_i1056" type="#_x0000_t75" style="width:58.5pt;height:17.25pt" o:ole="">
            <v:imagedata r:id="rId69" o:title=""/>
          </v:shape>
          <o:OLEObject Type="Embed" ProgID="Equation.3" ShapeID="_x0000_i1056" DrawAspect="Content" ObjectID="_1620401004" r:id="rId70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position w:val="-12"/>
        </w:rPr>
        <w:object w:dxaOrig="380" w:dyaOrig="380">
          <v:shape id="_x0000_i1057" type="#_x0000_t75" style="width:18.75pt;height:18.75pt" o:ole="">
            <v:imagedata r:id="rId71" o:title=""/>
          </v:shape>
          <o:OLEObject Type="Embed" ProgID="Equation.3" ShapeID="_x0000_i1057" DrawAspect="Content" ObjectID="_1620401005" r:id="rId72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тип </w:t>
      </w:r>
      <w:r w:rsidR="00D85964">
        <w:t>ФР</w:t>
      </w:r>
      <w:r w:rsidRPr="008B212D">
        <w:t xml:space="preserve"> длительности интервалов времени между последовательными требованиями во внешнем потоке (для открытых сетей обслуживания);</w:t>
      </w:r>
      <w:r>
        <w:t xml:space="preserve"> </w:t>
      </w:r>
    </w:p>
    <w:p w:rsidR="00D85700" w:rsidRDefault="00546081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Ѳ</m:t>
            </m:r>
          </m:e>
          <m:sub>
            <m:r>
              <w:rPr>
                <w:rFonts w:ascii="Cambria Math" w:hAnsi="Cambria Math"/>
                <w:lang w:val="en-US"/>
              </w:rPr>
              <m:t>ik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jl</m:t>
            </m:r>
          </m:sub>
        </m:sSub>
      </m:oMath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="00D85700" w:rsidRPr="008B212D">
        <w:t xml:space="preserve">вероятность того, что </w:t>
      </w:r>
      <w:r w:rsidR="00D85700" w:rsidRPr="008B212D">
        <w:rPr>
          <w:i/>
          <w:lang w:val="en-US"/>
        </w:rPr>
        <w:t>k</w:t>
      </w:r>
      <w:r w:rsidR="00D85700" w:rsidRPr="008B212D">
        <w:t xml:space="preserve">-требование после обслуживания в </w:t>
      </w:r>
      <w:r w:rsidR="00D85700" w:rsidRPr="008B212D">
        <w:rPr>
          <w:position w:val="-12"/>
        </w:rPr>
        <w:object w:dxaOrig="320" w:dyaOrig="380">
          <v:shape id="_x0000_i1058" type="#_x0000_t75" style="width:16.5pt;height:19.5pt" o:ole="">
            <v:imagedata r:id="rId73" o:title=""/>
          </v:shape>
          <o:OLEObject Type="Embed" ProgID="Equation.3" ShapeID="_x0000_i1058" DrawAspect="Content" ObjectID="_1620401006" r:id="rId74"/>
        </w:object>
      </w:r>
      <w:r w:rsidR="00D85700" w:rsidRPr="008B212D">
        <w:t xml:space="preserve">поступает в </w:t>
      </w:r>
      <w:r w:rsidR="00D85700" w:rsidRPr="008B212D">
        <w:rPr>
          <w:position w:val="-16"/>
        </w:rPr>
        <w:object w:dxaOrig="360" w:dyaOrig="420">
          <v:shape id="_x0000_i1059" type="#_x0000_t75" style="width:18.75pt;height:21pt" o:ole="">
            <v:imagedata r:id="rId75" o:title=""/>
          </v:shape>
          <o:OLEObject Type="Embed" ProgID="Equation.3" ShapeID="_x0000_i1059" DrawAspect="Content" ObjectID="_1620401007" r:id="rId76"/>
        </w:object>
      </w:r>
      <w:r w:rsidR="00D85700" w:rsidRPr="008B212D">
        <w:t xml:space="preserve">и изменяет свой класс на  </w:t>
      </w:r>
      <w:r w:rsidR="00D85700" w:rsidRPr="008B212D">
        <w:rPr>
          <w:i/>
          <w:lang w:val="en-US"/>
        </w:rPr>
        <w:t>l</w:t>
      </w:r>
      <w:r w:rsidR="00D85700" w:rsidRPr="008B212D">
        <w:t>-й;</w:t>
      </w:r>
    </w:p>
    <w:p w:rsidR="00D85700" w:rsidRPr="008B212D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m:oMath>
        <m:r>
          <w:rPr>
            <w:rFonts w:ascii="Cambria Math" w:hAnsi="Cambria Math"/>
          </w:rPr>
          <m:t>Ѳ=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Ѳ</m:t>
            </m:r>
          </m:e>
          <m:sub>
            <m:r>
              <w:rPr>
                <w:rFonts w:ascii="Cambria Math" w:hAnsi="Cambria Math"/>
                <w:lang w:val="en-US"/>
              </w:rPr>
              <m:t>ik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jl</m:t>
            </m:r>
          </m:sub>
        </m:sSub>
        <m:r>
          <w:rPr>
            <w:rFonts w:ascii="Cambria Math" w:hAnsi="Cambria Math"/>
          </w:rPr>
          <m:t>)</m:t>
        </m:r>
      </m:oMath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маршрутная матрица, </w:t>
      </w:r>
      <m:oMath>
        <m:r>
          <w:rPr>
            <w:rFonts w:ascii="Cambria Math" w:hAnsi="Cambria Math"/>
          </w:rPr>
          <m:t>k,l=1,…,K</m:t>
        </m:r>
      </m:oMath>
      <w:r w:rsidRPr="008B212D">
        <w:t>,</w:t>
      </w:r>
    </w:p>
    <w:p w:rsidR="00D85700" w:rsidRPr="008B212D" w:rsidRDefault="00D85700" w:rsidP="00D85700">
      <w:pPr>
        <w:pStyle w:val="a3"/>
        <w:spacing w:line="360" w:lineRule="auto"/>
        <w:ind w:firstLine="0"/>
      </w:pPr>
      <w:r w:rsidRPr="00607026">
        <w:rPr>
          <w:position w:val="-36"/>
        </w:rPr>
        <w:object w:dxaOrig="4540" w:dyaOrig="859">
          <v:shape id="_x0000_i1060" type="#_x0000_t75" style="width:227.25pt;height:43.5pt" o:ole="">
            <v:imagedata r:id="rId77" o:title=""/>
          </v:shape>
          <o:OLEObject Type="Embed" ProgID="Equation.DSMT4" ShapeID="_x0000_i1060" DrawAspect="Content" ObjectID="_1620401008" r:id="rId78"/>
        </w:object>
      </w:r>
    </w:p>
    <w:p w:rsidR="00D85700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position w:val="-12"/>
        </w:rPr>
        <w:object w:dxaOrig="320" w:dyaOrig="380">
          <v:shape id="_x0000_i1061" type="#_x0000_t75" style="width:15.75pt;height:18.75pt" o:ole="">
            <v:imagedata r:id="rId79" o:title=""/>
          </v:shape>
          <o:OLEObject Type="Embed" ProgID="Equation.3" ShapeID="_x0000_i1061" DrawAspect="Content" ObjectID="_1620401009" r:id="rId80"/>
        </w:objec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число идентичных обслуживающих приборов в СМО </w:t>
      </w:r>
      <w:r w:rsidRPr="008B212D">
        <w:rPr>
          <w:position w:val="-12"/>
        </w:rPr>
        <w:object w:dxaOrig="320" w:dyaOrig="380">
          <v:shape id="_x0000_i1062" type="#_x0000_t75" style="width:16.5pt;height:19.5pt" o:ole="">
            <v:imagedata r:id="rId81" o:title=""/>
          </v:shape>
          <o:OLEObject Type="Embed" ProgID="Equation.3" ShapeID="_x0000_i1062" DrawAspect="Content" ObjectID="_1620401010" r:id="rId82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position w:val="-12"/>
        </w:rPr>
        <w:object w:dxaOrig="999" w:dyaOrig="380">
          <v:shape id="_x0000_i1063" type="#_x0000_t75" style="width:50.25pt;height:18.75pt" o:ole="">
            <v:imagedata r:id="rId83" o:title=""/>
          </v:shape>
          <o:OLEObject Type="Embed" ProgID="Equation.3" ShapeID="_x0000_i1063" DrawAspect="Content" ObjectID="_1620401011" r:id="rId84"/>
        </w:objec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вектор числа приборов в системах обслуживания СеМО, </w:t>
      </w:r>
      <w:r w:rsidRPr="008B212D">
        <w:rPr>
          <w:position w:val="-10"/>
        </w:rPr>
        <w:object w:dxaOrig="1160" w:dyaOrig="340">
          <v:shape id="_x0000_i1064" type="#_x0000_t75" style="width:58.5pt;height:17.25pt" o:ole="">
            <v:imagedata r:id="rId85" o:title=""/>
          </v:shape>
          <o:OLEObject Type="Embed" ProgID="Equation.3" ShapeID="_x0000_i1064" DrawAspect="Content" ObjectID="_1620401012" r:id="rId86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position w:val="-12"/>
        </w:rPr>
        <w:object w:dxaOrig="340" w:dyaOrig="380">
          <v:shape id="_x0000_i1065" type="#_x0000_t75" style="width:17.25pt;height:18.75pt" o:ole="">
            <v:imagedata r:id="rId87" o:title=""/>
          </v:shape>
          <o:OLEObject Type="Embed" ProgID="Equation.3" ShapeID="_x0000_i1065" DrawAspect="Content" ObjectID="_1620401013" r:id="rId88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дисциплина обслуживания в системе </w:t>
      </w:r>
      <w:r w:rsidRPr="008B212D">
        <w:rPr>
          <w:position w:val="-12"/>
        </w:rPr>
        <w:object w:dxaOrig="320" w:dyaOrig="380">
          <v:shape id="_x0000_i1066" type="#_x0000_t75" style="width:16.5pt;height:19.5pt" o:ole="">
            <v:imagedata r:id="rId89" o:title=""/>
          </v:shape>
          <o:OLEObject Type="Embed" ProgID="Equation.3" ShapeID="_x0000_i1066" DrawAspect="Content" ObjectID="_1620401014" r:id="rId90"/>
        </w:object>
      </w:r>
      <w:r w:rsidRPr="008B212D">
        <w:t>;</w:t>
      </w:r>
    </w:p>
    <w:p w:rsidR="00D85700" w:rsidRPr="008B212D" w:rsidRDefault="00D85700" w:rsidP="00D85700">
      <w:pPr>
        <w:pStyle w:val="a3"/>
        <w:numPr>
          <w:ilvl w:val="0"/>
          <w:numId w:val="2"/>
        </w:numPr>
        <w:spacing w:line="360" w:lineRule="auto"/>
        <w:ind w:left="0" w:firstLine="709"/>
      </w:pPr>
      <w:r w:rsidRPr="008B212D">
        <w:rPr>
          <w:position w:val="-12"/>
        </w:rPr>
        <w:object w:dxaOrig="1060" w:dyaOrig="380">
          <v:shape id="_x0000_i1067" type="#_x0000_t75" style="width:53.25pt;height:18.75pt" o:ole="">
            <v:imagedata r:id="rId91" o:title=""/>
          </v:shape>
          <o:OLEObject Type="Embed" ProgID="Equation.3" ShapeID="_x0000_i1067" DrawAspect="Content" ObjectID="_1620401015" r:id="rId92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вектор дисциплин обслуживания в системах обслуживания СеМО, </w:t>
      </w:r>
      <w:r w:rsidRPr="008B212D">
        <w:rPr>
          <w:position w:val="-10"/>
        </w:rPr>
        <w:object w:dxaOrig="1180" w:dyaOrig="340">
          <v:shape id="_x0000_i1068" type="#_x0000_t75" style="width:59.25pt;height:17.25pt" o:ole="">
            <v:imagedata r:id="rId93" o:title=""/>
          </v:shape>
          <o:OLEObject Type="Embed" ProgID="Equation.3" ShapeID="_x0000_i1068" DrawAspect="Content" ObjectID="_1620401016" r:id="rId94"/>
        </w:object>
      </w:r>
      <w:r w:rsidRPr="008B212D">
        <w:t>;</w:t>
      </w:r>
    </w:p>
    <w:p w:rsidR="00D85700" w:rsidRDefault="00D85700" w:rsidP="00D85700">
      <w:pPr>
        <w:pStyle w:val="a3"/>
        <w:spacing w:line="360" w:lineRule="auto"/>
        <w:ind w:firstLine="709"/>
      </w:pPr>
      <w:r>
        <w:t>В</w:t>
      </w:r>
      <w:r w:rsidRPr="008B212D">
        <w:t xml:space="preserve"> качестве возможных дисциплин обслуживания рассматриваются дисциплины, представляющие, в частности, практический интерес при аналитическом моделировании дискретных сетевых систем:</w:t>
      </w:r>
    </w:p>
    <w:p w:rsidR="00D85700" w:rsidRDefault="00444CEE" w:rsidP="00D85700">
      <w:pPr>
        <w:pStyle w:val="a3"/>
        <w:numPr>
          <w:ilvl w:val="0"/>
          <w:numId w:val="3"/>
        </w:numPr>
        <w:spacing w:line="360" w:lineRule="auto"/>
        <w:ind w:left="0" w:firstLine="709"/>
      </w:pPr>
      <w:r>
        <w:t xml:space="preserve">FCFS </w:t>
      </w:r>
      <w:r w:rsidRPr="00197B15">
        <w:rPr>
          <w:szCs w:val="28"/>
        </w:rPr>
        <w:t>—</w:t>
      </w:r>
      <w:r w:rsidRPr="008408E8">
        <w:rPr>
          <w:szCs w:val="28"/>
        </w:rPr>
        <w:t xml:space="preserve"> </w:t>
      </w:r>
      <w:r w:rsidR="00D85700" w:rsidRPr="008B212D">
        <w:t>обслуживание требований в порядке поступления;</w:t>
      </w:r>
    </w:p>
    <w:p w:rsidR="00D85700" w:rsidRDefault="00444CEE" w:rsidP="00D85700">
      <w:pPr>
        <w:pStyle w:val="a3"/>
        <w:numPr>
          <w:ilvl w:val="0"/>
          <w:numId w:val="3"/>
        </w:numPr>
        <w:spacing w:line="360" w:lineRule="auto"/>
        <w:ind w:left="0" w:firstLine="709"/>
      </w:pPr>
      <w:r>
        <w:t xml:space="preserve">LCFSPR </w:t>
      </w:r>
      <w:r w:rsidRPr="00197B15">
        <w:rPr>
          <w:szCs w:val="28"/>
        </w:rPr>
        <w:t>—</w:t>
      </w:r>
      <w:r w:rsidRPr="008408E8">
        <w:rPr>
          <w:szCs w:val="28"/>
        </w:rPr>
        <w:t xml:space="preserve"> </w:t>
      </w:r>
      <w:r w:rsidR="00D85700" w:rsidRPr="008B212D">
        <w:t xml:space="preserve">обслуживание требований в порядке, обратном поступлению, с приоритетным дообслуживанием. При этой дисциплине, если в </w:t>
      </w:r>
      <w:r w:rsidR="00D85700" w:rsidRPr="008B212D">
        <w:rPr>
          <w:position w:val="-12"/>
        </w:rPr>
        <w:object w:dxaOrig="320" w:dyaOrig="380">
          <v:shape id="_x0000_i1069" type="#_x0000_t75" style="width:16.5pt;height:19.5pt" o:ole="">
            <v:imagedata r:id="rId95" o:title=""/>
          </v:shape>
          <o:OLEObject Type="Embed" ProgID="Equation.3" ShapeID="_x0000_i1069" DrawAspect="Content" ObjectID="_1620401017" r:id="rId96"/>
        </w:object>
      </w:r>
      <w:r w:rsidR="00D85700" w:rsidRPr="008B212D">
        <w:t xml:space="preserve"> имеется свободный прибор, то требование обслуживается так же, как и в </w:t>
      </w:r>
      <w:r w:rsidR="00D85700" w:rsidRPr="008B212D">
        <w:lastRenderedPageBreak/>
        <w:t>системе с дисциплиной FCFS. Но если все приборы заняты, то при поступлении нового требования в</w:t>
      </w:r>
      <w:r w:rsidR="00D85700" w:rsidRPr="008B212D">
        <w:rPr>
          <w:position w:val="-12"/>
        </w:rPr>
        <w:object w:dxaOrig="320" w:dyaOrig="380">
          <v:shape id="_x0000_i1070" type="#_x0000_t75" style="width:16.5pt;height:19.5pt" o:ole="">
            <v:imagedata r:id="rId97" o:title=""/>
          </v:shape>
          <o:OLEObject Type="Embed" ProgID="Equation.3" ShapeID="_x0000_i1070" DrawAspect="Content" ObjectID="_1620401018" r:id="rId98"/>
        </w:object>
      </w:r>
      <w:r w:rsidR="00D85700" w:rsidRPr="008B212D">
        <w:t xml:space="preserve">с вероятностью </w:t>
      </w:r>
      <w:r w:rsidR="00D85700" w:rsidRPr="008B212D">
        <w:rPr>
          <w:position w:val="-12"/>
        </w:rPr>
        <w:object w:dxaOrig="540" w:dyaOrig="380">
          <v:shape id="_x0000_i1071" type="#_x0000_t75" style="width:27pt;height:18.75pt" o:ole="">
            <v:imagedata r:id="rId99" o:title=""/>
          </v:shape>
          <o:OLEObject Type="Embed" ProgID="Equation.3" ShapeID="_x0000_i1071" DrawAspect="Content" ObjectID="_1620401019" r:id="rId100"/>
        </w:object>
      </w:r>
      <w:r w:rsidR="00D85700" w:rsidRPr="008B212D">
        <w:t xml:space="preserve"> прерывается процесс обслуживания одного из </w:t>
      </w:r>
      <w:r w:rsidR="00D85700" w:rsidRPr="008B212D">
        <w:rPr>
          <w:position w:val="-12"/>
        </w:rPr>
        <w:object w:dxaOrig="320" w:dyaOrig="380">
          <v:shape id="_x0000_i1072" type="#_x0000_t75" style="width:15.75pt;height:18.75pt" o:ole="">
            <v:imagedata r:id="rId101" o:title=""/>
          </v:shape>
          <o:OLEObject Type="Embed" ProgID="Equation.3" ShapeID="_x0000_i1072" DrawAspect="Content" ObjectID="_1620401020" r:id="rId102"/>
        </w:object>
      </w:r>
      <w:r w:rsidR="00D85700" w:rsidRPr="008B212D">
        <w:t xml:space="preserve"> приборов, и этот прибор начинает обслуживать вновь поступившее требование. Требование, обслуживание которого было прервано, устанавливается первым в очередь, и за ним закрепляется остаточное время, в течение которого оно будет </w:t>
      </w:r>
      <w:r w:rsidR="00D85700" w:rsidRPr="00F4679F">
        <w:t>до</w:t>
      </w:r>
      <w:r w:rsidR="00283D31">
        <w:t xml:space="preserve">полнительно </w:t>
      </w:r>
      <w:r w:rsidR="00D85700" w:rsidRPr="00F4679F">
        <w:t>обслуживаться</w:t>
      </w:r>
      <w:r w:rsidR="00D85700" w:rsidRPr="008B212D">
        <w:t xml:space="preserve"> при последующем выборе из очереди;</w:t>
      </w:r>
    </w:p>
    <w:p w:rsidR="00D85700" w:rsidRDefault="00444CEE" w:rsidP="00D85700">
      <w:pPr>
        <w:pStyle w:val="a3"/>
        <w:numPr>
          <w:ilvl w:val="0"/>
          <w:numId w:val="3"/>
        </w:numPr>
        <w:spacing w:line="360" w:lineRule="auto"/>
        <w:ind w:left="0" w:firstLine="709"/>
      </w:pPr>
      <w:r>
        <w:t xml:space="preserve">PS </w:t>
      </w:r>
      <w:r w:rsidRPr="00197B15">
        <w:rPr>
          <w:szCs w:val="28"/>
        </w:rPr>
        <w:t>—</w:t>
      </w:r>
      <w:r w:rsidRPr="008408E8">
        <w:rPr>
          <w:szCs w:val="28"/>
        </w:rPr>
        <w:t xml:space="preserve"> </w:t>
      </w:r>
      <w:r w:rsidR="00D85700" w:rsidRPr="008B212D">
        <w:t>обслуживание требований с разделением производительности обслуживающего прибора. При этой дисциплине производится одновременное обслуживание всех требований, пребывающих в системе обслуживания, с интенсивностью обслуживания каждого требования, обратно пропорциональной числу пребывающих в системе требований;</w:t>
      </w:r>
    </w:p>
    <w:p w:rsidR="00D85700" w:rsidRDefault="00444CEE" w:rsidP="00D85700">
      <w:pPr>
        <w:pStyle w:val="a3"/>
        <w:numPr>
          <w:ilvl w:val="0"/>
          <w:numId w:val="3"/>
        </w:numPr>
        <w:spacing w:line="360" w:lineRule="auto"/>
        <w:ind w:left="0" w:firstLine="709"/>
      </w:pPr>
      <w:r>
        <w:t xml:space="preserve">IS </w:t>
      </w:r>
      <w:r w:rsidRPr="00197B15">
        <w:rPr>
          <w:szCs w:val="28"/>
        </w:rPr>
        <w:t>—</w:t>
      </w:r>
      <w:r w:rsidRPr="008408E8">
        <w:rPr>
          <w:szCs w:val="28"/>
        </w:rPr>
        <w:t xml:space="preserve"> </w:t>
      </w:r>
      <w:r w:rsidR="00D85700" w:rsidRPr="008B212D">
        <w:t xml:space="preserve">обслуживание требований «бесконечным» числом приборов. В однородной замкнутой сети обслуживания система с дисциплиной IS тождественна системе с </w:t>
      </w:r>
      <w:r w:rsidR="00D85700" w:rsidRPr="008B212D">
        <w:rPr>
          <w:position w:val="-6"/>
        </w:rPr>
        <w:object w:dxaOrig="300" w:dyaOrig="300">
          <v:shape id="_x0000_i1073" type="#_x0000_t75" style="width:15pt;height:15pt" o:ole="">
            <v:imagedata r:id="rId103" o:title=""/>
          </v:shape>
          <o:OLEObject Type="Embed" ProgID="Equation.3" ShapeID="_x0000_i1073" DrawAspect="Content" ObjectID="_1620401021" r:id="rId104"/>
        </w:object>
      </w:r>
      <w:r w:rsidR="00D85700" w:rsidRPr="00F4679F">
        <w:t xml:space="preserve"> </w:t>
      </w:r>
      <w:r w:rsidR="00D85700" w:rsidRPr="008B212D">
        <w:t xml:space="preserve">(либо более </w:t>
      </w:r>
      <w:r w:rsidR="00D85700" w:rsidRPr="008B212D">
        <w:rPr>
          <w:position w:val="-6"/>
        </w:rPr>
        <w:object w:dxaOrig="300" w:dyaOrig="300">
          <v:shape id="_x0000_i1074" type="#_x0000_t75" style="width:15pt;height:15pt" o:ole="">
            <v:imagedata r:id="rId103" o:title=""/>
          </v:shape>
          <o:OLEObject Type="Embed" ProgID="Equation.3" ShapeID="_x0000_i1074" DrawAspect="Content" ObjectID="_1620401022" r:id="rId105"/>
        </w:object>
      </w:r>
      <w:r w:rsidR="00D85700" w:rsidRPr="008B212D">
        <w:t xml:space="preserve">, </w:t>
      </w:r>
      <w:r w:rsidR="00D85700" w:rsidRPr="008B212D">
        <w:rPr>
          <w:position w:val="-6"/>
        </w:rPr>
        <w:object w:dxaOrig="300" w:dyaOrig="300">
          <v:shape id="_x0000_i1075" type="#_x0000_t75" style="width:15pt;height:15pt" o:ole="">
            <v:imagedata r:id="rId103" o:title=""/>
          </v:shape>
          <o:OLEObject Type="Embed" ProgID="Equation.3" ShapeID="_x0000_i1075" DrawAspect="Content" ObjectID="_1620401023" r:id="rId106"/>
        </w:object>
      </w:r>
      <w:r w:rsidRPr="00197B15">
        <w:rPr>
          <w:szCs w:val="28"/>
        </w:rPr>
        <w:t>—</w:t>
      </w:r>
      <w:r w:rsidRPr="008408E8">
        <w:rPr>
          <w:szCs w:val="28"/>
        </w:rPr>
        <w:t xml:space="preserve"> </w:t>
      </w:r>
      <w:r w:rsidR="00D85700" w:rsidRPr="008B212D">
        <w:t>число требований в сети) параллельными одинаковыми приборами, в которой, очевидно, отсутствует очередь;</w:t>
      </w:r>
    </w:p>
    <w:p w:rsidR="00D85700" w:rsidRPr="008B212D" w:rsidRDefault="00444CEE" w:rsidP="00D85700">
      <w:pPr>
        <w:pStyle w:val="a3"/>
        <w:numPr>
          <w:ilvl w:val="0"/>
          <w:numId w:val="3"/>
        </w:numPr>
        <w:spacing w:line="360" w:lineRule="auto"/>
        <w:ind w:left="0" w:firstLine="709"/>
      </w:pPr>
      <w:r>
        <w:t xml:space="preserve">FS </w:t>
      </w:r>
      <w:r w:rsidRPr="00197B15">
        <w:rPr>
          <w:szCs w:val="28"/>
        </w:rPr>
        <w:t>—</w:t>
      </w:r>
      <w:r w:rsidRPr="008408E8">
        <w:rPr>
          <w:szCs w:val="28"/>
        </w:rPr>
        <w:t xml:space="preserve"> </w:t>
      </w:r>
      <w:r w:rsidR="00D85700" w:rsidRPr="008B212D">
        <w:t xml:space="preserve">обслуживание требований «конечным» числом приборов. В замкнутой однородной СеМО система обслуживания с дисциплиной FS тождественна системе с </w:t>
      </w:r>
      <w:r w:rsidR="00D85700" w:rsidRPr="008B212D">
        <w:rPr>
          <w:position w:val="-12"/>
        </w:rPr>
        <w:object w:dxaOrig="320" w:dyaOrig="380">
          <v:shape id="_x0000_i1076" type="#_x0000_t75" style="width:15.75pt;height:18.75pt" o:ole="">
            <v:imagedata r:id="rId107" o:title=""/>
          </v:shape>
          <o:OLEObject Type="Embed" ProgID="Equation.3" ShapeID="_x0000_i1076" DrawAspect="Content" ObjectID="_1620401024" r:id="rId108"/>
        </w:object>
      </w:r>
      <w:r w:rsidR="00D85700" w:rsidRPr="008B212D">
        <w:t xml:space="preserve">( </w:t>
      </w:r>
      <w:r w:rsidR="00D85700" w:rsidRPr="008B212D">
        <w:rPr>
          <w:position w:val="-12"/>
        </w:rPr>
        <w:object w:dxaOrig="840" w:dyaOrig="380">
          <v:shape id="_x0000_i1077" type="#_x0000_t75" style="width:42pt;height:18.75pt" o:ole="">
            <v:imagedata r:id="rId109" o:title=""/>
          </v:shape>
          <o:OLEObject Type="Embed" ProgID="Equation.3" ShapeID="_x0000_i1077" DrawAspect="Content" ObjectID="_1620401025" r:id="rId110"/>
        </w:object>
      </w:r>
      <w:r w:rsidR="00D85700" w:rsidRPr="008B212D">
        <w:t>,</w:t>
      </w:r>
      <w:r w:rsidR="00D85700" w:rsidRPr="00F4679F">
        <w:t xml:space="preserve"> </w:t>
      </w:r>
      <w:r w:rsidR="00D85700" w:rsidRPr="008217CC">
        <w:rPr>
          <w:i/>
          <w:lang w:val="en-US"/>
        </w:rPr>
        <w:t>N</w:t>
      </w:r>
      <w:r w:rsidR="00D85700" w:rsidRPr="00F4679F">
        <w:rPr>
          <w:i/>
        </w:rPr>
        <w:t xml:space="preserve"> </w:t>
      </w:r>
      <w:r w:rsidRPr="00197B15">
        <w:rPr>
          <w:szCs w:val="28"/>
        </w:rPr>
        <w:t>—</w:t>
      </w:r>
      <w:r w:rsidRPr="008408E8">
        <w:rPr>
          <w:szCs w:val="28"/>
        </w:rPr>
        <w:t xml:space="preserve"> </w:t>
      </w:r>
      <w:r w:rsidR="00D85700" w:rsidRPr="008B212D">
        <w:t xml:space="preserve">число требований в сети) параллельными одинаковыми приборами. При этом, если в </w:t>
      </w:r>
      <w:r w:rsidR="00D85700" w:rsidRPr="008B212D">
        <w:rPr>
          <w:position w:val="-12"/>
        </w:rPr>
        <w:object w:dxaOrig="320" w:dyaOrig="380">
          <v:shape id="_x0000_i1078" type="#_x0000_t75" style="width:16.5pt;height:19.5pt" o:ole="">
            <v:imagedata r:id="rId111" o:title=""/>
          </v:shape>
          <o:OLEObject Type="Embed" ProgID="Equation.3" ShapeID="_x0000_i1078" DrawAspect="Content" ObjectID="_1620401026" r:id="rId112"/>
        </w:object>
      </w:r>
      <w:r w:rsidR="00D85700" w:rsidRPr="008B212D">
        <w:t xml:space="preserve"> имеется свободный прибор, то требование обслуживается так же, как и в системе с дисциплиной IS. Но если все приборы заняты, то вновь поступившее требование получает отказ и с вероятностью </w:t>
      </w:r>
      <w:r w:rsidR="00D85700" w:rsidRPr="008B212D">
        <w:rPr>
          <w:position w:val="-16"/>
        </w:rPr>
        <w:object w:dxaOrig="340" w:dyaOrig="420">
          <v:shape id="_x0000_i1079" type="#_x0000_t75" style="width:17.25pt;height:21pt" o:ole="">
            <v:imagedata r:id="rId113" o:title=""/>
          </v:shape>
          <o:OLEObject Type="Embed" ProgID="Equation.3" ShapeID="_x0000_i1079" DrawAspect="Content" ObjectID="_1620401027" r:id="rId114"/>
        </w:object>
      </w:r>
      <w:r w:rsidR="00D85700" w:rsidRPr="008B212D">
        <w:t xml:space="preserve"> переходит в систему </w:t>
      </w:r>
      <w:r w:rsidR="00D85700" w:rsidRPr="008B212D">
        <w:rPr>
          <w:position w:val="-16"/>
        </w:rPr>
        <w:object w:dxaOrig="360" w:dyaOrig="420">
          <v:shape id="_x0000_i1080" type="#_x0000_t75" style="width:18.75pt;height:21pt" o:ole="">
            <v:imagedata r:id="rId115" o:title=""/>
          </v:shape>
          <o:OLEObject Type="Embed" ProgID="Equation.3" ShapeID="_x0000_i1080" DrawAspect="Content" ObjectID="_1620401028" r:id="rId116"/>
        </w:object>
      </w:r>
      <w:r w:rsidR="00D85700" w:rsidRPr="008B212D">
        <w:t xml:space="preserve"> сети;</w:t>
      </w:r>
    </w:p>
    <w:p w:rsidR="00D85700" w:rsidRDefault="00D85700" w:rsidP="00D85700">
      <w:pPr>
        <w:pStyle w:val="a3"/>
        <w:numPr>
          <w:ilvl w:val="0"/>
          <w:numId w:val="4"/>
        </w:numPr>
        <w:spacing w:line="360" w:lineRule="auto"/>
        <w:ind w:left="0" w:firstLine="709"/>
      </w:pPr>
      <w:r w:rsidRPr="008B212D">
        <w:rPr>
          <w:position w:val="-12"/>
        </w:rPr>
        <w:object w:dxaOrig="460" w:dyaOrig="380">
          <v:shape id="_x0000_i1081" type="#_x0000_t75" style="width:23.25pt;height:18.75pt" o:ole="" o:bullet="t">
            <v:imagedata r:id="rId117" o:title=""/>
          </v:shape>
          <o:OLEObject Type="Embed" ProgID="Equation.3" ShapeID="_x0000_i1081" DrawAspect="Content" ObjectID="_1620401029" r:id="rId118"/>
        </w:object>
      </w:r>
      <w:r w:rsidRPr="008B212D">
        <w:t xml:space="preserve">, </w:t>
      </w:r>
      <w:r w:rsidRPr="008B212D">
        <w:rPr>
          <w:position w:val="-12"/>
        </w:rPr>
        <w:object w:dxaOrig="460" w:dyaOrig="380">
          <v:shape id="_x0000_i1082" type="#_x0000_t75" style="width:23.25pt;height:18.75pt" o:ole="">
            <v:imagedata r:id="rId119" o:title=""/>
          </v:shape>
          <o:OLEObject Type="Embed" ProgID="Equation.3" ShapeID="_x0000_i1082" DrawAspect="Content" ObjectID="_1620401030" r:id="rId120"/>
        </w:object>
      </w:r>
      <w:r w:rsidRPr="008B212D">
        <w:t xml:space="preserve">, </w:t>
      </w:r>
      <w:r w:rsidRPr="008B212D">
        <w:rPr>
          <w:position w:val="-12"/>
        </w:rPr>
        <w:object w:dxaOrig="460" w:dyaOrig="380">
          <v:shape id="_x0000_i1083" type="#_x0000_t75" style="width:23.25pt;height:18.75pt" o:ole="">
            <v:imagedata r:id="rId121" o:title=""/>
          </v:shape>
          <o:OLEObject Type="Embed" ProgID="Equation.3" ShapeID="_x0000_i1083" DrawAspect="Content" ObjectID="_1620401031" r:id="rId122"/>
        </w:object>
      </w:r>
      <w:r w:rsidRPr="008B212D">
        <w:t xml:space="preserve">, </w:t>
      </w:r>
      <w:r w:rsidRPr="008B212D">
        <w:rPr>
          <w:position w:val="-12"/>
        </w:rPr>
        <w:object w:dxaOrig="420" w:dyaOrig="380">
          <v:shape id="_x0000_i1084" type="#_x0000_t75" style="width:21pt;height:18.75pt" o:ole="">
            <v:imagedata r:id="rId123" o:title=""/>
          </v:shape>
          <o:OLEObject Type="Embed" ProgID="Equation.3" ShapeID="_x0000_i1084" DrawAspect="Content" ObjectID="_1620401032" r:id="rId124"/>
        </w:object>
      </w:r>
      <w:r w:rsidRPr="008B212D">
        <w:t xml:space="preserve">, </w:t>
      </w:r>
      <w:r w:rsidRPr="008B212D">
        <w:rPr>
          <w:position w:val="-12"/>
        </w:rPr>
        <w:object w:dxaOrig="440" w:dyaOrig="380">
          <v:shape id="_x0000_i1085" type="#_x0000_t75" style="width:21.75pt;height:18.75pt" o:ole="">
            <v:imagedata r:id="rId125" o:title=""/>
          </v:shape>
          <o:OLEObject Type="Embed" ProgID="Equation.3" ShapeID="_x0000_i1085" DrawAspect="Content" ObjectID="_1620401033" r:id="rId126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>множества номеров СМО, в которых реализованы дисциплины обслуживания соответст</w:t>
      </w:r>
      <w:r>
        <w:t>венно FCFS, LCFSPR, PS, IS, FS;</w:t>
      </w:r>
      <w:r w:rsidRPr="00F4679F">
        <w:t xml:space="preserve"> </w:t>
      </w:r>
      <w:r>
        <w:t xml:space="preserve">при этом </w:t>
      </w:r>
      <w:r w:rsidRPr="008B212D">
        <w:rPr>
          <w:position w:val="-12"/>
        </w:rPr>
        <w:object w:dxaOrig="2860" w:dyaOrig="380">
          <v:shape id="_x0000_i1086" type="#_x0000_t75" style="width:143.25pt;height:18.75pt" o:ole="">
            <v:imagedata r:id="rId127" o:title=""/>
          </v:shape>
          <o:OLEObject Type="Embed" ProgID="Equation.3" ShapeID="_x0000_i1086" DrawAspect="Content" ObjectID="_1620401034" r:id="rId128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4"/>
        </w:numPr>
        <w:spacing w:line="360" w:lineRule="auto"/>
        <w:ind w:left="0" w:firstLine="709"/>
      </w:pPr>
      <w:r w:rsidRPr="008B212D">
        <w:rPr>
          <w:position w:val="-12"/>
        </w:rPr>
        <w:object w:dxaOrig="279" w:dyaOrig="380">
          <v:shape id="_x0000_i1087" type="#_x0000_t75" style="width:14.25pt;height:18.75pt" o:ole="">
            <v:imagedata r:id="rId129" o:title=""/>
          </v:shape>
          <o:OLEObject Type="Embed" ProgID="Equation.3" ShapeID="_x0000_i1087" DrawAspect="Content" ObjectID="_1620401035" r:id="rId130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 состояние системы  </w:t>
      </w:r>
      <w:r w:rsidRPr="008B212D">
        <w:rPr>
          <w:position w:val="-12"/>
        </w:rPr>
        <w:object w:dxaOrig="320" w:dyaOrig="380">
          <v:shape id="_x0000_i1088" type="#_x0000_t75" style="width:15.75pt;height:18.75pt" o:ole="">
            <v:imagedata r:id="rId131" o:title=""/>
          </v:shape>
          <o:OLEObject Type="Embed" ProgID="Equation.3" ShapeID="_x0000_i1088" DrawAspect="Content" ObjectID="_1620401036" r:id="rId132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4"/>
        </w:numPr>
        <w:spacing w:line="360" w:lineRule="auto"/>
        <w:ind w:left="0" w:firstLine="709"/>
      </w:pPr>
      <w:r w:rsidRPr="008B212D">
        <w:rPr>
          <w:position w:val="-12"/>
        </w:rPr>
        <w:object w:dxaOrig="880" w:dyaOrig="380">
          <v:shape id="_x0000_i1089" type="#_x0000_t75" style="width:44.25pt;height:18.75pt" o:ole="">
            <v:imagedata r:id="rId133" o:title=""/>
          </v:shape>
          <o:OLEObject Type="Embed" ProgID="Equation.3" ShapeID="_x0000_i1089" DrawAspect="Content" ObjectID="_1620401037" r:id="rId134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>интенсивность обслуживания в системе</w:t>
      </w:r>
      <w:r w:rsidRPr="008B212D">
        <w:rPr>
          <w:position w:val="-12"/>
        </w:rPr>
        <w:object w:dxaOrig="320" w:dyaOrig="380">
          <v:shape id="_x0000_i1090" type="#_x0000_t75" style="width:15.75pt;height:18.75pt" o:ole="">
            <v:imagedata r:id="rId135" o:title=""/>
          </v:shape>
          <o:OLEObject Type="Embed" ProgID="Equation.3" ShapeID="_x0000_i1090" DrawAspect="Content" ObjectID="_1620401038" r:id="rId136"/>
        </w:object>
      </w:r>
      <w:r w:rsidRPr="00EB12A0">
        <w:rPr>
          <w:i/>
          <w:lang w:val="en-US"/>
        </w:rPr>
        <w:t>k</w:t>
      </w:r>
      <w:r w:rsidRPr="008B212D">
        <w:t xml:space="preserve">-требований при условии, что система </w:t>
      </w:r>
      <w:r w:rsidRPr="008B212D">
        <w:rPr>
          <w:position w:val="-12"/>
        </w:rPr>
        <w:object w:dxaOrig="320" w:dyaOrig="380">
          <v:shape id="_x0000_i1091" type="#_x0000_t75" style="width:15.75pt;height:18.75pt" o:ole="">
            <v:imagedata r:id="rId55" o:title=""/>
          </v:shape>
          <o:OLEObject Type="Embed" ProgID="Equation.3" ShapeID="_x0000_i1091" DrawAspect="Content" ObjectID="_1620401039" r:id="rId137"/>
        </w:object>
      </w:r>
      <w:r w:rsidRPr="008B212D">
        <w:t xml:space="preserve"> находится в состоянии </w:t>
      </w:r>
      <w:r w:rsidRPr="008B212D">
        <w:rPr>
          <w:position w:val="-12"/>
        </w:rPr>
        <w:object w:dxaOrig="279" w:dyaOrig="380">
          <v:shape id="_x0000_i1092" type="#_x0000_t75" style="width:14.25pt;height:18.75pt" o:ole="">
            <v:imagedata r:id="rId138" o:title=""/>
          </v:shape>
          <o:OLEObject Type="Embed" ProgID="Equation.3" ShapeID="_x0000_i1092" DrawAspect="Content" ObjectID="_1620401040" r:id="rId139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4"/>
        </w:numPr>
        <w:spacing w:line="360" w:lineRule="auto"/>
        <w:ind w:left="0" w:firstLine="709"/>
      </w:pPr>
      <w:r w:rsidRPr="008B212D">
        <w:rPr>
          <w:position w:val="-12"/>
        </w:rPr>
        <w:object w:dxaOrig="1860" w:dyaOrig="380">
          <v:shape id="_x0000_i1093" type="#_x0000_t75" style="width:93pt;height:18.75pt" o:ole="">
            <v:imagedata r:id="rId140" o:title=""/>
          </v:shape>
          <o:OLEObject Type="Embed" ProgID="Equation.3" ShapeID="_x0000_i1093" DrawAspect="Content" ObjectID="_1620401041" r:id="rId141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матрица интенсивностей обслуживания требований системами СеМО, </w:t>
      </w:r>
      <w:r w:rsidRPr="008B212D">
        <w:rPr>
          <w:position w:val="-10"/>
        </w:rPr>
        <w:object w:dxaOrig="1160" w:dyaOrig="340">
          <v:shape id="_x0000_i1094" type="#_x0000_t75" style="width:57.75pt;height:17.25pt" o:ole="">
            <v:imagedata r:id="rId142" o:title=""/>
          </v:shape>
          <o:OLEObject Type="Embed" ProgID="Equation.3" ShapeID="_x0000_i1094" DrawAspect="Content" ObjectID="_1620401042" r:id="rId143"/>
        </w:object>
      </w:r>
      <w:r w:rsidRPr="008B212D">
        <w:t xml:space="preserve">, </w:t>
      </w:r>
      <w:r w:rsidRPr="008B212D">
        <w:rPr>
          <w:position w:val="-10"/>
        </w:rPr>
        <w:object w:dxaOrig="1280" w:dyaOrig="340">
          <v:shape id="_x0000_i1095" type="#_x0000_t75" style="width:63.75pt;height:17.25pt" o:ole="">
            <v:imagedata r:id="rId144" o:title=""/>
          </v:shape>
          <o:OLEObject Type="Embed" ProgID="Equation.3" ShapeID="_x0000_i1095" DrawAspect="Content" ObjectID="_1620401043" r:id="rId145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4"/>
        </w:numPr>
        <w:spacing w:line="360" w:lineRule="auto"/>
        <w:ind w:left="0" w:firstLine="709"/>
      </w:pPr>
      <w:r w:rsidRPr="008B212D">
        <w:rPr>
          <w:position w:val="-10"/>
        </w:rPr>
        <w:object w:dxaOrig="200" w:dyaOrig="340">
          <v:shape id="_x0000_i1096" type="#_x0000_t75" style="width:9.75pt;height:17.25pt" o:ole="">
            <v:imagedata r:id="rId146" o:title=""/>
          </v:shape>
          <o:OLEObject Type="Embed" ProgID="Equation.3" ShapeID="_x0000_i1096" DrawAspect="Content" ObjectID="_1620401044" r:id="rId147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>число уровней абсолютного приоритета требований в СеМО;</w:t>
      </w:r>
    </w:p>
    <w:p w:rsidR="00D85700" w:rsidRDefault="00D85700" w:rsidP="00D85700">
      <w:pPr>
        <w:pStyle w:val="a3"/>
        <w:numPr>
          <w:ilvl w:val="0"/>
          <w:numId w:val="4"/>
        </w:numPr>
        <w:spacing w:line="360" w:lineRule="auto"/>
        <w:ind w:left="0" w:firstLine="709"/>
      </w:pPr>
      <w:r w:rsidRPr="008B212D">
        <w:rPr>
          <w:position w:val="-12"/>
        </w:rPr>
        <w:object w:dxaOrig="1020" w:dyaOrig="380">
          <v:shape id="_x0000_i1097" type="#_x0000_t75" style="width:51pt;height:18.75pt" o:ole="">
            <v:imagedata r:id="rId148" o:title=""/>
          </v:shape>
          <o:OLEObject Type="Embed" ProgID="Equation.3" ShapeID="_x0000_i1097" DrawAspect="Content" ObjectID="_1620401045" r:id="rId149"/>
        </w:objec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вектор уровней приоритета требований, </w:t>
      </w:r>
      <w:r w:rsidRPr="008B212D">
        <w:rPr>
          <w:position w:val="-10"/>
        </w:rPr>
        <w:object w:dxaOrig="1280" w:dyaOrig="340">
          <v:shape id="_x0000_i1098" type="#_x0000_t75" style="width:63.75pt;height:17.25pt" o:ole="">
            <v:imagedata r:id="rId150" o:title=""/>
          </v:shape>
          <o:OLEObject Type="Embed" ProgID="Equation.3" ShapeID="_x0000_i1098" DrawAspect="Content" ObjectID="_1620401046" r:id="rId151"/>
        </w:object>
      </w:r>
      <w:r w:rsidRPr="008B212D">
        <w:t>,</w:t>
      </w:r>
      <w:r w:rsidRPr="008B212D">
        <w:rPr>
          <w:position w:val="-12"/>
        </w:rPr>
        <w:object w:dxaOrig="360" w:dyaOrig="380">
          <v:shape id="_x0000_i1099" type="#_x0000_t75" style="width:18.75pt;height:18.75pt" o:ole="">
            <v:imagedata r:id="rId152" o:title=""/>
          </v:shape>
          <o:OLEObject Type="Embed" ProgID="Equation.3" ShapeID="_x0000_i1099" DrawAspect="Content" ObjectID="_1620401047" r:id="rId153"/>
        </w:objec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 уровень абсолютного приоритета  </w:t>
      </w:r>
      <w:r w:rsidRPr="00EB12A0">
        <w:rPr>
          <w:i/>
          <w:lang w:val="en-US"/>
        </w:rPr>
        <w:t>k</w:t>
      </w:r>
      <w:r w:rsidRPr="008B212D">
        <w:t>-требований;</w:t>
      </w:r>
    </w:p>
    <w:p w:rsidR="00D85700" w:rsidRDefault="00D85700" w:rsidP="00D85700">
      <w:pPr>
        <w:pStyle w:val="a3"/>
        <w:numPr>
          <w:ilvl w:val="0"/>
          <w:numId w:val="4"/>
        </w:numPr>
        <w:spacing w:line="360" w:lineRule="auto"/>
        <w:ind w:left="0" w:firstLine="709"/>
      </w:pPr>
      <w:r w:rsidRPr="008B212D">
        <w:rPr>
          <w:position w:val="-12"/>
        </w:rPr>
        <w:object w:dxaOrig="1740" w:dyaOrig="380">
          <v:shape id="_x0000_i1100" type="#_x0000_t75" style="width:87pt;height:18.75pt" o:ole="">
            <v:imagedata r:id="rId154" o:title=""/>
          </v:shape>
          <o:OLEObject Type="Embed" ProgID="Equation.3" ShapeID="_x0000_i1100" DrawAspect="Content" ObjectID="_1620401048" r:id="rId155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>конечное множество номеров макроклассов требований в неоднородной сети массового обслуживания (каждый макрокласс включает некоторое подмножество инцидентных классов требований);</w:t>
      </w:r>
    </w:p>
    <w:p w:rsidR="00D85700" w:rsidRDefault="00D85700" w:rsidP="00D85700">
      <w:pPr>
        <w:pStyle w:val="a3"/>
        <w:numPr>
          <w:ilvl w:val="0"/>
          <w:numId w:val="4"/>
        </w:numPr>
        <w:spacing w:line="360" w:lineRule="auto"/>
        <w:ind w:left="0" w:firstLine="709"/>
      </w:pPr>
      <w:r w:rsidRPr="008B212D">
        <w:rPr>
          <w:position w:val="-14"/>
        </w:rPr>
        <w:object w:dxaOrig="840" w:dyaOrig="420">
          <v:shape id="_x0000_i1101" type="#_x0000_t75" style="width:42pt;height:21pt" o:ole="">
            <v:imagedata r:id="rId156" o:title=""/>
          </v:shape>
          <o:OLEObject Type="Embed" ProgID="Equation.3" ShapeID="_x0000_i1101" DrawAspect="Content" ObjectID="_1620401049" r:id="rId157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>число макроклассов требований в неоднородной</w:t>
      </w:r>
      <w:r>
        <w:t xml:space="preserve"> </w:t>
      </w:r>
      <w:r w:rsidRPr="008B212D">
        <w:t>СеМО;</w:t>
      </w:r>
    </w:p>
    <w:p w:rsidR="00D85700" w:rsidRDefault="00D85700" w:rsidP="00D85700">
      <w:pPr>
        <w:pStyle w:val="a3"/>
        <w:numPr>
          <w:ilvl w:val="0"/>
          <w:numId w:val="4"/>
        </w:numPr>
        <w:spacing w:line="360" w:lineRule="auto"/>
        <w:ind w:left="0" w:firstLine="709"/>
      </w:pPr>
      <w:r w:rsidRPr="008B212D">
        <w:rPr>
          <w:position w:val="-12"/>
        </w:rPr>
        <w:object w:dxaOrig="1800" w:dyaOrig="380">
          <v:shape id="_x0000_i1102" type="#_x0000_t75" style="width:90pt;height:18.75pt" o:ole="">
            <v:imagedata r:id="rId158" o:title=""/>
          </v:shape>
          <o:OLEObject Type="Embed" ProgID="Equation.3" ShapeID="_x0000_i1102" DrawAspect="Content" ObjectID="_1620401050" r:id="rId159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конечное множество макроклассов требований; </w:t>
      </w:r>
    </w:p>
    <w:p w:rsidR="00D85700" w:rsidRDefault="00D85700" w:rsidP="00D85700">
      <w:pPr>
        <w:pStyle w:val="a3"/>
        <w:numPr>
          <w:ilvl w:val="0"/>
          <w:numId w:val="4"/>
        </w:numPr>
        <w:spacing w:line="360" w:lineRule="auto"/>
        <w:ind w:left="0" w:firstLine="709"/>
      </w:pPr>
      <w:r w:rsidRPr="008B212D">
        <w:rPr>
          <w:position w:val="-14"/>
        </w:rPr>
        <w:object w:dxaOrig="1100" w:dyaOrig="420">
          <v:shape id="_x0000_i1103" type="#_x0000_t75" style="width:54.75pt;height:21pt" o:ole="">
            <v:imagedata r:id="rId160" o:title=""/>
          </v:shape>
          <o:OLEObject Type="Embed" ProgID="Equation.3" ShapeID="_x0000_i1103" DrawAspect="Content" ObjectID="_1620401051" r:id="rId161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>число классов требований, принадлежащих макроклассу</w:t>
      </w:r>
      <w:r w:rsidRPr="008B212D">
        <w:rPr>
          <w:position w:val="-12"/>
        </w:rPr>
        <w:object w:dxaOrig="300" w:dyaOrig="380">
          <v:shape id="_x0000_i1104" type="#_x0000_t75" style="width:15pt;height:18.75pt" o:ole="">
            <v:imagedata r:id="rId162" o:title=""/>
          </v:shape>
          <o:OLEObject Type="Embed" ProgID="Equation.3" ShapeID="_x0000_i1104" DrawAspect="Content" ObjectID="_1620401052" r:id="rId163"/>
        </w:object>
      </w:r>
      <w:r w:rsidRPr="008B212D">
        <w:t xml:space="preserve">, </w:t>
      </w:r>
      <w:r w:rsidRPr="008B212D">
        <w:rPr>
          <w:position w:val="-6"/>
        </w:rPr>
        <w:object w:dxaOrig="660" w:dyaOrig="300">
          <v:shape id="_x0000_i1105" type="#_x0000_t75" style="width:33pt;height:15pt" o:ole="">
            <v:imagedata r:id="rId164" o:title=""/>
          </v:shape>
          <o:OLEObject Type="Embed" ProgID="Equation.3" ShapeID="_x0000_i1105" DrawAspect="Content" ObjectID="_1620401053" r:id="rId165"/>
        </w:object>
      </w:r>
      <w:r w:rsidRPr="008B212D">
        <w:t xml:space="preserve">; </w:t>
      </w:r>
    </w:p>
    <w:p w:rsidR="00D85700" w:rsidRPr="00EB12A0" w:rsidRDefault="00D85700" w:rsidP="00D85700">
      <w:pPr>
        <w:pStyle w:val="a3"/>
        <w:numPr>
          <w:ilvl w:val="0"/>
          <w:numId w:val="4"/>
        </w:numPr>
        <w:spacing w:line="360" w:lineRule="auto"/>
        <w:ind w:left="0" w:firstLine="709"/>
      </w:pPr>
      <w:r w:rsidRPr="008B212D">
        <w:rPr>
          <w:position w:val="-14"/>
        </w:rPr>
        <w:object w:dxaOrig="8000" w:dyaOrig="420">
          <v:shape id="_x0000_i1106" type="#_x0000_t75" style="width:399pt;height:21pt" o:ole="">
            <v:imagedata r:id="rId166" o:title=""/>
          </v:shape>
          <o:OLEObject Type="Embed" ProgID="Equation.3" ShapeID="_x0000_i1106" DrawAspect="Content" ObjectID="_1620401054" r:id="rId167"/>
        </w:object>
      </w:r>
    </w:p>
    <w:p w:rsidR="00D85700" w:rsidRPr="00EB12A0" w:rsidRDefault="00D85700" w:rsidP="00D85700">
      <w:pPr>
        <w:keepNext/>
        <w:ind w:left="-567"/>
        <w:rPr>
          <w:sz w:val="12"/>
        </w:rPr>
      </w:pPr>
    </w:p>
    <w:p w:rsidR="00D85700" w:rsidRDefault="000730BE" w:rsidP="00D85700">
      <w:pPr>
        <w:pStyle w:val="a3"/>
        <w:spacing w:line="360" w:lineRule="auto"/>
        <w:ind w:left="-567" w:firstLine="709"/>
        <w:jc w:val="center"/>
      </w:pPr>
      <w:r w:rsidRPr="000730BE">
        <w:rPr>
          <w:position w:val="-40"/>
        </w:rPr>
        <w:object w:dxaOrig="4200" w:dyaOrig="940">
          <v:shape id="_x0000_i1107" type="#_x0000_t75" style="width:210pt;height:47.25pt" o:ole="">
            <v:imagedata r:id="rId168" o:title=""/>
          </v:shape>
          <o:OLEObject Type="Embed" ProgID="Equation.DSMT4" ShapeID="_x0000_i1107" DrawAspect="Content" ObjectID="_1620401055" r:id="rId169"/>
        </w:object>
      </w:r>
      <w:r w:rsidR="00D85700" w:rsidRPr="008B212D">
        <w:rPr>
          <w:position w:val="-6"/>
        </w:rPr>
        <w:object w:dxaOrig="680" w:dyaOrig="300">
          <v:shape id="_x0000_i1108" type="#_x0000_t75" style="width:33.75pt;height:15pt" o:ole="">
            <v:imagedata r:id="rId170" o:title=""/>
          </v:shape>
          <o:OLEObject Type="Embed" ProgID="Equation.3" ShapeID="_x0000_i1108" DrawAspect="Content" ObjectID="_1620401056" r:id="rId171"/>
        </w:object>
      </w:r>
      <w:r w:rsidR="00D85700">
        <w:t>;</w:t>
      </w:r>
    </w:p>
    <w:p w:rsidR="00D85700" w:rsidRPr="008B212D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400" w:dyaOrig="380">
          <v:shape id="_x0000_i1109" type="#_x0000_t75" style="width:20.25pt;height:18.75pt" o:ole="" o:bullet="t">
            <v:imagedata r:id="rId172" o:title=""/>
          </v:shape>
          <o:OLEObject Type="Embed" ProgID="Equation.3" ShapeID="_x0000_i1109" DrawAspect="Content" ObjectID="_1620401057" r:id="rId173"/>
        </w:objec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число требований в макроклассе </w:t>
      </w:r>
      <w:r w:rsidRPr="008B212D">
        <w:rPr>
          <w:position w:val="-12"/>
        </w:rPr>
        <w:object w:dxaOrig="300" w:dyaOrig="380">
          <v:shape id="_x0000_i1110" type="#_x0000_t75" style="width:15pt;height:18.75pt" o:ole="">
            <v:imagedata r:id="rId174" o:title=""/>
          </v:shape>
          <o:OLEObject Type="Embed" ProgID="Equation.3" ShapeID="_x0000_i1110" DrawAspect="Content" ObjectID="_1620401058" r:id="rId175"/>
        </w:object>
      </w:r>
      <w:r w:rsidRPr="008B212D">
        <w:t xml:space="preserve">, </w:t>
      </w:r>
      <w:r w:rsidRPr="008B212D">
        <w:rPr>
          <w:position w:val="-6"/>
        </w:rPr>
        <w:object w:dxaOrig="680" w:dyaOrig="300">
          <v:shape id="_x0000_i1111" type="#_x0000_t75" style="width:33.75pt;height:15pt" o:ole="">
            <v:imagedata r:id="rId170" o:title=""/>
          </v:shape>
          <o:OLEObject Type="Embed" ProgID="Equation.3" ShapeID="_x0000_i1111" DrawAspect="Content" ObjectID="_1620401059" r:id="rId176"/>
        </w:object>
      </w:r>
      <w:r>
        <w:t>:</w:t>
      </w:r>
    </w:p>
    <w:p w:rsidR="00D85700" w:rsidRDefault="00D85700" w:rsidP="00D85700">
      <w:pPr>
        <w:pStyle w:val="a3"/>
        <w:spacing w:line="360" w:lineRule="auto"/>
        <w:ind w:left="-567" w:firstLine="709"/>
        <w:jc w:val="center"/>
      </w:pPr>
      <w:r w:rsidRPr="008B212D">
        <w:rPr>
          <w:position w:val="-40"/>
        </w:rPr>
        <w:object w:dxaOrig="1500" w:dyaOrig="660">
          <v:shape id="_x0000_i1112" type="#_x0000_t75" style="width:75pt;height:33pt" o:ole="">
            <v:imagedata r:id="rId177" o:title=""/>
          </v:shape>
          <o:OLEObject Type="Embed" ProgID="Equation.3" ShapeID="_x0000_i1112" DrawAspect="Content" ObjectID="_1620401060" r:id="rId178"/>
        </w:object>
      </w:r>
      <w:r>
        <w:t>;</w:t>
      </w:r>
    </w:p>
    <w:p w:rsidR="00D85700" w:rsidRPr="008B212D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1140" w:dyaOrig="380">
          <v:shape id="_x0000_i1113" type="#_x0000_t75" style="width:57pt;height:18.75pt" o:ole="">
            <v:imagedata r:id="rId179" o:title=""/>
          </v:shape>
          <o:OLEObject Type="Embed" ProgID="Equation.3" ShapeID="_x0000_i1113" DrawAspect="Content" ObjectID="_1620401061" r:id="rId180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вектор числа требований в макроклассах, </w:t>
      </w:r>
      <w:r w:rsidRPr="008B212D">
        <w:rPr>
          <w:position w:val="-10"/>
        </w:rPr>
        <w:object w:dxaOrig="1240" w:dyaOrig="340">
          <v:shape id="_x0000_i1114" type="#_x0000_t75" style="width:62.25pt;height:17.25pt" o:ole="">
            <v:imagedata r:id="rId181" o:title=""/>
          </v:shape>
          <o:OLEObject Type="Embed" ProgID="Equation.3" ShapeID="_x0000_i1114" DrawAspect="Content" ObjectID="_1620401062" r:id="rId182"/>
        </w:object>
      </w:r>
      <w:r>
        <w:t>:</w:t>
      </w:r>
    </w:p>
    <w:p w:rsidR="00D85700" w:rsidRPr="008B212D" w:rsidRDefault="00D85700" w:rsidP="00D85700">
      <w:pPr>
        <w:pStyle w:val="a3"/>
        <w:spacing w:line="360" w:lineRule="auto"/>
        <w:ind w:left="-567" w:firstLine="709"/>
        <w:jc w:val="center"/>
      </w:pPr>
      <w:r w:rsidRPr="008B212D">
        <w:rPr>
          <w:position w:val="-36"/>
        </w:rPr>
        <w:object w:dxaOrig="2280" w:dyaOrig="859">
          <v:shape id="_x0000_i1115" type="#_x0000_t75" style="width:114pt;height:42.75pt" o:ole="">
            <v:imagedata r:id="rId183" o:title=""/>
          </v:shape>
          <o:OLEObject Type="Embed" ProgID="Equation.3" ShapeID="_x0000_i1115" DrawAspect="Content" ObjectID="_1620401063" r:id="rId184"/>
        </w:object>
      </w:r>
      <w:r>
        <w:t>.</w:t>
      </w:r>
    </w:p>
    <w:p w:rsidR="00D85700" w:rsidRPr="008B212D" w:rsidRDefault="00D85700" w:rsidP="00D85700">
      <w:pPr>
        <w:pStyle w:val="a3"/>
        <w:spacing w:line="360" w:lineRule="auto"/>
        <w:ind w:firstLine="709"/>
      </w:pPr>
      <w:r w:rsidRPr="008B212D">
        <w:t xml:space="preserve">С учетом введенных обозначений будем считать, что </w:t>
      </w:r>
      <w:r w:rsidR="00283D31">
        <w:t>СеМО</w:t>
      </w:r>
      <w:r w:rsidRPr="008B212D">
        <w:t xml:space="preserve">   определена, если задан набор</w:t>
      </w:r>
    </w:p>
    <w:p w:rsidR="00D85700" w:rsidRPr="008B212D" w:rsidRDefault="00D85700" w:rsidP="00D85700">
      <w:pPr>
        <w:pStyle w:val="a3"/>
        <w:spacing w:line="360" w:lineRule="auto"/>
        <w:ind w:left="-567" w:firstLine="709"/>
        <w:jc w:val="center"/>
      </w:pPr>
      <w:r w:rsidRPr="008B212D">
        <w:rPr>
          <w:position w:val="-14"/>
        </w:rPr>
        <w:object w:dxaOrig="3600" w:dyaOrig="420">
          <v:shape id="_x0000_i1116" type="#_x0000_t75" style="width:180pt;height:21pt" o:ole="">
            <v:imagedata r:id="rId185" o:title=""/>
          </v:shape>
          <o:OLEObject Type="Embed" ProgID="Equation.3" ShapeID="_x0000_i1116" DrawAspect="Content" ObjectID="_1620401064" r:id="rId186"/>
        </w:object>
      </w:r>
      <w:r w:rsidRPr="008B212D">
        <w:t>.</w:t>
      </w:r>
    </w:p>
    <w:p w:rsidR="00D85700" w:rsidRPr="008B212D" w:rsidRDefault="00D85700" w:rsidP="00D85700">
      <w:pPr>
        <w:pStyle w:val="a3"/>
        <w:spacing w:line="360" w:lineRule="auto"/>
        <w:ind w:firstLine="709"/>
      </w:pPr>
      <w:r w:rsidRPr="008B212D">
        <w:lastRenderedPageBreak/>
        <w:t xml:space="preserve">При анализе </w:t>
      </w:r>
      <w:r w:rsidR="008F4377">
        <w:t xml:space="preserve">СеМО </w:t>
      </w:r>
      <w:r w:rsidRPr="008B212D">
        <w:t>основной интерес представляют, как правило, точные или приближенные значения следующих характеристик СеМО для стационарного режима</w:t>
      </w:r>
      <w:r>
        <w:t xml:space="preserve"> (</w:t>
      </w:r>
      <w:r w:rsidRPr="008B212D">
        <w:rPr>
          <w:position w:val="-12"/>
        </w:rPr>
        <w:object w:dxaOrig="900" w:dyaOrig="360">
          <v:shape id="_x0000_i1117" type="#_x0000_t75" style="width:45pt;height:18.75pt" o:ole="">
            <v:imagedata r:id="rId187" o:title=""/>
          </v:shape>
          <o:OLEObject Type="Embed" ProgID="Equation.3" ShapeID="_x0000_i1117" DrawAspect="Content" ObjectID="_1620401065" r:id="rId188"/>
        </w:object>
      </w:r>
      <w:r w:rsidRPr="008B212D">
        <w:t xml:space="preserve">, </w:t>
      </w:r>
      <w:r w:rsidRPr="008B212D">
        <w:rPr>
          <w:position w:val="-10"/>
        </w:rPr>
        <w:object w:dxaOrig="960" w:dyaOrig="340">
          <v:shape id="_x0000_i1118" type="#_x0000_t75" style="width:48pt;height:17.25pt" o:ole="">
            <v:imagedata r:id="rId189" o:title=""/>
          </v:shape>
          <o:OLEObject Type="Embed" ProgID="Equation.3" ShapeID="_x0000_i1118" DrawAspect="Content" ObjectID="_1620401066" r:id="rId190"/>
        </w:object>
      </w:r>
      <w:r w:rsidRPr="008B212D">
        <w:t xml:space="preserve">, </w:t>
      </w:r>
      <w:r w:rsidRPr="008B212D">
        <w:rPr>
          <w:position w:val="-10"/>
        </w:rPr>
        <w:object w:dxaOrig="1020" w:dyaOrig="340">
          <v:shape id="_x0000_i1119" type="#_x0000_t75" style="width:51pt;height:17.25pt" o:ole="">
            <v:imagedata r:id="rId191" o:title=""/>
          </v:shape>
          <o:OLEObject Type="Embed" ProgID="Equation.3" ShapeID="_x0000_i1119" DrawAspect="Content" ObjectID="_1620401067" r:id="rId192"/>
        </w:object>
      </w:r>
      <w:r>
        <w:t>)</w:t>
      </w:r>
      <w:r w:rsidRPr="008B212D">
        <w:t>: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380" w:dyaOrig="380">
          <v:shape id="_x0000_i1120" type="#_x0000_t75" style="width:18.75pt;height:18.75pt" o:ole="">
            <v:imagedata r:id="rId193" o:title=""/>
          </v:shape>
          <o:OLEObject Type="Embed" ProgID="Equation.3" ShapeID="_x0000_i1120" DrawAspect="Content" ObjectID="_1620401068" r:id="rId194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="00E43D44">
        <w:t>МО</w:t>
      </w:r>
      <w:r w:rsidRPr="008B212D">
        <w:t xml:space="preserve"> числа </w:t>
      </w:r>
      <w:r w:rsidRPr="008B212D">
        <w:rPr>
          <w:i/>
          <w:lang w:val="en-US"/>
        </w:rPr>
        <w:t>k</w:t>
      </w:r>
      <w:r w:rsidRPr="008B212D">
        <w:t>-требований в</w:t>
      </w:r>
      <w:r w:rsidRPr="008B212D">
        <w:rPr>
          <w:position w:val="-12"/>
        </w:rPr>
        <w:object w:dxaOrig="320" w:dyaOrig="380">
          <v:shape id="_x0000_i1121" type="#_x0000_t75" style="width:15.75pt;height:18.75pt" o:ole="">
            <v:imagedata r:id="rId195" o:title=""/>
          </v:shape>
          <o:OLEObject Type="Embed" ProgID="Equation.3" ShapeID="_x0000_i1121" DrawAspect="Content" ObjectID="_1620401069" r:id="rId196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8"/>
        </w:rPr>
        <w:object w:dxaOrig="420" w:dyaOrig="520">
          <v:shape id="_x0000_i1122" type="#_x0000_t75" style="width:21pt;height:26.25pt" o:ole="">
            <v:imagedata r:id="rId197" o:title=""/>
          </v:shape>
          <o:OLEObject Type="Embed" ProgID="Equation.3" ShapeID="_x0000_i1122" DrawAspect="Content" ObjectID="_1620401070" r:id="rId198"/>
        </w:objec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максимальное число </w:t>
      </w:r>
      <w:r w:rsidRPr="003E26F3">
        <w:rPr>
          <w:i/>
          <w:lang w:val="en-US"/>
        </w:rPr>
        <w:t>k</w:t>
      </w:r>
      <w:r w:rsidRPr="008B212D">
        <w:t>-требований в</w:t>
      </w:r>
      <w:r w:rsidRPr="008B212D">
        <w:rPr>
          <w:position w:val="-12"/>
        </w:rPr>
        <w:object w:dxaOrig="320" w:dyaOrig="380">
          <v:shape id="_x0000_i1123" type="#_x0000_t75" style="width:15.75pt;height:18.75pt" o:ole="">
            <v:imagedata r:id="rId199" o:title=""/>
          </v:shape>
          <o:OLEObject Type="Embed" ProgID="Equation.3" ShapeID="_x0000_i1123" DrawAspect="Content" ObjectID="_1620401071" r:id="rId200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279" w:dyaOrig="380">
          <v:shape id="_x0000_i1124" type="#_x0000_t75" style="width:14.25pt;height:18.75pt" o:ole="">
            <v:imagedata r:id="rId201" o:title=""/>
          </v:shape>
          <o:OLEObject Type="Embed" ProgID="Equation.3" ShapeID="_x0000_i1124" DrawAspect="Content" ObjectID="_1620401072" r:id="rId202"/>
        </w:objec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="00FC0084">
        <w:t>МО</w:t>
      </w:r>
      <w:r w:rsidRPr="008B212D">
        <w:t xml:space="preserve"> числа требований в</w:t>
      </w:r>
      <w:r w:rsidRPr="008B212D">
        <w:rPr>
          <w:position w:val="-12"/>
        </w:rPr>
        <w:object w:dxaOrig="320" w:dyaOrig="380">
          <v:shape id="_x0000_i1125" type="#_x0000_t75" style="width:15.75pt;height:18.75pt" o:ole="">
            <v:imagedata r:id="rId199" o:title=""/>
          </v:shape>
          <o:OLEObject Type="Embed" ProgID="Equation.3" ShapeID="_x0000_i1125" DrawAspect="Content" ObjectID="_1620401073" r:id="rId203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320" w:dyaOrig="460">
          <v:shape id="_x0000_i1126" type="#_x0000_t75" style="width:15.75pt;height:23.25pt" o:ole="">
            <v:imagedata r:id="rId204" o:title=""/>
          </v:shape>
          <o:OLEObject Type="Embed" ProgID="Equation.3" ShapeID="_x0000_i1126" DrawAspect="Content" ObjectID="_1620401074" r:id="rId205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>максимальное число требований в</w:t>
      </w:r>
      <w:r w:rsidRPr="008B212D">
        <w:rPr>
          <w:position w:val="-12"/>
        </w:rPr>
        <w:object w:dxaOrig="320" w:dyaOrig="380">
          <v:shape id="_x0000_i1127" type="#_x0000_t75" style="width:15.75pt;height:18.75pt" o:ole="">
            <v:imagedata r:id="rId199" o:title=""/>
          </v:shape>
          <o:OLEObject Type="Embed" ProgID="Equation.3" ShapeID="_x0000_i1127" DrawAspect="Content" ObjectID="_1620401075" r:id="rId206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380" w:dyaOrig="499">
          <v:shape id="_x0000_i1128" type="#_x0000_t75" style="width:18.75pt;height:24.75pt" o:ole="">
            <v:imagedata r:id="rId207" o:title=""/>
          </v:shape>
          <o:OLEObject Type="Embed" ProgID="Equation.3" ShapeID="_x0000_i1128" DrawAspect="Content" ObjectID="_1620401076" r:id="rId208"/>
        </w:objec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="00FC0084">
        <w:t>МО</w:t>
      </w:r>
      <w:r w:rsidRPr="008B212D">
        <w:t xml:space="preserve"> числа требований </w:t>
      </w:r>
      <w:r w:rsidRPr="003E26F3">
        <w:rPr>
          <w:i/>
          <w:lang w:val="en-US"/>
        </w:rPr>
        <w:t>v</w:t>
      </w:r>
      <w:r w:rsidRPr="008B212D">
        <w:t>-уровня приоритета в</w:t>
      </w:r>
      <w:r w:rsidRPr="008B212D">
        <w:rPr>
          <w:position w:val="-12"/>
        </w:rPr>
        <w:object w:dxaOrig="320" w:dyaOrig="380">
          <v:shape id="_x0000_i1129" type="#_x0000_t75" style="width:15.75pt;height:18.75pt" o:ole="">
            <v:imagedata r:id="rId199" o:title=""/>
          </v:shape>
          <o:OLEObject Type="Embed" ProgID="Equation.3" ShapeID="_x0000_i1129" DrawAspect="Content" ObjectID="_1620401077" r:id="rId209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460" w:dyaOrig="460">
          <v:shape id="_x0000_i1130" type="#_x0000_t75" style="width:23.25pt;height:23.25pt" o:ole="">
            <v:imagedata r:id="rId210" o:title=""/>
          </v:shape>
          <o:OLEObject Type="Embed" ProgID="Equation.3" ShapeID="_x0000_i1130" DrawAspect="Content" ObjectID="_1620401078" r:id="rId211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максимальное число требований </w:t>
      </w:r>
      <w:r w:rsidRPr="003E26F3">
        <w:rPr>
          <w:lang w:val="en-US"/>
        </w:rPr>
        <w:t>v</w:t>
      </w:r>
      <w:r w:rsidRPr="008B212D">
        <w:t>-уровня приоритета в</w:t>
      </w:r>
      <w:r w:rsidRPr="008B212D">
        <w:rPr>
          <w:position w:val="-12"/>
        </w:rPr>
        <w:object w:dxaOrig="320" w:dyaOrig="380">
          <v:shape id="_x0000_i1131" type="#_x0000_t75" style="width:15.75pt;height:18.75pt" o:ole="">
            <v:imagedata r:id="rId199" o:title=""/>
          </v:shape>
          <o:OLEObject Type="Embed" ProgID="Equation.3" ShapeID="_x0000_i1131" DrawAspect="Content" ObjectID="_1620401079" r:id="rId212"/>
        </w:object>
      </w:r>
      <w:r w:rsidRPr="008B212D">
        <w:t xml:space="preserve">; 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360" w:dyaOrig="400">
          <v:shape id="_x0000_i1132" type="#_x0000_t75" style="width:18.75pt;height:20.25pt" o:ole="">
            <v:imagedata r:id="rId213" o:title=""/>
          </v:shape>
          <o:OLEObject Type="Embed" ProgID="Equation.3" ShapeID="_x0000_i1132" DrawAspect="Content" ObjectID="_1620401080" r:id="rId214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="00FC0084">
        <w:t>МО</w:t>
      </w:r>
      <w:r w:rsidRPr="008B212D">
        <w:t xml:space="preserve"> числа k-требований, ожидающих обслуживания в очереди системы </w:t>
      </w:r>
      <w:r w:rsidRPr="008B212D">
        <w:rPr>
          <w:position w:val="-12"/>
        </w:rPr>
        <w:object w:dxaOrig="320" w:dyaOrig="380">
          <v:shape id="_x0000_i1133" type="#_x0000_t75" style="width:15.75pt;height:18.75pt" o:ole="">
            <v:imagedata r:id="rId199" o:title=""/>
          </v:shape>
          <o:OLEObject Type="Embed" ProgID="Equation.3" ShapeID="_x0000_i1133" DrawAspect="Content" ObjectID="_1620401081" r:id="rId215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260" w:dyaOrig="400">
          <v:shape id="_x0000_i1134" type="#_x0000_t75" style="width:12.75pt;height:20.25pt" o:ole="">
            <v:imagedata r:id="rId216" o:title=""/>
          </v:shape>
          <o:OLEObject Type="Embed" ProgID="Equation.3" ShapeID="_x0000_i1134" DrawAspect="Content" ObjectID="_1620401082" r:id="rId217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="00FC0084">
        <w:t>МО</w:t>
      </w:r>
      <w:r w:rsidRPr="008B212D">
        <w:t xml:space="preserve"> числа требований, ожидающих обслуживания в очереди системы </w:t>
      </w:r>
      <w:r w:rsidRPr="008B212D">
        <w:rPr>
          <w:position w:val="-12"/>
        </w:rPr>
        <w:object w:dxaOrig="320" w:dyaOrig="380">
          <v:shape id="_x0000_i1135" type="#_x0000_t75" style="width:15.75pt;height:18.75pt" o:ole="">
            <v:imagedata r:id="rId55" o:title=""/>
          </v:shape>
          <o:OLEObject Type="Embed" ProgID="Equation.3" ShapeID="_x0000_i1135" DrawAspect="Content" ObjectID="_1620401083" r:id="rId218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360" w:dyaOrig="499">
          <v:shape id="_x0000_i1136" type="#_x0000_t75" style="width:18.75pt;height:24.75pt" o:ole="">
            <v:imagedata r:id="rId219" o:title=""/>
          </v:shape>
          <o:OLEObject Type="Embed" ProgID="Equation.3" ShapeID="_x0000_i1136" DrawAspect="Content" ObjectID="_1620401084" r:id="rId220"/>
        </w:objec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="00FC0084">
        <w:t>МО</w:t>
      </w:r>
      <w:r w:rsidRPr="008B212D">
        <w:t xml:space="preserve"> числа требований </w:t>
      </w:r>
      <w:r w:rsidRPr="003E26F3">
        <w:rPr>
          <w:i/>
          <w:lang w:val="en-US"/>
        </w:rPr>
        <w:t>v</w:t>
      </w:r>
      <w:r w:rsidRPr="008B212D">
        <w:t>-уровня приоритета, ожидающих обслуживания в очереди системы</w:t>
      </w:r>
      <w:r w:rsidRPr="008B212D">
        <w:rPr>
          <w:position w:val="-12"/>
        </w:rPr>
        <w:object w:dxaOrig="320" w:dyaOrig="380">
          <v:shape id="_x0000_i1137" type="#_x0000_t75" style="width:15.75pt;height:18.75pt" o:ole="">
            <v:imagedata r:id="rId221" o:title=""/>
          </v:shape>
          <o:OLEObject Type="Embed" ProgID="Equation.3" ShapeID="_x0000_i1137" DrawAspect="Content" ObjectID="_1620401085" r:id="rId222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279" w:dyaOrig="400">
          <v:shape id="_x0000_i1138" type="#_x0000_t75" style="width:14.25pt;height:20.25pt" o:ole="">
            <v:imagedata r:id="rId223" o:title=""/>
          </v:shape>
          <o:OLEObject Type="Embed" ProgID="Equation.3" ShapeID="_x0000_i1138" DrawAspect="Content" ObjectID="_1620401086" r:id="rId224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="00FC0084">
        <w:t>МО</w:t>
      </w:r>
      <w:r w:rsidRPr="008B212D">
        <w:t xml:space="preserve"> числа занятых приборов в</w:t>
      </w:r>
      <w:r>
        <w:t xml:space="preserve"> </w:t>
      </w:r>
      <w:r w:rsidRPr="008B212D">
        <w:rPr>
          <w:position w:val="-12"/>
        </w:rPr>
        <w:object w:dxaOrig="320" w:dyaOrig="380">
          <v:shape id="_x0000_i1139" type="#_x0000_t75" style="width:15.75pt;height:18.75pt" o:ole="">
            <v:imagedata r:id="rId225" o:title=""/>
          </v:shape>
          <o:OLEObject Type="Embed" ProgID="Equation.3" ShapeID="_x0000_i1139" DrawAspect="Content" ObjectID="_1620401087" r:id="rId226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300" w:dyaOrig="380">
          <v:shape id="_x0000_i1140" type="#_x0000_t75" style="width:15pt;height:18.75pt" o:ole="">
            <v:imagedata r:id="rId227" o:title=""/>
          </v:shape>
          <o:OLEObject Type="Embed" ProgID="Equation.3" ShapeID="_x0000_i1140" DrawAspect="Content" ObjectID="_1620401088" r:id="rId228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="00FC0084">
        <w:t>МО</w:t>
      </w:r>
      <w:r w:rsidRPr="008B212D">
        <w:t xml:space="preserve"> числа свободных приборов в</w:t>
      </w:r>
      <w:r>
        <w:t xml:space="preserve"> </w:t>
      </w:r>
      <w:r w:rsidRPr="008B212D">
        <w:rPr>
          <w:position w:val="-12"/>
        </w:rPr>
        <w:object w:dxaOrig="320" w:dyaOrig="380">
          <v:shape id="_x0000_i1141" type="#_x0000_t75" style="width:15.75pt;height:18.75pt" o:ole="">
            <v:imagedata r:id="rId225" o:title=""/>
          </v:shape>
          <o:OLEObject Type="Embed" ProgID="Equation.3" ShapeID="_x0000_i1141" DrawAspect="Content" ObjectID="_1620401089" r:id="rId229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420" w:dyaOrig="380">
          <v:shape id="_x0000_i1142" type="#_x0000_t75" style="width:21pt;height:18.75pt" o:ole="">
            <v:imagedata r:id="rId230" o:title=""/>
          </v:shape>
          <o:OLEObject Type="Embed" ProgID="Equation.3" ShapeID="_x0000_i1142" DrawAspect="Content" ObjectID="_1620401090" r:id="rId231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интенсивность потока </w:t>
      </w:r>
      <w:r w:rsidRPr="003E26F3">
        <w:rPr>
          <w:i/>
          <w:lang w:val="en-US"/>
        </w:rPr>
        <w:t>k</w:t>
      </w:r>
      <w:r w:rsidRPr="008B212D">
        <w:t>-требований в</w:t>
      </w:r>
      <w:r>
        <w:t xml:space="preserve"> </w:t>
      </w:r>
      <w:r w:rsidRPr="008B212D">
        <w:rPr>
          <w:position w:val="-12"/>
        </w:rPr>
        <w:object w:dxaOrig="320" w:dyaOrig="380">
          <v:shape id="_x0000_i1143" type="#_x0000_t75" style="width:15.75pt;height:18.75pt" o:ole="">
            <v:imagedata r:id="rId225" o:title=""/>
          </v:shape>
          <o:OLEObject Type="Embed" ProgID="Equation.3" ShapeID="_x0000_i1143" DrawAspect="Content" ObjectID="_1620401091" r:id="rId232"/>
        </w:object>
      </w:r>
      <w:r w:rsidRPr="008B212D">
        <w:t xml:space="preserve">; 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300" w:dyaOrig="380">
          <v:shape id="_x0000_i1144" type="#_x0000_t75" style="width:15pt;height:18.75pt" o:ole="">
            <v:imagedata r:id="rId233" o:title=""/>
          </v:shape>
          <o:OLEObject Type="Embed" ProgID="Equation.3" ShapeID="_x0000_i1144" DrawAspect="Content" ObjectID="_1620401092" r:id="rId234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>интенсивность потока требований в</w:t>
      </w:r>
      <w:r>
        <w:t xml:space="preserve"> </w:t>
      </w:r>
      <w:r w:rsidRPr="008B212D">
        <w:rPr>
          <w:position w:val="-12"/>
        </w:rPr>
        <w:object w:dxaOrig="320" w:dyaOrig="380">
          <v:shape id="_x0000_i1145" type="#_x0000_t75" style="width:15.75pt;height:18.75pt" o:ole="">
            <v:imagedata r:id="rId225" o:title=""/>
          </v:shape>
          <o:OLEObject Type="Embed" ProgID="Equation.3" ShapeID="_x0000_i1145" DrawAspect="Content" ObjectID="_1620401093" r:id="rId235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320" w:dyaOrig="460">
          <v:shape id="_x0000_i1146" type="#_x0000_t75" style="width:15.75pt;height:23.25pt" o:ole="">
            <v:imagedata r:id="rId236" o:title=""/>
          </v:shape>
          <o:OLEObject Type="Embed" ProgID="Equation.3" ShapeID="_x0000_i1146" DrawAspect="Content" ObjectID="_1620401094" r:id="rId237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интенсивность потока требований </w:t>
      </w:r>
      <w:r w:rsidRPr="003E26F3">
        <w:rPr>
          <w:i/>
          <w:lang w:val="en-US"/>
        </w:rPr>
        <w:t>v</w:t>
      </w:r>
      <w:r w:rsidRPr="008B212D">
        <w:t>-уровня приоритета в</w:t>
      </w:r>
      <w:r>
        <w:t xml:space="preserve"> </w:t>
      </w:r>
      <w:r w:rsidRPr="008B212D">
        <w:rPr>
          <w:position w:val="-12"/>
        </w:rPr>
        <w:object w:dxaOrig="320" w:dyaOrig="380">
          <v:shape id="_x0000_i1147" type="#_x0000_t75" style="width:15.75pt;height:18.75pt" o:ole="">
            <v:imagedata r:id="rId225" o:title=""/>
          </v:shape>
          <o:OLEObject Type="Embed" ProgID="Equation.3" ShapeID="_x0000_i1147" DrawAspect="Content" ObjectID="_1620401095" r:id="rId238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440" w:dyaOrig="380">
          <v:shape id="_x0000_i1148" type="#_x0000_t75" style="width:21.75pt;height:18.75pt" o:ole="">
            <v:imagedata r:id="rId239" o:title=""/>
          </v:shape>
          <o:OLEObject Type="Embed" ProgID="Equation.3" ShapeID="_x0000_i1148" DrawAspect="Content" ObjectID="_1620401096" r:id="rId240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коэффициент использования обслуживающих приборов системы </w:t>
      </w:r>
      <w:r w:rsidRPr="008B212D">
        <w:rPr>
          <w:position w:val="-12"/>
        </w:rPr>
        <w:object w:dxaOrig="320" w:dyaOrig="380">
          <v:shape id="_x0000_i1149" type="#_x0000_t75" style="width:15.75pt;height:18.75pt" o:ole="">
            <v:imagedata r:id="rId225" o:title=""/>
          </v:shape>
          <o:OLEObject Type="Embed" ProgID="Equation.3" ShapeID="_x0000_i1149" DrawAspect="Content" ObjectID="_1620401097" r:id="rId241"/>
        </w:object>
      </w:r>
      <w:r w:rsidRPr="003E26F3">
        <w:rPr>
          <w:i/>
          <w:lang w:val="en-US"/>
        </w:rPr>
        <w:t>k</w:t>
      </w:r>
      <w:r w:rsidRPr="008B212D">
        <w:t>-требованиями;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340" w:dyaOrig="380">
          <v:shape id="_x0000_i1150" type="#_x0000_t75" style="width:17.25pt;height:18.75pt" o:ole="">
            <v:imagedata r:id="rId242" o:title=""/>
          </v:shape>
          <o:OLEObject Type="Embed" ProgID="Equation.3" ShapeID="_x0000_i1150" DrawAspect="Content" ObjectID="_1620401098" r:id="rId243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коэффициент использования обслуживающих приборов системы </w:t>
      </w:r>
      <w:r w:rsidRPr="008B212D">
        <w:rPr>
          <w:position w:val="-12"/>
        </w:rPr>
        <w:object w:dxaOrig="320" w:dyaOrig="380">
          <v:shape id="_x0000_i1151" type="#_x0000_t75" style="width:15.75pt;height:18.75pt" o:ole="">
            <v:imagedata r:id="rId225" o:title=""/>
          </v:shape>
          <o:OLEObject Type="Embed" ProgID="Equation.3" ShapeID="_x0000_i1151" DrawAspect="Content" ObjectID="_1620401099" r:id="rId244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400" w:dyaOrig="460">
          <v:shape id="_x0000_i1152" type="#_x0000_t75" style="width:20.25pt;height:23.25pt" o:ole="">
            <v:imagedata r:id="rId245" o:title=""/>
          </v:shape>
          <o:OLEObject Type="Embed" ProgID="Equation.3" ShapeID="_x0000_i1152" DrawAspect="Content" ObjectID="_1620401100" r:id="rId246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коэффициент использования обслуживающих приборов системы   требованиями </w:t>
      </w:r>
      <w:r w:rsidRPr="003E26F3">
        <w:rPr>
          <w:i/>
          <w:lang w:val="en-US"/>
        </w:rPr>
        <w:t>v</w:t>
      </w:r>
      <w:r w:rsidRPr="008B212D">
        <w:t>-уровня приоритета;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380" w:dyaOrig="380">
          <v:shape id="_x0000_i1153" type="#_x0000_t75" style="width:18.75pt;height:18.75pt" o:ole="">
            <v:imagedata r:id="rId247" o:title=""/>
          </v:shape>
          <o:OLEObject Type="Embed" ProgID="Equation.3" ShapeID="_x0000_i1153" DrawAspect="Content" ObjectID="_1620401101" r:id="rId248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="00FC0084">
        <w:t>МО</w:t>
      </w:r>
      <w:r w:rsidRPr="008B212D">
        <w:t xml:space="preserve"> длительности пребывания </w:t>
      </w:r>
      <w:r w:rsidRPr="003E26F3">
        <w:rPr>
          <w:i/>
          <w:lang w:val="en-US"/>
        </w:rPr>
        <w:t>k</w:t>
      </w:r>
      <w:r w:rsidRPr="008B212D">
        <w:t>-требований в</w:t>
      </w:r>
      <w:r>
        <w:t xml:space="preserve"> </w:t>
      </w:r>
      <w:r w:rsidRPr="008B212D">
        <w:rPr>
          <w:position w:val="-12"/>
        </w:rPr>
        <w:object w:dxaOrig="320" w:dyaOrig="380">
          <v:shape id="_x0000_i1154" type="#_x0000_t75" style="width:15.75pt;height:18.75pt" o:ole="">
            <v:imagedata r:id="rId225" o:title=""/>
          </v:shape>
          <o:OLEObject Type="Embed" ProgID="Equation.3" ShapeID="_x0000_i1154" DrawAspect="Content" ObjectID="_1620401102" r:id="rId249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380" w:dyaOrig="380">
          <v:shape id="_x0000_i1155" type="#_x0000_t75" style="width:18.75pt;height:18.75pt" o:ole="">
            <v:imagedata r:id="rId250" o:title=""/>
          </v:shape>
          <o:OLEObject Type="Embed" ProgID="Equation.3" ShapeID="_x0000_i1155" DrawAspect="Content" ObjectID="_1620401103" r:id="rId251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="00FC0084">
        <w:t>МО</w:t>
      </w:r>
      <w:r w:rsidRPr="008B212D">
        <w:t xml:space="preserve"> длительности обслуживания </w:t>
      </w:r>
      <w:r w:rsidRPr="003E26F3">
        <w:rPr>
          <w:i/>
          <w:lang w:val="en-US"/>
        </w:rPr>
        <w:t>k</w:t>
      </w:r>
      <w:r w:rsidRPr="008B212D">
        <w:t>-требований в</w:t>
      </w:r>
      <w:r>
        <w:t xml:space="preserve"> </w:t>
      </w:r>
      <w:r w:rsidRPr="008B212D">
        <w:rPr>
          <w:position w:val="-12"/>
        </w:rPr>
        <w:object w:dxaOrig="320" w:dyaOrig="380">
          <v:shape id="_x0000_i1156" type="#_x0000_t75" style="width:15.75pt;height:18.75pt" o:ole="">
            <v:imagedata r:id="rId225" o:title=""/>
          </v:shape>
          <o:OLEObject Type="Embed" ProgID="Equation.3" ShapeID="_x0000_i1156" DrawAspect="Content" ObjectID="_1620401104" r:id="rId252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440" w:dyaOrig="380">
          <v:shape id="_x0000_i1157" type="#_x0000_t75" style="width:21.75pt;height:18.75pt" o:ole="">
            <v:imagedata r:id="rId253" o:title=""/>
          </v:shape>
          <o:OLEObject Type="Embed" ProgID="Equation.3" ShapeID="_x0000_i1157" DrawAspect="Content" ObjectID="_1620401105" r:id="rId254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="00FC0084">
        <w:t xml:space="preserve">МО </w:t>
      </w:r>
      <w:r w:rsidRPr="008B212D">
        <w:t xml:space="preserve">длительности ожидания </w:t>
      </w:r>
      <w:r w:rsidRPr="003E26F3">
        <w:rPr>
          <w:i/>
          <w:lang w:val="en-US"/>
        </w:rPr>
        <w:t>k</w:t>
      </w:r>
      <w:r w:rsidRPr="008B212D">
        <w:t xml:space="preserve">-требований в очереди системы </w:t>
      </w:r>
      <w:r w:rsidRPr="008B212D">
        <w:rPr>
          <w:position w:val="-12"/>
        </w:rPr>
        <w:object w:dxaOrig="320" w:dyaOrig="380">
          <v:shape id="_x0000_i1158" type="#_x0000_t75" style="width:15.75pt;height:18.75pt" o:ole="">
            <v:imagedata r:id="rId225" o:title=""/>
          </v:shape>
          <o:OLEObject Type="Embed" ProgID="Equation.3" ShapeID="_x0000_i1158" DrawAspect="Content" ObjectID="_1620401106" r:id="rId255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380" w:dyaOrig="380">
          <v:shape id="_x0000_i1159" type="#_x0000_t75" style="width:18.75pt;height:18.75pt" o:ole="">
            <v:imagedata r:id="rId256" o:title=""/>
          </v:shape>
          <o:OLEObject Type="Embed" ProgID="Equation.3" ShapeID="_x0000_i1159" DrawAspect="Content" ObjectID="_1620401107" r:id="rId257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="00FC0084">
        <w:t>МО</w:t>
      </w:r>
      <w:r w:rsidRPr="008B212D">
        <w:t xml:space="preserve"> длительности реакции для </w:t>
      </w:r>
      <w:r w:rsidRPr="003E26F3">
        <w:rPr>
          <w:i/>
          <w:lang w:val="en-US"/>
        </w:rPr>
        <w:t>k</w:t>
      </w:r>
      <w:r w:rsidRPr="008B212D">
        <w:t>-требований (</w:t>
      </w:r>
      <w:r w:rsidR="00FC0084">
        <w:t>МО</w:t>
      </w:r>
      <w:r w:rsidR="00FC0084" w:rsidRPr="008B212D">
        <w:t xml:space="preserve"> </w:t>
      </w:r>
      <w:r w:rsidRPr="008B212D">
        <w:t xml:space="preserve">длительности интервала времени от момента выхода </w:t>
      </w:r>
      <w:r w:rsidRPr="003E26F3">
        <w:rPr>
          <w:i/>
          <w:lang w:val="en-US"/>
        </w:rPr>
        <w:t>k</w:t>
      </w:r>
      <w:r w:rsidRPr="008B212D">
        <w:t xml:space="preserve">-требования из </w:t>
      </w:r>
      <w:r w:rsidRPr="008B212D">
        <w:rPr>
          <w:position w:val="-12"/>
        </w:rPr>
        <w:object w:dxaOrig="320" w:dyaOrig="380">
          <v:shape id="_x0000_i1160" type="#_x0000_t75" style="width:15.75pt;height:18.75pt" o:ole="">
            <v:imagedata r:id="rId225" o:title=""/>
          </v:shape>
          <o:OLEObject Type="Embed" ProgID="Equation.3" ShapeID="_x0000_i1160" DrawAspect="Content" ObjectID="_1620401108" r:id="rId258"/>
        </w:object>
      </w:r>
      <w:r w:rsidRPr="008B212D">
        <w:t xml:space="preserve"> до момента его следующего поступления в</w:t>
      </w:r>
      <w:r>
        <w:t xml:space="preserve"> </w:t>
      </w:r>
      <w:r w:rsidRPr="008B212D">
        <w:rPr>
          <w:position w:val="-12"/>
        </w:rPr>
        <w:object w:dxaOrig="320" w:dyaOrig="380">
          <v:shape id="_x0000_i1161" type="#_x0000_t75" style="width:15.75pt;height:18.75pt" o:ole="">
            <v:imagedata r:id="rId225" o:title=""/>
          </v:shape>
          <o:OLEObject Type="Embed" ProgID="Equation.3" ShapeID="_x0000_i1161" DrawAspect="Content" ObjectID="_1620401109" r:id="rId259"/>
        </w:object>
      </w:r>
      <w:r w:rsidRPr="008B212D">
        <w:t xml:space="preserve">); 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420" w:dyaOrig="380">
          <v:shape id="_x0000_i1162" type="#_x0000_t75" style="width:21pt;height:18.75pt" o:ole="">
            <v:imagedata r:id="rId260" o:title=""/>
          </v:shape>
          <o:OLEObject Type="Embed" ProgID="Equation.3" ShapeID="_x0000_i1162" DrawAspect="Content" ObjectID="_1620401110" r:id="rId261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="00FC0084">
        <w:t>МО</w:t>
      </w:r>
      <w:r w:rsidRPr="008B212D">
        <w:t xml:space="preserve"> длительности цикла для </w:t>
      </w:r>
      <w:r w:rsidRPr="004C3ECF">
        <w:rPr>
          <w:i/>
          <w:lang w:val="en-US"/>
        </w:rPr>
        <w:t>k</w:t>
      </w:r>
      <w:r w:rsidRPr="008B212D">
        <w:t>-требований (</w:t>
      </w:r>
      <w:r w:rsidR="00FC0084">
        <w:t>МО</w:t>
      </w:r>
      <w:r w:rsidR="00FC0084" w:rsidRPr="008B212D">
        <w:t xml:space="preserve"> </w:t>
      </w:r>
      <w:r w:rsidRPr="008B212D">
        <w:t>длительности интервала времени от момента поступления</w:t>
      </w:r>
      <w:r>
        <w:t xml:space="preserve"> </w:t>
      </w:r>
      <w:r w:rsidRPr="004C3ECF">
        <w:rPr>
          <w:i/>
          <w:lang w:val="en-US"/>
        </w:rPr>
        <w:t>k</w:t>
      </w:r>
      <w:r w:rsidRPr="008B212D">
        <w:t xml:space="preserve">-требования в </w:t>
      </w:r>
      <w:r w:rsidRPr="008B212D">
        <w:rPr>
          <w:position w:val="-12"/>
        </w:rPr>
        <w:object w:dxaOrig="320" w:dyaOrig="380">
          <v:shape id="_x0000_i1163" type="#_x0000_t75" style="width:15.75pt;height:18.75pt" o:ole="">
            <v:imagedata r:id="rId225" o:title=""/>
          </v:shape>
          <o:OLEObject Type="Embed" ProgID="Equation.3" ShapeID="_x0000_i1163" DrawAspect="Content" ObjectID="_1620401111" r:id="rId262"/>
        </w:object>
      </w:r>
      <w:r w:rsidRPr="008B212D">
        <w:t xml:space="preserve"> до момента его следующего поступления в</w:t>
      </w:r>
      <w:r w:rsidRPr="008B212D">
        <w:rPr>
          <w:position w:val="-12"/>
        </w:rPr>
        <w:object w:dxaOrig="320" w:dyaOrig="380">
          <v:shape id="_x0000_i1164" type="#_x0000_t75" style="width:15.75pt;height:18.75pt" o:ole="">
            <v:imagedata r:id="rId225" o:title=""/>
          </v:shape>
          <o:OLEObject Type="Embed" ProgID="Equation.3" ShapeID="_x0000_i1164" DrawAspect="Content" ObjectID="_1620401112" r:id="rId263"/>
        </w:object>
      </w:r>
      <w:r>
        <w:t>)</w:t>
      </w:r>
      <w:r w:rsidRPr="008B212D">
        <w:t xml:space="preserve">; 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8"/>
        </w:rPr>
        <w:object w:dxaOrig="660" w:dyaOrig="440">
          <v:shape id="_x0000_i1165" type="#_x0000_t75" style="width:33pt;height:21.75pt" o:ole="">
            <v:imagedata r:id="rId264" o:title=""/>
          </v:shape>
          <o:OLEObject Type="Embed" ProgID="Equation.3" ShapeID="_x0000_i1165" DrawAspect="Content" ObjectID="_1620401113" r:id="rId265"/>
        </w:object>
      </w:r>
      <w:r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="00FC0084">
        <w:t>МО</w:t>
      </w:r>
      <w:r w:rsidRPr="008B212D">
        <w:t xml:space="preserve"> длительности перехода </w:t>
      </w:r>
      <w:r w:rsidRPr="004C3ECF">
        <w:rPr>
          <w:i/>
          <w:lang w:val="en-US"/>
        </w:rPr>
        <w:t>k</w:t>
      </w:r>
      <w:r w:rsidRPr="008B212D">
        <w:t>-требований из</w:t>
      </w:r>
      <w:r>
        <w:t xml:space="preserve"> </w:t>
      </w:r>
      <w:r w:rsidRPr="008B212D">
        <w:rPr>
          <w:position w:val="-12"/>
        </w:rPr>
        <w:object w:dxaOrig="320" w:dyaOrig="380">
          <v:shape id="_x0000_i1166" type="#_x0000_t75" style="width:15.75pt;height:18.75pt" o:ole="">
            <v:imagedata r:id="rId266" o:title=""/>
          </v:shape>
          <o:OLEObject Type="Embed" ProgID="Equation.3" ShapeID="_x0000_i1166" DrawAspect="Content" ObjectID="_1620401114" r:id="rId267"/>
        </w:object>
      </w:r>
      <w:r w:rsidRPr="008B212D">
        <w:t>в</w:t>
      </w:r>
      <w:r>
        <w:t xml:space="preserve"> </w:t>
      </w:r>
      <w:r w:rsidRPr="008B212D">
        <w:rPr>
          <w:position w:val="-16"/>
        </w:rPr>
        <w:object w:dxaOrig="360" w:dyaOrig="420">
          <v:shape id="_x0000_i1167" type="#_x0000_t75" style="width:18pt;height:21pt" o:ole="">
            <v:imagedata r:id="rId268" o:title=""/>
          </v:shape>
          <o:OLEObject Type="Embed" ProgID="Equation.3" ShapeID="_x0000_i1167" DrawAspect="Content" ObjectID="_1620401115" r:id="rId269"/>
        </w:object>
      </w:r>
      <w:r w:rsidRPr="008B212D">
        <w:t xml:space="preserve"> с изменением класса требований на </w:t>
      </w:r>
      <w:r w:rsidRPr="004C3ECF">
        <w:rPr>
          <w:i/>
          <w:lang w:val="en-US"/>
        </w:rPr>
        <w:t>l</w:t>
      </w:r>
      <w:r w:rsidRPr="008B212D">
        <w:t>-й (</w:t>
      </w:r>
      <w:r w:rsidRPr="0029046B">
        <w:t>м. о.</w:t>
      </w:r>
      <w:r w:rsidRPr="008B212D">
        <w:t xml:space="preserve"> длительности интервала времени от момента поступления </w:t>
      </w:r>
      <w:r w:rsidRPr="004C3ECF">
        <w:rPr>
          <w:i/>
          <w:lang w:val="en-US"/>
        </w:rPr>
        <w:t>k</w:t>
      </w:r>
      <w:r w:rsidRPr="008B212D">
        <w:t xml:space="preserve">-требования в </w:t>
      </w:r>
      <w:r w:rsidRPr="008B212D">
        <w:rPr>
          <w:position w:val="-12"/>
        </w:rPr>
        <w:object w:dxaOrig="320" w:dyaOrig="380">
          <v:shape id="_x0000_i1168" type="#_x0000_t75" style="width:15.75pt;height:18.75pt" o:ole="">
            <v:imagedata r:id="rId266" o:title=""/>
          </v:shape>
          <o:OLEObject Type="Embed" ProgID="Equation.3" ShapeID="_x0000_i1168" DrawAspect="Content" ObjectID="_1620401116" r:id="rId270"/>
        </w:object>
      </w:r>
      <w:r w:rsidRPr="008B212D">
        <w:t xml:space="preserve"> до момента его первого поступления в </w:t>
      </w:r>
      <w:r w:rsidRPr="008B212D">
        <w:rPr>
          <w:position w:val="-16"/>
        </w:rPr>
        <w:object w:dxaOrig="360" w:dyaOrig="420">
          <v:shape id="_x0000_i1169" type="#_x0000_t75" style="width:18pt;height:21pt" o:ole="">
            <v:imagedata r:id="rId271" o:title=""/>
          </v:shape>
          <o:OLEObject Type="Embed" ProgID="Equation.3" ShapeID="_x0000_i1169" DrawAspect="Content" ObjectID="_1620401117" r:id="rId272"/>
        </w:object>
      </w:r>
      <w:r w:rsidRPr="008B212D">
        <w:t xml:space="preserve"> с изменением класса требования на </w:t>
      </w:r>
      <w:r w:rsidRPr="004C3ECF">
        <w:rPr>
          <w:i/>
          <w:lang w:val="en-US"/>
        </w:rPr>
        <w:t>l</w:t>
      </w:r>
      <w:r w:rsidRPr="008B212D">
        <w:t>-й);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1120" w:dyaOrig="380">
          <v:shape id="_x0000_i1170" type="#_x0000_t75" style="width:56.25pt;height:18.75pt" o:ole="">
            <v:imagedata r:id="rId273" o:title=""/>
          </v:shape>
          <o:OLEObject Type="Embed" ProgID="Equation.3" ShapeID="_x0000_i1170" DrawAspect="Content" ObjectID="_1620401118" r:id="rId274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стационарное распределение состояний системы </w:t>
      </w:r>
      <w:r w:rsidRPr="008B212D">
        <w:rPr>
          <w:position w:val="-12"/>
        </w:rPr>
        <w:object w:dxaOrig="320" w:dyaOrig="380">
          <v:shape id="_x0000_i1171" type="#_x0000_t75" style="width:15.75pt;height:18.75pt" o:ole="">
            <v:imagedata r:id="rId266" o:title=""/>
          </v:shape>
          <o:OLEObject Type="Embed" ProgID="Equation.3" ShapeID="_x0000_i1171" DrawAspect="Content" ObjectID="_1620401119" r:id="rId275"/>
        </w:object>
      </w:r>
      <w:r>
        <w:t xml:space="preserve">, где </w:t>
      </w:r>
      <w:r w:rsidRPr="008B212D">
        <w:rPr>
          <w:position w:val="-12"/>
        </w:rPr>
        <w:object w:dxaOrig="2360" w:dyaOrig="380">
          <v:shape id="_x0000_i1172" type="#_x0000_t75" style="width:117.75pt;height:18.75pt" o:ole="">
            <v:imagedata r:id="rId276" o:title=""/>
          </v:shape>
          <o:OLEObject Type="Embed" ProgID="Equation.3" ShapeID="_x0000_i1172" DrawAspect="Content" ObjectID="_1620401120" r:id="rId277"/>
        </w:object>
      </w:r>
      <w:r w:rsidRPr="008B212D">
        <w:t xml:space="preserve">, </w:t>
      </w:r>
      <w:r w:rsidRPr="008B212D">
        <w:rPr>
          <w:position w:val="-12"/>
        </w:rPr>
        <w:object w:dxaOrig="380" w:dyaOrig="380">
          <v:shape id="_x0000_i1173" type="#_x0000_t75" style="width:18.75pt;height:18.75pt" o:ole="">
            <v:imagedata r:id="rId278" o:title=""/>
          </v:shape>
          <o:OLEObject Type="Embed" ProgID="Equation.3" ShapeID="_x0000_i1173" DrawAspect="Content" ObjectID="_1620401121" r:id="rId279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число </w:t>
      </w:r>
      <w:r w:rsidRPr="004C3ECF">
        <w:rPr>
          <w:i/>
          <w:lang w:val="en-US"/>
        </w:rPr>
        <w:t>k</w:t>
      </w:r>
      <w:r w:rsidRPr="008B212D">
        <w:t>-требований в</w:t>
      </w:r>
      <w:r>
        <w:t xml:space="preserve"> </w:t>
      </w:r>
      <w:r w:rsidRPr="008B212D">
        <w:rPr>
          <w:position w:val="-12"/>
        </w:rPr>
        <w:object w:dxaOrig="320" w:dyaOrig="380">
          <v:shape id="_x0000_i1174" type="#_x0000_t75" style="width:15.75pt;height:18.75pt" o:ole="">
            <v:imagedata r:id="rId266" o:title=""/>
          </v:shape>
          <o:OLEObject Type="Embed" ProgID="Equation.3" ShapeID="_x0000_i1174" DrawAspect="Content" ObjectID="_1620401122" r:id="rId280"/>
        </w:object>
      </w:r>
      <w:r>
        <w:t>;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1200" w:dyaOrig="380">
          <v:shape id="_x0000_i1175" type="#_x0000_t75" style="width:60pt;height:18.75pt" o:ole="">
            <v:imagedata r:id="rId281" o:title=""/>
          </v:shape>
          <o:OLEObject Type="Embed" ProgID="Equation.3" ShapeID="_x0000_i1175" DrawAspect="Content" ObjectID="_1620401123" r:id="rId282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>стационарное распределение длины очереди в</w:t>
      </w:r>
      <w:r>
        <w:t xml:space="preserve"> </w:t>
      </w:r>
      <w:r w:rsidRPr="008B212D">
        <w:rPr>
          <w:position w:val="-12"/>
        </w:rPr>
        <w:object w:dxaOrig="320" w:dyaOrig="380">
          <v:shape id="_x0000_i1176" type="#_x0000_t75" style="width:15.75pt;height:18.75pt" o:ole="">
            <v:imagedata r:id="rId266" o:title=""/>
          </v:shape>
          <o:OLEObject Type="Embed" ProgID="Equation.3" ShapeID="_x0000_i1176" DrawAspect="Content" ObjectID="_1620401124" r:id="rId283"/>
        </w:object>
      </w:r>
      <w:r w:rsidRPr="008B212D">
        <w:t>;</w:t>
      </w:r>
    </w:p>
    <w:p w:rsidR="00D85700" w:rsidRDefault="00D85700" w:rsidP="00D85700">
      <w:pPr>
        <w:pStyle w:val="a3"/>
        <w:numPr>
          <w:ilvl w:val="0"/>
          <w:numId w:val="5"/>
        </w:numPr>
        <w:spacing w:line="360" w:lineRule="auto"/>
        <w:ind w:left="0" w:firstLine="709"/>
      </w:pPr>
      <w:r w:rsidRPr="008B212D">
        <w:rPr>
          <w:position w:val="-12"/>
        </w:rPr>
        <w:object w:dxaOrig="1200" w:dyaOrig="380">
          <v:shape id="_x0000_i1177" type="#_x0000_t75" style="width:60pt;height:18.75pt" o:ole="">
            <v:imagedata r:id="rId284" o:title=""/>
          </v:shape>
          <o:OLEObject Type="Embed" ProgID="Equation.3" ShapeID="_x0000_i1177" DrawAspect="Content" ObjectID="_1620401125" r:id="rId285"/>
        </w:object>
      </w:r>
      <w:r w:rsidR="00444CEE">
        <w:t xml:space="preserve"> </w:t>
      </w:r>
      <w:r w:rsidR="00444CEE" w:rsidRPr="00197B15">
        <w:rPr>
          <w:szCs w:val="28"/>
        </w:rPr>
        <w:t>—</w:t>
      </w:r>
      <w:r w:rsidR="00444CEE" w:rsidRPr="008408E8">
        <w:rPr>
          <w:szCs w:val="28"/>
        </w:rPr>
        <w:t xml:space="preserve"> </w:t>
      </w:r>
      <w:r w:rsidRPr="008B212D">
        <w:t xml:space="preserve">стационарное распределение числа занятых приборов в системе </w:t>
      </w:r>
      <w:r w:rsidRPr="008B212D">
        <w:rPr>
          <w:position w:val="-12"/>
        </w:rPr>
        <w:object w:dxaOrig="320" w:dyaOrig="380">
          <v:shape id="_x0000_i1178" type="#_x0000_t75" style="width:15.75pt;height:18.75pt" o:ole="">
            <v:imagedata r:id="rId266" o:title=""/>
          </v:shape>
          <o:OLEObject Type="Embed" ProgID="Equation.3" ShapeID="_x0000_i1178" DrawAspect="Content" ObjectID="_1620401126" r:id="rId286"/>
        </w:object>
      </w:r>
      <w:r w:rsidRPr="008B212D">
        <w:t>.</w:t>
      </w:r>
    </w:p>
    <w:p w:rsidR="00B95209" w:rsidRDefault="00B95209">
      <w:pPr>
        <w:spacing w:after="160" w:line="259" w:lineRule="auto"/>
        <w:ind w:firstLine="0"/>
        <w:jc w:val="left"/>
        <w:rPr>
          <w:szCs w:val="20"/>
        </w:rPr>
      </w:pPr>
      <w:r>
        <w:br w:type="page"/>
      </w:r>
    </w:p>
    <w:p w:rsidR="00B95209" w:rsidRPr="00BD22D5" w:rsidRDefault="00B95209" w:rsidP="00B95209">
      <w:pPr>
        <w:pStyle w:val="2"/>
      </w:pPr>
      <w:r>
        <w:lastRenderedPageBreak/>
        <w:t xml:space="preserve">2 Сети </w:t>
      </w:r>
      <w:r>
        <w:rPr>
          <w:lang w:val="en-US"/>
        </w:rPr>
        <w:t>BCMP</w:t>
      </w:r>
      <w:r w:rsidRPr="00BD22D5">
        <w:t xml:space="preserve">. </w:t>
      </w:r>
      <w:r>
        <w:t xml:space="preserve">Теорема </w:t>
      </w:r>
      <w:r>
        <w:rPr>
          <w:lang w:val="en-US"/>
        </w:rPr>
        <w:t>BCMP</w:t>
      </w:r>
    </w:p>
    <w:p w:rsidR="007A4A0C" w:rsidRPr="00445075" w:rsidRDefault="007A4A0C" w:rsidP="00BD22D5">
      <w:pPr>
        <w:rPr>
          <w:color w:val="000000"/>
          <w:spacing w:val="-4"/>
          <w:kern w:val="20"/>
          <w:szCs w:val="28"/>
        </w:rPr>
      </w:pPr>
      <w:r>
        <w:rPr>
          <w:color w:val="000000"/>
          <w:spacing w:val="-4"/>
          <w:kern w:val="20"/>
          <w:szCs w:val="28"/>
        </w:rPr>
        <w:t xml:space="preserve">Стационарный режим работы сети определяется тем, что среднее число требований в любом ее узле неизменно. Иными словами, общая интенсивность поступления требований в рассматриваемом сегменте должна быть равна общей интенсивности выходящего потока. Математическое обозначение этого факта называется уравнением равновесия. Составляя уравнения равновесия </w:t>
      </w:r>
      <w:r w:rsidRPr="007A4A0C">
        <w:rPr>
          <w:color w:val="000000"/>
          <w:spacing w:val="-4"/>
          <w:kern w:val="20"/>
          <w:szCs w:val="28"/>
        </w:rPr>
        <w:t>для каждого узла</w:t>
      </w:r>
      <w:r w:rsidR="00B111BF">
        <w:rPr>
          <w:color w:val="000000"/>
          <w:spacing w:val="-4"/>
          <w:kern w:val="20"/>
          <w:szCs w:val="28"/>
        </w:rPr>
        <w:t xml:space="preserve"> СеМО</w:t>
      </w:r>
      <w:r w:rsidRPr="007A4A0C">
        <w:rPr>
          <w:color w:val="000000"/>
          <w:spacing w:val="-4"/>
          <w:kern w:val="20"/>
          <w:szCs w:val="28"/>
        </w:rPr>
        <w:t xml:space="preserve">, </w:t>
      </w:r>
      <w:r w:rsidR="00B111BF">
        <w:rPr>
          <w:color w:val="000000"/>
          <w:spacing w:val="-4"/>
          <w:kern w:val="20"/>
          <w:szCs w:val="28"/>
        </w:rPr>
        <w:t>получается система уравнений, которая связывает</w:t>
      </w:r>
      <w:r w:rsidRPr="007A4A0C">
        <w:rPr>
          <w:color w:val="000000"/>
          <w:spacing w:val="-4"/>
          <w:kern w:val="20"/>
          <w:szCs w:val="28"/>
        </w:rPr>
        <w:t xml:space="preserve"> неизвестные интенсивности </w:t>
      </w:r>
      <w:r w:rsidR="00B111BF">
        <w:rPr>
          <w:i/>
          <w:color w:val="000000"/>
          <w:spacing w:val="-4"/>
          <w:kern w:val="20"/>
          <w:szCs w:val="28"/>
        </w:rPr>
        <w:t>λ</w:t>
      </w:r>
      <w:r w:rsidR="00B111BF" w:rsidRPr="00BA15FD">
        <w:rPr>
          <w:color w:val="000000"/>
          <w:spacing w:val="-4"/>
          <w:kern w:val="20"/>
          <w:szCs w:val="28"/>
          <w:vertAlign w:val="subscript"/>
        </w:rPr>
        <w:t>1</w:t>
      </w:r>
      <w:r w:rsidR="00B111BF">
        <w:rPr>
          <w:i/>
          <w:color w:val="000000"/>
          <w:spacing w:val="-4"/>
          <w:kern w:val="20"/>
          <w:szCs w:val="28"/>
        </w:rPr>
        <w:t>,</w:t>
      </w:r>
      <w:r w:rsidR="00B111BF" w:rsidRPr="00B111BF">
        <w:rPr>
          <w:i/>
          <w:color w:val="000000"/>
          <w:spacing w:val="-4"/>
          <w:kern w:val="20"/>
          <w:szCs w:val="28"/>
        </w:rPr>
        <w:t xml:space="preserve"> </w:t>
      </w:r>
      <w:r w:rsidR="00B111BF">
        <w:rPr>
          <w:i/>
          <w:color w:val="000000"/>
          <w:spacing w:val="-4"/>
          <w:kern w:val="20"/>
          <w:szCs w:val="28"/>
        </w:rPr>
        <w:t>..., λ</w:t>
      </w:r>
      <w:r w:rsidR="00B111BF" w:rsidRPr="00BA15FD">
        <w:rPr>
          <w:color w:val="000000"/>
          <w:spacing w:val="-4"/>
          <w:kern w:val="20"/>
          <w:szCs w:val="28"/>
          <w:vertAlign w:val="subscript"/>
          <w:lang w:val="en-US"/>
        </w:rPr>
        <w:t>n</w:t>
      </w:r>
      <w:r w:rsidRPr="007A4A0C">
        <w:rPr>
          <w:color w:val="000000"/>
          <w:spacing w:val="-4"/>
          <w:kern w:val="20"/>
          <w:szCs w:val="28"/>
        </w:rPr>
        <w:t xml:space="preserve"> c известными </w:t>
      </w:r>
      <w:r w:rsidR="00B111BF">
        <w:rPr>
          <w:i/>
          <w:color w:val="000000"/>
          <w:spacing w:val="-4"/>
          <w:kern w:val="20"/>
          <w:szCs w:val="28"/>
        </w:rPr>
        <w:t>μ</w:t>
      </w:r>
      <w:r w:rsidR="00B111BF" w:rsidRPr="00BA15FD">
        <w:rPr>
          <w:color w:val="000000"/>
          <w:spacing w:val="-4"/>
          <w:kern w:val="20"/>
          <w:szCs w:val="28"/>
          <w:vertAlign w:val="subscript"/>
        </w:rPr>
        <w:t>1</w:t>
      </w:r>
      <w:r w:rsidR="00B111BF">
        <w:rPr>
          <w:i/>
          <w:color w:val="000000"/>
          <w:spacing w:val="-4"/>
          <w:kern w:val="20"/>
          <w:szCs w:val="28"/>
        </w:rPr>
        <w:t>, ..., μ</w:t>
      </w:r>
      <w:r w:rsidR="00B111BF" w:rsidRPr="00BA15FD">
        <w:rPr>
          <w:color w:val="000000"/>
          <w:spacing w:val="-4"/>
          <w:kern w:val="20"/>
          <w:szCs w:val="28"/>
          <w:vertAlign w:val="subscript"/>
          <w:lang w:val="en-US"/>
        </w:rPr>
        <w:t>n</w:t>
      </w:r>
      <w:r w:rsidR="00B111BF">
        <w:rPr>
          <w:i/>
          <w:color w:val="000000"/>
          <w:spacing w:val="-4"/>
          <w:kern w:val="20"/>
          <w:szCs w:val="28"/>
        </w:rPr>
        <w:t>.</w:t>
      </w:r>
      <w:r w:rsidR="00445075" w:rsidRPr="00445075">
        <w:rPr>
          <w:i/>
          <w:color w:val="000000"/>
          <w:spacing w:val="-4"/>
          <w:kern w:val="20"/>
          <w:szCs w:val="28"/>
        </w:rPr>
        <w:t xml:space="preserve"> </w:t>
      </w:r>
      <w:r w:rsidR="00445075">
        <w:rPr>
          <w:color w:val="000000"/>
          <w:szCs w:val="28"/>
        </w:rPr>
        <w:t>Сеть стационарна, если стационарны все ее узлы.</w:t>
      </w:r>
    </w:p>
    <w:p w:rsidR="00BD22D5" w:rsidRPr="008B212D" w:rsidRDefault="005019BF" w:rsidP="00BD22D5">
      <w:pPr>
        <w:rPr>
          <w:color w:val="000000"/>
          <w:spacing w:val="-4"/>
          <w:kern w:val="20"/>
          <w:szCs w:val="28"/>
        </w:rPr>
      </w:pPr>
      <w:r>
        <w:rPr>
          <w:color w:val="000000"/>
          <w:spacing w:val="-4"/>
          <w:kern w:val="20"/>
          <w:szCs w:val="28"/>
        </w:rPr>
        <w:t>СМО</w:t>
      </w:r>
      <w:r w:rsidR="00BD22D5" w:rsidRPr="008B212D">
        <w:rPr>
          <w:color w:val="000000"/>
          <w:spacing w:val="-4"/>
          <w:kern w:val="20"/>
          <w:szCs w:val="28"/>
        </w:rPr>
        <w:t xml:space="preserve"> в сети относятся к одному из четырех типов в зависимости от своих характеристик:</w:t>
      </w:r>
    </w:p>
    <w:p w:rsidR="00BD22D5" w:rsidRPr="008B212D" w:rsidRDefault="00BD22D5" w:rsidP="00BD22D5">
      <w:pPr>
        <w:rPr>
          <w:color w:val="000000"/>
          <w:spacing w:val="-4"/>
          <w:kern w:val="20"/>
          <w:szCs w:val="28"/>
        </w:rPr>
      </w:pPr>
      <w:r w:rsidRPr="008B212D">
        <w:rPr>
          <w:color w:val="000000"/>
          <w:spacing w:val="-4"/>
          <w:kern w:val="20"/>
          <w:szCs w:val="28"/>
        </w:rPr>
        <w:t>1. В СМО первог</w:t>
      </w:r>
      <w:r>
        <w:rPr>
          <w:color w:val="000000"/>
          <w:spacing w:val="-4"/>
          <w:kern w:val="20"/>
          <w:szCs w:val="28"/>
        </w:rPr>
        <w:t xml:space="preserve">о типа дисциплина обслуживания </w:t>
      </w:r>
      <w:r w:rsidRPr="00495FD3">
        <w:rPr>
          <w:iCs/>
          <w:color w:val="000000"/>
          <w:spacing w:val="-4"/>
          <w:kern w:val="20"/>
          <w:szCs w:val="28"/>
          <w:lang w:val="en-US"/>
        </w:rPr>
        <w:t>FCFS</w:t>
      </w:r>
      <w:r>
        <w:rPr>
          <w:i/>
          <w:iCs/>
          <w:color w:val="000000"/>
          <w:spacing w:val="-4"/>
          <w:kern w:val="20"/>
          <w:szCs w:val="28"/>
        </w:rPr>
        <w:t xml:space="preserve"> </w:t>
      </w:r>
      <w:r w:rsidRPr="008B212D">
        <w:rPr>
          <w:color w:val="000000"/>
          <w:spacing w:val="-4"/>
          <w:kern w:val="20"/>
          <w:szCs w:val="28"/>
        </w:rPr>
        <w:t xml:space="preserve">и требования всех классов имеют одну и ту же экспоненциальную функцию распределения длительности обслуживания. Интенсивность обслуживания может зависеть от состояния системы и когда в системе находится </w:t>
      </w:r>
      <w:r w:rsidRPr="008B212D">
        <w:rPr>
          <w:color w:val="000000"/>
          <w:spacing w:val="-4"/>
          <w:kern w:val="20"/>
          <w:position w:val="-6"/>
          <w:szCs w:val="28"/>
        </w:rPr>
        <w:object w:dxaOrig="279" w:dyaOrig="240">
          <v:shape id="_x0000_i1179" type="#_x0000_t75" style="width:14.25pt;height:12pt" o:ole="">
            <v:imagedata r:id="rId287" o:title=""/>
          </v:shape>
          <o:OLEObject Type="Embed" ProgID="Equation.3" ShapeID="_x0000_i1179" DrawAspect="Content" ObjectID="_1620401127" r:id="rId288"/>
        </w:object>
      </w:r>
      <w:r w:rsidRPr="008B212D">
        <w:rPr>
          <w:color w:val="000000"/>
          <w:spacing w:val="-4"/>
          <w:kern w:val="20"/>
          <w:szCs w:val="28"/>
        </w:rPr>
        <w:t xml:space="preserve"> требований будет обозначаться через </w:t>
      </w:r>
      <w:r w:rsidRPr="008B212D">
        <w:rPr>
          <w:color w:val="000000"/>
          <w:spacing w:val="-4"/>
          <w:kern w:val="20"/>
          <w:position w:val="-10"/>
          <w:szCs w:val="28"/>
        </w:rPr>
        <w:object w:dxaOrig="600" w:dyaOrig="360">
          <v:shape id="_x0000_i1180" type="#_x0000_t75" style="width:30pt;height:18pt" o:ole="">
            <v:imagedata r:id="rId289" o:title=""/>
          </v:shape>
          <o:OLEObject Type="Embed" ProgID="Equation.3" ShapeID="_x0000_i1180" DrawAspect="Content" ObjectID="_1620401128" r:id="rId290"/>
        </w:object>
      </w:r>
      <w:r>
        <w:rPr>
          <w:color w:val="000000"/>
          <w:spacing w:val="-4"/>
          <w:kern w:val="20"/>
          <w:szCs w:val="28"/>
        </w:rPr>
        <w:t>;</w:t>
      </w:r>
    </w:p>
    <w:p w:rsidR="00BD22D5" w:rsidRPr="008B212D" w:rsidRDefault="00BD22D5" w:rsidP="00BD22D5">
      <w:pPr>
        <w:rPr>
          <w:color w:val="000000"/>
          <w:spacing w:val="-4"/>
          <w:kern w:val="20"/>
          <w:szCs w:val="28"/>
        </w:rPr>
      </w:pPr>
      <w:r w:rsidRPr="008B212D">
        <w:rPr>
          <w:color w:val="000000"/>
          <w:spacing w:val="-4"/>
          <w:kern w:val="20"/>
          <w:szCs w:val="28"/>
        </w:rPr>
        <w:t>2. В СМО второго типа</w:t>
      </w:r>
      <w:r>
        <w:rPr>
          <w:color w:val="000000"/>
          <w:spacing w:val="-4"/>
          <w:kern w:val="20"/>
          <w:szCs w:val="28"/>
        </w:rPr>
        <w:t xml:space="preserve"> дисциплина обслуживания </w:t>
      </w:r>
      <w:r w:rsidRPr="00495FD3">
        <w:rPr>
          <w:iCs/>
          <w:color w:val="000000"/>
          <w:spacing w:val="-4"/>
          <w:kern w:val="20"/>
          <w:szCs w:val="28"/>
          <w:lang w:val="en-US"/>
        </w:rPr>
        <w:t>PS</w:t>
      </w:r>
      <w:r>
        <w:rPr>
          <w:i/>
          <w:iCs/>
          <w:color w:val="000000"/>
          <w:spacing w:val="-4"/>
          <w:kern w:val="20"/>
          <w:szCs w:val="28"/>
        </w:rPr>
        <w:t xml:space="preserve">, </w:t>
      </w:r>
      <w:r w:rsidRPr="008B212D">
        <w:rPr>
          <w:color w:val="000000"/>
          <w:spacing w:val="-4"/>
          <w:kern w:val="20"/>
          <w:szCs w:val="28"/>
        </w:rPr>
        <w:t>имеется только один обслуживающий прибор, различные классы требований могут иметь различные функции распределения длительности обслуживания требований. Функции распределения длительности обслуживания должны иметь раци</w:t>
      </w:r>
      <w:r>
        <w:rPr>
          <w:color w:val="000000"/>
          <w:spacing w:val="-4"/>
          <w:kern w:val="20"/>
          <w:szCs w:val="28"/>
        </w:rPr>
        <w:t>ональное преобразование Лапласа;</w:t>
      </w:r>
    </w:p>
    <w:p w:rsidR="00BD22D5" w:rsidRPr="008B212D" w:rsidRDefault="00BD22D5" w:rsidP="00BD22D5">
      <w:pPr>
        <w:rPr>
          <w:color w:val="000000"/>
          <w:spacing w:val="-4"/>
          <w:kern w:val="20"/>
          <w:szCs w:val="28"/>
        </w:rPr>
      </w:pPr>
      <w:r w:rsidRPr="008B212D">
        <w:rPr>
          <w:color w:val="000000"/>
          <w:spacing w:val="-4"/>
          <w:kern w:val="20"/>
          <w:szCs w:val="28"/>
        </w:rPr>
        <w:t>3. В СМО третьего типа</w:t>
      </w:r>
      <w:r>
        <w:rPr>
          <w:color w:val="000000"/>
          <w:spacing w:val="-4"/>
          <w:kern w:val="20"/>
          <w:szCs w:val="28"/>
        </w:rPr>
        <w:t xml:space="preserve"> </w:t>
      </w:r>
      <w:r w:rsidRPr="008B212D">
        <w:rPr>
          <w:color w:val="000000"/>
          <w:spacing w:val="-4"/>
          <w:kern w:val="20"/>
          <w:szCs w:val="28"/>
        </w:rPr>
        <w:t>дисциплина обслуживания</w:t>
      </w:r>
      <w:r>
        <w:rPr>
          <w:color w:val="000000"/>
          <w:spacing w:val="-4"/>
          <w:kern w:val="20"/>
          <w:szCs w:val="28"/>
        </w:rPr>
        <w:t xml:space="preserve"> </w:t>
      </w:r>
      <w:r w:rsidRPr="00495FD3">
        <w:rPr>
          <w:iCs/>
          <w:color w:val="000000"/>
          <w:spacing w:val="-4"/>
          <w:kern w:val="20"/>
          <w:szCs w:val="28"/>
          <w:lang w:val="en-US"/>
        </w:rPr>
        <w:t>IS</w:t>
      </w:r>
      <w:r>
        <w:rPr>
          <w:i/>
          <w:iCs/>
          <w:color w:val="000000"/>
          <w:spacing w:val="-4"/>
          <w:kern w:val="20"/>
          <w:szCs w:val="28"/>
        </w:rPr>
        <w:t xml:space="preserve">, </w:t>
      </w:r>
      <w:r w:rsidRPr="008B212D">
        <w:rPr>
          <w:color w:val="000000"/>
          <w:spacing w:val="-4"/>
          <w:kern w:val="20"/>
          <w:szCs w:val="28"/>
        </w:rPr>
        <w:t>число обслуживающих приборов в СМО больше или равно максимальному числу требований, находящимся в этой СМО, различные классы требований могут иметь различные функции распределения длительности обслуживания. Функции распределения длительности обслуживания должны иметь раци</w:t>
      </w:r>
      <w:r>
        <w:rPr>
          <w:color w:val="000000"/>
          <w:spacing w:val="-4"/>
          <w:kern w:val="20"/>
          <w:szCs w:val="28"/>
        </w:rPr>
        <w:t>ональное преобразование Лапласа;</w:t>
      </w:r>
    </w:p>
    <w:p w:rsidR="00BD22D5" w:rsidRPr="008B212D" w:rsidRDefault="00BD22D5" w:rsidP="00BD22D5">
      <w:pPr>
        <w:rPr>
          <w:color w:val="000000"/>
          <w:spacing w:val="-4"/>
          <w:kern w:val="20"/>
          <w:szCs w:val="28"/>
        </w:rPr>
      </w:pPr>
      <w:r w:rsidRPr="008B212D">
        <w:rPr>
          <w:color w:val="000000"/>
          <w:spacing w:val="-4"/>
          <w:kern w:val="20"/>
          <w:szCs w:val="28"/>
        </w:rPr>
        <w:t>4. В СМО четвертого типа</w:t>
      </w:r>
      <w:r>
        <w:rPr>
          <w:color w:val="000000"/>
          <w:spacing w:val="-4"/>
          <w:kern w:val="20"/>
          <w:szCs w:val="28"/>
        </w:rPr>
        <w:t xml:space="preserve"> </w:t>
      </w:r>
      <w:r w:rsidRPr="008B212D">
        <w:rPr>
          <w:color w:val="000000"/>
          <w:spacing w:val="-4"/>
          <w:kern w:val="20"/>
          <w:szCs w:val="28"/>
        </w:rPr>
        <w:t xml:space="preserve">дисциплина обслуживания </w:t>
      </w:r>
      <w:r w:rsidRPr="00495FD3">
        <w:rPr>
          <w:iCs/>
          <w:color w:val="000000"/>
          <w:spacing w:val="-4"/>
          <w:kern w:val="20"/>
          <w:szCs w:val="28"/>
          <w:lang w:val="en-US"/>
        </w:rPr>
        <w:t>LCFSPR</w:t>
      </w:r>
      <w:r>
        <w:rPr>
          <w:color w:val="000000"/>
          <w:spacing w:val="-4"/>
          <w:kern w:val="20"/>
          <w:szCs w:val="28"/>
        </w:rPr>
        <w:t xml:space="preserve">, </w:t>
      </w:r>
      <w:r w:rsidRPr="008B212D">
        <w:rPr>
          <w:color w:val="000000"/>
          <w:spacing w:val="-4"/>
          <w:kern w:val="20"/>
          <w:szCs w:val="28"/>
        </w:rPr>
        <w:t xml:space="preserve">имеется один обслуживающий прибор, различные классы требований могут иметь различные </w:t>
      </w:r>
      <w:r w:rsidRPr="008B212D">
        <w:rPr>
          <w:color w:val="000000"/>
          <w:spacing w:val="-4"/>
          <w:kern w:val="20"/>
          <w:szCs w:val="28"/>
        </w:rPr>
        <w:lastRenderedPageBreak/>
        <w:t>функции распределения длительности обслуживания. Функции распределения длительности обслуживания должны иметь рациональное преобразование Лапласа.</w:t>
      </w:r>
    </w:p>
    <w:p w:rsidR="00BD22D5" w:rsidRPr="008B212D" w:rsidRDefault="00BD22D5" w:rsidP="00BD22D5">
      <w:pPr>
        <w:pStyle w:val="a3"/>
        <w:keepNext/>
        <w:spacing w:line="360" w:lineRule="auto"/>
        <w:ind w:firstLine="709"/>
        <w:rPr>
          <w:szCs w:val="28"/>
        </w:rPr>
      </w:pPr>
      <w:r w:rsidRPr="004C3F0C">
        <w:rPr>
          <w:szCs w:val="28"/>
        </w:rPr>
        <w:t>Теорема BCMP</w:t>
      </w:r>
      <w:r>
        <w:rPr>
          <w:szCs w:val="28"/>
        </w:rPr>
        <w:t xml:space="preserve">. Для </w:t>
      </w:r>
      <w:r w:rsidRPr="008B212D">
        <w:rPr>
          <w:szCs w:val="28"/>
        </w:rPr>
        <w:t>сети массового обслуживания, которая является открытой, замкнутой или смешанной, и каждая система обсл</w:t>
      </w:r>
      <w:r w:rsidR="00BA15FD">
        <w:rPr>
          <w:szCs w:val="28"/>
        </w:rPr>
        <w:t>уживания в которой является первого, второго, третьего или четверто</w:t>
      </w:r>
      <w:r w:rsidRPr="008B212D">
        <w:rPr>
          <w:szCs w:val="28"/>
        </w:rPr>
        <w:t>го типа, стационарные вероятности со</w:t>
      </w:r>
      <w:r>
        <w:rPr>
          <w:szCs w:val="28"/>
        </w:rPr>
        <w:t>стояний определяются выражением</w:t>
      </w:r>
    </w:p>
    <w:p w:rsidR="00BD22D5" w:rsidRPr="008B212D" w:rsidRDefault="00C37D3E" w:rsidP="00C37D3E">
      <w:pPr>
        <w:tabs>
          <w:tab w:val="center" w:pos="4889"/>
          <w:tab w:val="right" w:pos="9637"/>
        </w:tabs>
        <w:ind w:left="-567"/>
        <w:jc w:val="left"/>
        <w:rPr>
          <w:szCs w:val="28"/>
        </w:rPr>
      </w:pPr>
      <w:r>
        <w:rPr>
          <w:szCs w:val="28"/>
        </w:rPr>
        <w:tab/>
      </w:r>
      <w:r w:rsidR="00BD22D5" w:rsidRPr="008B212D">
        <w:rPr>
          <w:position w:val="-12"/>
          <w:szCs w:val="28"/>
        </w:rPr>
        <w:object w:dxaOrig="5960" w:dyaOrig="420">
          <v:shape id="_x0000_i1181" type="#_x0000_t75" style="width:297.75pt;height:21pt" o:ole="">
            <v:imagedata r:id="rId291" o:title=""/>
          </v:shape>
          <o:OLEObject Type="Embed" ProgID="Equation.3" ShapeID="_x0000_i1181" DrawAspect="Content" ObjectID="_1620401129" r:id="rId292"/>
        </w:object>
      </w:r>
      <w:r>
        <w:rPr>
          <w:szCs w:val="28"/>
        </w:rPr>
        <w:t xml:space="preserve">, </w:t>
      </w:r>
      <w:r>
        <w:rPr>
          <w:szCs w:val="28"/>
        </w:rPr>
        <w:tab/>
        <w:t>(2.1)</w:t>
      </w:r>
    </w:p>
    <w:p w:rsidR="00C37D3E" w:rsidRDefault="00BD22D5" w:rsidP="00C37D3E">
      <w:pPr>
        <w:ind w:firstLine="0"/>
        <w:rPr>
          <w:szCs w:val="28"/>
        </w:rPr>
      </w:pPr>
      <w:r w:rsidRPr="008B212D">
        <w:rPr>
          <w:szCs w:val="28"/>
        </w:rPr>
        <w:t xml:space="preserve">где </w:t>
      </w:r>
      <w:r w:rsidRPr="008B212D">
        <w:rPr>
          <w:position w:val="-6"/>
          <w:szCs w:val="28"/>
        </w:rPr>
        <w:object w:dxaOrig="279" w:dyaOrig="380">
          <v:shape id="_x0000_i1182" type="#_x0000_t75" style="width:14.25pt;height:18.75pt" o:ole="">
            <v:imagedata r:id="rId293" o:title=""/>
          </v:shape>
          <o:OLEObject Type="Embed" ProgID="Equation.3" ShapeID="_x0000_i1182" DrawAspect="Content" ObjectID="_1620401130" r:id="rId294"/>
        </w:object>
      </w:r>
      <w:r w:rsidRPr="008B212D">
        <w:rPr>
          <w:szCs w:val="28"/>
        </w:rPr>
        <w:t xml:space="preserve"> является нормализующей константой, выбранной так, чтобы сумма стационарных вер</w:t>
      </w:r>
      <w:r w:rsidR="00C37D3E">
        <w:rPr>
          <w:szCs w:val="28"/>
        </w:rPr>
        <w:t>оятностей состояний равнялась 1;</w:t>
      </w:r>
    </w:p>
    <w:p w:rsidR="00BD22D5" w:rsidRPr="008B212D" w:rsidRDefault="00BD22D5" w:rsidP="00C37D3E">
      <w:pPr>
        <w:ind w:firstLine="0"/>
        <w:rPr>
          <w:szCs w:val="28"/>
        </w:rPr>
      </w:pPr>
      <w:r w:rsidRPr="008B212D">
        <w:rPr>
          <w:position w:val="-10"/>
          <w:szCs w:val="28"/>
        </w:rPr>
        <w:object w:dxaOrig="560" w:dyaOrig="360">
          <v:shape id="_x0000_i1183" type="#_x0000_t75" style="width:27.75pt;height:18pt" o:ole="">
            <v:imagedata r:id="rId295" o:title=""/>
          </v:shape>
          <o:OLEObject Type="Embed" ProgID="Equation.3" ShapeID="_x0000_i1183" DrawAspect="Content" ObjectID="_1620401131" r:id="rId296"/>
        </w:object>
      </w:r>
      <w:r w:rsidRPr="008B212D">
        <w:rPr>
          <w:szCs w:val="28"/>
        </w:rPr>
        <w:t xml:space="preserve"> является функцией числа требований в сети, а каждая </w:t>
      </w:r>
      <w:r w:rsidRPr="008B212D">
        <w:rPr>
          <w:position w:val="-12"/>
          <w:szCs w:val="28"/>
        </w:rPr>
        <w:object w:dxaOrig="279" w:dyaOrig="380">
          <v:shape id="_x0000_i1184" type="#_x0000_t75" style="width:14.25pt;height:18.75pt" o:ole="">
            <v:imagedata r:id="rId297" o:title=""/>
          </v:shape>
          <o:OLEObject Type="Embed" ProgID="Equation.3" ShapeID="_x0000_i1184" DrawAspect="Content" ObjectID="_1620401132" r:id="rId298"/>
        </w:object>
      </w:r>
      <w:r w:rsidRPr="008B212D">
        <w:rPr>
          <w:szCs w:val="28"/>
        </w:rPr>
        <w:t xml:space="preserve"> является функцией, которая зависит от типа системы обслуживания </w:t>
      </w:r>
      <w:r w:rsidRPr="008B212D">
        <w:rPr>
          <w:position w:val="-12"/>
          <w:szCs w:val="28"/>
        </w:rPr>
        <w:object w:dxaOrig="320" w:dyaOrig="380">
          <v:shape id="_x0000_i1185" type="#_x0000_t75" style="width:15.75pt;height:18.75pt" o:ole="">
            <v:imagedata r:id="rId299" o:title=""/>
          </v:shape>
          <o:OLEObject Type="Embed" ProgID="Equation.3" ShapeID="_x0000_i1185" DrawAspect="Content" ObjectID="_1620401133" r:id="rId300"/>
        </w:object>
      </w:r>
      <w:r>
        <w:rPr>
          <w:szCs w:val="28"/>
        </w:rPr>
        <w:t xml:space="preserve"> </w:t>
      </w:r>
      <w:r w:rsidR="00DF6879">
        <w:rPr>
          <w:szCs w:val="28"/>
        </w:rPr>
        <w:t>[6</w:t>
      </w:r>
      <w:r w:rsidRPr="00DE04D4">
        <w:rPr>
          <w:szCs w:val="28"/>
        </w:rPr>
        <w:t>]</w:t>
      </w:r>
      <w:r w:rsidRPr="008B212D">
        <w:rPr>
          <w:szCs w:val="28"/>
        </w:rPr>
        <w:t>.</w:t>
      </w:r>
    </w:p>
    <w:p w:rsidR="00BD22D5" w:rsidRPr="008B212D" w:rsidRDefault="00BD22D5" w:rsidP="00BD22D5">
      <w:pPr>
        <w:rPr>
          <w:szCs w:val="28"/>
        </w:rPr>
      </w:pPr>
      <w:r w:rsidRPr="008B212D">
        <w:rPr>
          <w:szCs w:val="28"/>
        </w:rPr>
        <w:t xml:space="preserve">Если система </w:t>
      </w:r>
      <w:r w:rsidRPr="008B212D">
        <w:rPr>
          <w:position w:val="-12"/>
          <w:szCs w:val="28"/>
        </w:rPr>
        <w:object w:dxaOrig="320" w:dyaOrig="380">
          <v:shape id="_x0000_i1186" type="#_x0000_t75" style="width:15.75pt;height:18.75pt" o:ole="">
            <v:imagedata r:id="rId301" o:title=""/>
          </v:shape>
          <o:OLEObject Type="Embed" ProgID="Equation.3" ShapeID="_x0000_i1186" DrawAspect="Content" ObjectID="_1620401134" r:id="rId302"/>
        </w:object>
      </w:r>
      <w:r w:rsidRPr="008B212D">
        <w:rPr>
          <w:szCs w:val="28"/>
        </w:rPr>
        <w:t xml:space="preserve"> типа 1, то </w:t>
      </w:r>
    </w:p>
    <w:p w:rsidR="00BD22D5" w:rsidRPr="008B212D" w:rsidRDefault="00C37D3E" w:rsidP="00C37D3E">
      <w:pPr>
        <w:tabs>
          <w:tab w:val="center" w:pos="5173"/>
          <w:tab w:val="right" w:pos="9637"/>
        </w:tabs>
        <w:jc w:val="left"/>
        <w:rPr>
          <w:szCs w:val="28"/>
        </w:rPr>
      </w:pPr>
      <w:r>
        <w:rPr>
          <w:szCs w:val="28"/>
        </w:rPr>
        <w:tab/>
      </w:r>
      <w:r w:rsidR="002A31CA" w:rsidRPr="008B212D">
        <w:rPr>
          <w:position w:val="-36"/>
          <w:szCs w:val="28"/>
        </w:rPr>
        <w:object w:dxaOrig="2940" w:dyaOrig="940">
          <v:shape id="_x0000_i1187" type="#_x0000_t75" style="width:147pt;height:47.25pt" o:ole="">
            <v:imagedata r:id="rId303" o:title=""/>
          </v:shape>
          <o:OLEObject Type="Embed" ProgID="Equation.DSMT4" ShapeID="_x0000_i1187" DrawAspect="Content" ObjectID="_1620401135" r:id="rId304"/>
        </w:object>
      </w:r>
      <w:r w:rsidR="00BD22D5">
        <w:rPr>
          <w:szCs w:val="28"/>
        </w:rPr>
        <w:t>.</w:t>
      </w:r>
      <w:r>
        <w:rPr>
          <w:szCs w:val="28"/>
        </w:rPr>
        <w:tab/>
        <w:t>(2.2)</w:t>
      </w:r>
    </w:p>
    <w:p w:rsidR="00BD22D5" w:rsidRPr="008B212D" w:rsidRDefault="00BD22D5" w:rsidP="00BD22D5">
      <w:pPr>
        <w:rPr>
          <w:szCs w:val="28"/>
        </w:rPr>
      </w:pPr>
      <w:r w:rsidRPr="008B212D">
        <w:rPr>
          <w:szCs w:val="28"/>
        </w:rPr>
        <w:t xml:space="preserve">Если система </w:t>
      </w:r>
      <w:r w:rsidRPr="008B212D">
        <w:rPr>
          <w:position w:val="-12"/>
          <w:szCs w:val="28"/>
        </w:rPr>
        <w:object w:dxaOrig="320" w:dyaOrig="380">
          <v:shape id="_x0000_i1188" type="#_x0000_t75" style="width:15.75pt;height:18.75pt" o:ole="">
            <v:imagedata r:id="rId305" o:title=""/>
          </v:shape>
          <o:OLEObject Type="Embed" ProgID="Equation.3" ShapeID="_x0000_i1188" DrawAspect="Content" ObjectID="_1620401136" r:id="rId306"/>
        </w:object>
      </w:r>
      <w:r w:rsidRPr="008B212D">
        <w:rPr>
          <w:szCs w:val="28"/>
        </w:rPr>
        <w:t xml:space="preserve"> типа 2, то </w:t>
      </w:r>
    </w:p>
    <w:p w:rsidR="00BD22D5" w:rsidRDefault="00C37D3E" w:rsidP="00C37D3E">
      <w:pPr>
        <w:tabs>
          <w:tab w:val="center" w:pos="5173"/>
          <w:tab w:val="right" w:pos="9637"/>
        </w:tabs>
        <w:jc w:val="left"/>
        <w:rPr>
          <w:szCs w:val="28"/>
        </w:rPr>
      </w:pPr>
      <w:r>
        <w:rPr>
          <w:szCs w:val="28"/>
        </w:rPr>
        <w:tab/>
      </w:r>
      <w:r w:rsidR="00BD22D5" w:rsidRPr="008B212D">
        <w:rPr>
          <w:position w:val="-50"/>
          <w:szCs w:val="28"/>
        </w:rPr>
        <w:object w:dxaOrig="4800" w:dyaOrig="1140">
          <v:shape id="_x0000_i1189" type="#_x0000_t75" style="width:240pt;height:57pt" o:ole="">
            <v:imagedata r:id="rId307" o:title=""/>
          </v:shape>
          <o:OLEObject Type="Embed" ProgID="Equation.3" ShapeID="_x0000_i1189" DrawAspect="Content" ObjectID="_1620401137" r:id="rId308"/>
        </w:object>
      </w:r>
      <w:r w:rsidR="00BD22D5">
        <w:rPr>
          <w:szCs w:val="28"/>
        </w:rPr>
        <w:t>.</w:t>
      </w:r>
      <w:r>
        <w:rPr>
          <w:szCs w:val="28"/>
        </w:rPr>
        <w:tab/>
        <w:t>(2.3)</w:t>
      </w:r>
    </w:p>
    <w:p w:rsidR="00BD22D5" w:rsidRPr="008B212D" w:rsidRDefault="00BD22D5" w:rsidP="00BD22D5">
      <w:pPr>
        <w:rPr>
          <w:szCs w:val="28"/>
        </w:rPr>
      </w:pPr>
      <w:r w:rsidRPr="008B212D">
        <w:rPr>
          <w:szCs w:val="28"/>
        </w:rPr>
        <w:t xml:space="preserve">Если система </w:t>
      </w:r>
      <w:r w:rsidRPr="008B212D">
        <w:rPr>
          <w:position w:val="-12"/>
          <w:szCs w:val="28"/>
        </w:rPr>
        <w:object w:dxaOrig="320" w:dyaOrig="380">
          <v:shape id="_x0000_i1190" type="#_x0000_t75" style="width:15.75pt;height:18.75pt" o:ole="">
            <v:imagedata r:id="rId309" o:title=""/>
          </v:shape>
          <o:OLEObject Type="Embed" ProgID="Equation.3" ShapeID="_x0000_i1190" DrawAspect="Content" ObjectID="_1620401138" r:id="rId310"/>
        </w:object>
      </w:r>
      <w:r w:rsidRPr="008B212D">
        <w:rPr>
          <w:szCs w:val="28"/>
        </w:rPr>
        <w:t xml:space="preserve"> типа 3, то</w:t>
      </w:r>
    </w:p>
    <w:p w:rsidR="00BD22D5" w:rsidRPr="008B212D" w:rsidRDefault="00C37D3E" w:rsidP="00C37D3E">
      <w:pPr>
        <w:tabs>
          <w:tab w:val="center" w:pos="5173"/>
          <w:tab w:val="right" w:pos="9637"/>
        </w:tabs>
        <w:jc w:val="left"/>
        <w:rPr>
          <w:szCs w:val="28"/>
        </w:rPr>
      </w:pPr>
      <w:r>
        <w:rPr>
          <w:szCs w:val="28"/>
        </w:rPr>
        <w:tab/>
      </w:r>
      <w:r w:rsidR="00BD22D5" w:rsidRPr="008B212D">
        <w:rPr>
          <w:position w:val="-50"/>
          <w:szCs w:val="28"/>
        </w:rPr>
        <w:object w:dxaOrig="4480" w:dyaOrig="1140">
          <v:shape id="_x0000_i1191" type="#_x0000_t75" style="width:224.25pt;height:57pt" o:ole="">
            <v:imagedata r:id="rId311" o:title=""/>
          </v:shape>
          <o:OLEObject Type="Embed" ProgID="Equation.3" ShapeID="_x0000_i1191" DrawAspect="Content" ObjectID="_1620401139" r:id="rId312"/>
        </w:object>
      </w:r>
      <w:r w:rsidR="00BD22D5">
        <w:rPr>
          <w:szCs w:val="28"/>
        </w:rPr>
        <w:t>.</w:t>
      </w:r>
      <w:r>
        <w:rPr>
          <w:szCs w:val="28"/>
        </w:rPr>
        <w:tab/>
        <w:t>(2.4)</w:t>
      </w:r>
    </w:p>
    <w:p w:rsidR="00BD22D5" w:rsidRPr="008B212D" w:rsidRDefault="00BD22D5" w:rsidP="00BD22D5">
      <w:pPr>
        <w:rPr>
          <w:szCs w:val="28"/>
        </w:rPr>
      </w:pPr>
      <w:r w:rsidRPr="008B212D">
        <w:rPr>
          <w:szCs w:val="28"/>
        </w:rPr>
        <w:t xml:space="preserve">Если система </w:t>
      </w:r>
      <w:r w:rsidRPr="008B212D">
        <w:rPr>
          <w:position w:val="-12"/>
          <w:szCs w:val="28"/>
        </w:rPr>
        <w:object w:dxaOrig="320" w:dyaOrig="380">
          <v:shape id="_x0000_i1192" type="#_x0000_t75" style="width:15.75pt;height:18.75pt" o:ole="">
            <v:imagedata r:id="rId313" o:title=""/>
          </v:shape>
          <o:OLEObject Type="Embed" ProgID="Equation.3" ShapeID="_x0000_i1192" DrawAspect="Content" ObjectID="_1620401140" r:id="rId314"/>
        </w:object>
      </w:r>
      <w:r>
        <w:rPr>
          <w:szCs w:val="28"/>
        </w:rPr>
        <w:t xml:space="preserve"> типа 4, то </w:t>
      </w:r>
    </w:p>
    <w:p w:rsidR="00BD22D5" w:rsidRPr="008B212D" w:rsidRDefault="00C37D3E" w:rsidP="00C37D3E">
      <w:pPr>
        <w:tabs>
          <w:tab w:val="center" w:pos="5173"/>
          <w:tab w:val="right" w:pos="9637"/>
        </w:tabs>
        <w:jc w:val="left"/>
        <w:rPr>
          <w:szCs w:val="28"/>
        </w:rPr>
      </w:pPr>
      <w:r>
        <w:rPr>
          <w:szCs w:val="28"/>
        </w:rPr>
        <w:tab/>
      </w:r>
      <w:r w:rsidR="00BD22D5" w:rsidRPr="008B212D">
        <w:rPr>
          <w:position w:val="-40"/>
          <w:szCs w:val="28"/>
        </w:rPr>
        <w:object w:dxaOrig="2840" w:dyaOrig="920">
          <v:shape id="_x0000_i1193" type="#_x0000_t75" style="width:141.75pt;height:45.75pt" o:ole="">
            <v:imagedata r:id="rId315" o:title=""/>
          </v:shape>
          <o:OLEObject Type="Embed" ProgID="Equation.3" ShapeID="_x0000_i1193" DrawAspect="Content" ObjectID="_1620401141" r:id="rId316"/>
        </w:object>
      </w:r>
      <w:r w:rsidR="00BD22D5" w:rsidRPr="008B212D">
        <w:rPr>
          <w:szCs w:val="28"/>
        </w:rPr>
        <w:t>.</w:t>
      </w:r>
      <w:r>
        <w:rPr>
          <w:szCs w:val="28"/>
        </w:rPr>
        <w:tab/>
        <w:t>(2.5)</w:t>
      </w:r>
    </w:p>
    <w:p w:rsidR="00BD22D5" w:rsidRPr="008B212D" w:rsidRDefault="00BD22D5" w:rsidP="00BD22D5">
      <w:pPr>
        <w:rPr>
          <w:szCs w:val="28"/>
        </w:rPr>
      </w:pPr>
      <w:r w:rsidRPr="008B212D">
        <w:rPr>
          <w:szCs w:val="28"/>
        </w:rPr>
        <w:t xml:space="preserve">Если интенсивность поступления требований в сеть из источника зависит от общего числа требований в сети обслуживания </w:t>
      </w:r>
      <w:r w:rsidRPr="008B212D">
        <w:rPr>
          <w:position w:val="-12"/>
          <w:szCs w:val="28"/>
        </w:rPr>
        <w:object w:dxaOrig="580" w:dyaOrig="380">
          <v:shape id="_x0000_i1194" type="#_x0000_t75" style="width:29.25pt;height:18.75pt" o:ole="">
            <v:imagedata r:id="rId317" o:title=""/>
          </v:shape>
          <o:OLEObject Type="Embed" ProgID="Equation.3" ShapeID="_x0000_i1194" DrawAspect="Content" ObjectID="_1620401142" r:id="rId318"/>
        </w:object>
      </w:r>
      <w:r w:rsidRPr="008B212D">
        <w:rPr>
          <w:szCs w:val="28"/>
        </w:rPr>
        <w:t xml:space="preserve"> и требования класса </w:t>
      </w:r>
      <w:r w:rsidRPr="008B212D">
        <w:rPr>
          <w:position w:val="-6"/>
          <w:szCs w:val="28"/>
        </w:rPr>
        <w:object w:dxaOrig="220" w:dyaOrig="300">
          <v:shape id="_x0000_i1195" type="#_x0000_t75" style="width:11.25pt;height:15pt" o:ole="">
            <v:imagedata r:id="rId319" o:title=""/>
          </v:shape>
          <o:OLEObject Type="Embed" ProgID="Equation.3" ShapeID="_x0000_i1195" DrawAspect="Content" ObjectID="_1620401143" r:id="rId320"/>
        </w:object>
      </w:r>
      <w:r w:rsidRPr="008B212D">
        <w:rPr>
          <w:szCs w:val="28"/>
        </w:rPr>
        <w:t xml:space="preserve"> поступают из источника в систему </w:t>
      </w:r>
      <w:r w:rsidRPr="008B212D">
        <w:rPr>
          <w:position w:val="-12"/>
          <w:szCs w:val="28"/>
        </w:rPr>
        <w:object w:dxaOrig="320" w:dyaOrig="380">
          <v:shape id="_x0000_i1196" type="#_x0000_t75" style="width:15.75pt;height:18.75pt" o:ole="">
            <v:imagedata r:id="rId321" o:title=""/>
          </v:shape>
          <o:OLEObject Type="Embed" ProgID="Equation.3" ShapeID="_x0000_i1196" DrawAspect="Content" ObjectID="_1620401144" r:id="rId322"/>
        </w:object>
      </w:r>
      <w:r w:rsidRPr="008B212D">
        <w:rPr>
          <w:szCs w:val="28"/>
        </w:rPr>
        <w:t xml:space="preserve"> с фиксированной вероятностью </w:t>
      </w:r>
      <w:r w:rsidRPr="008B212D">
        <w:rPr>
          <w:position w:val="-12"/>
          <w:szCs w:val="28"/>
        </w:rPr>
        <w:object w:dxaOrig="420" w:dyaOrig="380">
          <v:shape id="_x0000_i1197" type="#_x0000_t75" style="width:21pt;height:18.75pt" o:ole="">
            <v:imagedata r:id="rId323" o:title=""/>
          </v:shape>
          <o:OLEObject Type="Embed" ProgID="Equation.3" ShapeID="_x0000_i1197" DrawAspect="Content" ObjectID="_1620401145" r:id="rId324"/>
        </w:object>
      </w:r>
      <w:r w:rsidRPr="008B212D">
        <w:rPr>
          <w:szCs w:val="28"/>
        </w:rPr>
        <w:t>, то</w:t>
      </w:r>
    </w:p>
    <w:p w:rsidR="00BD22D5" w:rsidRPr="008B212D" w:rsidRDefault="00C37D3E" w:rsidP="00C37D3E">
      <w:pPr>
        <w:tabs>
          <w:tab w:val="center" w:pos="5031"/>
          <w:tab w:val="right" w:pos="9637"/>
        </w:tabs>
        <w:ind w:left="-284"/>
        <w:jc w:val="left"/>
        <w:rPr>
          <w:szCs w:val="28"/>
        </w:rPr>
      </w:pPr>
      <w:r>
        <w:rPr>
          <w:szCs w:val="28"/>
        </w:rPr>
        <w:lastRenderedPageBreak/>
        <w:tab/>
      </w:r>
      <w:r w:rsidR="00BD22D5" w:rsidRPr="008B212D">
        <w:rPr>
          <w:position w:val="-36"/>
          <w:szCs w:val="28"/>
        </w:rPr>
        <w:object w:dxaOrig="2079" w:dyaOrig="859">
          <v:shape id="_x0000_i1198" type="#_x0000_t75" style="width:104.25pt;height:42.75pt" o:ole="">
            <v:imagedata r:id="rId325" o:title=""/>
          </v:shape>
          <o:OLEObject Type="Embed" ProgID="Equation.3" ShapeID="_x0000_i1198" DrawAspect="Content" ObjectID="_1620401146" r:id="rId326"/>
        </w:object>
      </w:r>
      <w:r w:rsidR="00BD22D5" w:rsidRPr="008B212D">
        <w:rPr>
          <w:szCs w:val="28"/>
        </w:rPr>
        <w:t xml:space="preserve">. </w:t>
      </w:r>
      <w:r>
        <w:rPr>
          <w:szCs w:val="28"/>
        </w:rPr>
        <w:tab/>
        <w:t>(2.6)</w:t>
      </w:r>
    </w:p>
    <w:p w:rsidR="00BD22D5" w:rsidRPr="008B212D" w:rsidRDefault="00BD22D5" w:rsidP="00BD22D5">
      <w:pPr>
        <w:pStyle w:val="a6"/>
        <w:spacing w:line="360" w:lineRule="auto"/>
        <w:ind w:firstLine="709"/>
        <w:rPr>
          <w:szCs w:val="28"/>
        </w:rPr>
      </w:pPr>
      <w:r w:rsidRPr="008B212D">
        <w:rPr>
          <w:szCs w:val="28"/>
        </w:rPr>
        <w:t xml:space="preserve">Если в сети имеет место второй тип зависящего от состояния процесса поступления требований из источника в сеть, то </w:t>
      </w:r>
    </w:p>
    <w:p w:rsidR="00BD22D5" w:rsidRPr="008B212D" w:rsidRDefault="00C37D3E" w:rsidP="00C37D3E">
      <w:pPr>
        <w:tabs>
          <w:tab w:val="center" w:pos="5173"/>
          <w:tab w:val="right" w:pos="9637"/>
        </w:tabs>
        <w:jc w:val="left"/>
        <w:rPr>
          <w:szCs w:val="28"/>
        </w:rPr>
      </w:pPr>
      <w:r>
        <w:rPr>
          <w:szCs w:val="28"/>
        </w:rPr>
        <w:tab/>
      </w:r>
      <w:r w:rsidR="00BD22D5" w:rsidRPr="008B212D">
        <w:rPr>
          <w:position w:val="-36"/>
          <w:szCs w:val="28"/>
        </w:rPr>
        <w:object w:dxaOrig="2700" w:dyaOrig="880">
          <v:shape id="_x0000_i1199" type="#_x0000_t75" style="width:135pt;height:44.25pt" o:ole="">
            <v:imagedata r:id="rId327" o:title=""/>
          </v:shape>
          <o:OLEObject Type="Embed" ProgID="Equation.3" ShapeID="_x0000_i1199" DrawAspect="Content" ObjectID="_1620401147" r:id="rId328"/>
        </w:object>
      </w:r>
      <w:r w:rsidR="00BD22D5" w:rsidRPr="008B212D">
        <w:rPr>
          <w:szCs w:val="28"/>
        </w:rPr>
        <w:t>.</w:t>
      </w:r>
      <w:r>
        <w:rPr>
          <w:szCs w:val="28"/>
        </w:rPr>
        <w:tab/>
        <w:t>(2.7)</w:t>
      </w:r>
    </w:p>
    <w:p w:rsidR="00BD22D5" w:rsidRDefault="00BD22D5" w:rsidP="00BD22D5">
      <w:pPr>
        <w:rPr>
          <w:szCs w:val="28"/>
        </w:rPr>
      </w:pPr>
      <w:r w:rsidRPr="008B212D">
        <w:rPr>
          <w:szCs w:val="28"/>
        </w:rPr>
        <w:t xml:space="preserve">Если сеть замкнута, то </w:t>
      </w:r>
      <w:r w:rsidRPr="008B212D">
        <w:rPr>
          <w:position w:val="-10"/>
          <w:szCs w:val="28"/>
        </w:rPr>
        <w:object w:dxaOrig="920" w:dyaOrig="360">
          <v:shape id="_x0000_i1200" type="#_x0000_t75" style="width:45.75pt;height:18pt" o:ole="">
            <v:imagedata r:id="rId329" o:title=""/>
          </v:shape>
          <o:OLEObject Type="Embed" ProgID="Equation.3" ShapeID="_x0000_i1200" DrawAspect="Content" ObjectID="_1620401148" r:id="rId330"/>
        </w:object>
      </w:r>
      <w:r w:rsidRPr="008B212D">
        <w:rPr>
          <w:szCs w:val="28"/>
        </w:rPr>
        <w:t xml:space="preserve">. </w:t>
      </w:r>
    </w:p>
    <w:p w:rsidR="00136D9B" w:rsidRDefault="00136D9B" w:rsidP="00136D9B">
      <w:r>
        <w:t xml:space="preserve">Для вычисления оценки нормализующей константы, находится сумма выражения для стационарных вероятностей состояний по всем возможным состояниям. Процесс поступления требований в сеть первого типа и </w:t>
      </w:r>
      <w:r>
        <w:rPr>
          <w:position w:val="-10"/>
        </w:rPr>
        <w:object w:dxaOrig="2240" w:dyaOrig="360">
          <v:shape id="_x0000_i1201" type="#_x0000_t75" style="width:111.75pt;height:18pt" o:ole="">
            <v:imagedata r:id="rId331" o:title=""/>
          </v:shape>
          <o:OLEObject Type="Embed" ProgID="Equation.3" ShapeID="_x0000_i1201" DrawAspect="Content" ObjectID="_1620401149" r:id="rId332"/>
        </w:object>
      </w:r>
      <w:r>
        <w:t>, тогда для нормализующей константы можно получить решение в замкнутой форме для открытых сетей. В системе обслуживания может находиться любое число требований, так как сеть открытая. Поэтому</w:t>
      </w:r>
    </w:p>
    <w:p w:rsidR="00136D9B" w:rsidRPr="00136D9B" w:rsidRDefault="00136D9B" w:rsidP="00136D9B">
      <w:pPr>
        <w:rPr>
          <w:sz w:val="24"/>
        </w:rPr>
      </w:pPr>
    </w:p>
    <w:p w:rsidR="00320EAF" w:rsidRPr="003C03EC" w:rsidRDefault="00546081" w:rsidP="00320EAF">
      <w:pPr>
        <w:ind w:firstLine="0"/>
        <w:jc w:val="left"/>
      </w:pPr>
      <w:r>
        <w:rPr>
          <w:noProof/>
        </w:rPr>
        <w:object w:dxaOrig="720" w:dyaOrig="360">
          <v:shape id="_x0000_s1360" type="#_x0000_t75" style="position:absolute;margin-left:138.75pt;margin-top:0;width:239.25pt;height:45.75pt;z-index:251701248;mso-position-horizontal:absolute;mso-position-horizontal-relative:text;mso-position-vertical-relative:text">
            <v:imagedata r:id="rId333" o:title=""/>
            <w10:wrap type="square" side="right"/>
          </v:shape>
          <o:OLEObject Type="Embed" ProgID="Equation.DSMT4" ShapeID="_x0000_s1360" DrawAspect="Content" ObjectID="_1620401318" r:id="rId334"/>
        </w:object>
      </w:r>
    </w:p>
    <w:p w:rsidR="00136D9B" w:rsidRPr="003C03EC" w:rsidRDefault="00136D9B" w:rsidP="00320EAF">
      <w:pPr>
        <w:ind w:firstLine="0"/>
        <w:rPr>
          <w:sz w:val="6"/>
        </w:rPr>
      </w:pPr>
    </w:p>
    <w:p w:rsidR="00320EAF" w:rsidRDefault="00320EAF" w:rsidP="00320EAF">
      <w:pPr>
        <w:ind w:firstLine="0"/>
        <w:jc w:val="right"/>
      </w:pPr>
      <w:r>
        <w:t>(2.8)</w:t>
      </w:r>
    </w:p>
    <w:p w:rsidR="00136D9B" w:rsidRPr="003C03EC" w:rsidRDefault="00136D9B" w:rsidP="00320EAF">
      <w:pPr>
        <w:ind w:firstLine="0"/>
      </w:pPr>
      <w:r>
        <w:t>или</w:t>
      </w:r>
    </w:p>
    <w:p w:rsidR="00136D9B" w:rsidRPr="003C03EC" w:rsidRDefault="00136D9B" w:rsidP="00136D9B">
      <w:pPr>
        <w:rPr>
          <w:sz w:val="6"/>
        </w:rPr>
      </w:pPr>
    </w:p>
    <w:p w:rsidR="00136D9B" w:rsidRPr="003C03EC" w:rsidRDefault="00320EAF" w:rsidP="00320EAF">
      <w:pPr>
        <w:tabs>
          <w:tab w:val="center" w:pos="5173"/>
          <w:tab w:val="right" w:pos="9637"/>
        </w:tabs>
        <w:jc w:val="left"/>
      </w:pPr>
      <w:r>
        <w:tab/>
      </w:r>
      <w:r w:rsidR="00136D9B">
        <w:rPr>
          <w:position w:val="-42"/>
        </w:rPr>
        <w:object w:dxaOrig="7140" w:dyaOrig="980">
          <v:shape id="_x0000_i1203" type="#_x0000_t75" style="width:357pt;height:48.75pt" o:ole="">
            <v:imagedata r:id="rId335" o:title=""/>
          </v:shape>
          <o:OLEObject Type="Embed" ProgID="Equation.3" ShapeID="_x0000_i1203" DrawAspect="Content" ObjectID="_1620401150" r:id="rId336"/>
        </w:object>
      </w:r>
      <w:r w:rsidR="00136D9B">
        <w:t>.</w:t>
      </w:r>
      <w:r>
        <w:tab/>
        <w:t>(2.9)</w:t>
      </w:r>
    </w:p>
    <w:p w:rsidR="00136D9B" w:rsidRPr="003C03EC" w:rsidRDefault="00136D9B" w:rsidP="00136D9B">
      <w:pPr>
        <w:rPr>
          <w:sz w:val="16"/>
        </w:rPr>
      </w:pPr>
    </w:p>
    <w:p w:rsidR="00136D9B" w:rsidRDefault="00136D9B" w:rsidP="00320EAF">
      <w:pPr>
        <w:tabs>
          <w:tab w:val="right" w:pos="9637"/>
        </w:tabs>
      </w:pPr>
      <w:r>
        <w:t>Получим также</w:t>
      </w:r>
      <w:r w:rsidR="00320EAF">
        <w:tab/>
      </w:r>
    </w:p>
    <w:p w:rsidR="00136D9B" w:rsidRPr="00320EAF" w:rsidRDefault="00320EAF" w:rsidP="00320EAF">
      <w:pPr>
        <w:tabs>
          <w:tab w:val="right" w:pos="9637"/>
        </w:tabs>
      </w:pPr>
      <w:r>
        <w:rPr>
          <w:position w:val="-158"/>
        </w:rPr>
        <w:object w:dxaOrig="7119" w:dyaOrig="3300">
          <v:shape id="_x0000_i1204" type="#_x0000_t75" style="width:356.25pt;height:165pt" o:ole="">
            <v:imagedata r:id="rId337" o:title=""/>
          </v:shape>
          <o:OLEObject Type="Embed" ProgID="Equation.3" ShapeID="_x0000_i1204" DrawAspect="Content" ObjectID="_1620401151" r:id="rId338"/>
        </w:object>
      </w:r>
      <w:r>
        <w:tab/>
        <w:t>(2.10)</w:t>
      </w:r>
    </w:p>
    <w:p w:rsidR="00136D9B" w:rsidRPr="00136D9B" w:rsidRDefault="00460EF0" w:rsidP="00136D9B">
      <w:r>
        <w:lastRenderedPageBreak/>
        <w:t>Произведения членов</w:t>
      </w:r>
      <w:r w:rsidR="00136D9B">
        <w:t xml:space="preserve">, каждый из которых включает параметры только одной системы обслуживания </w:t>
      </w:r>
      <w:r>
        <w:t xml:space="preserve">являются стационарными вероятностями состояний, вследствие того, что </w:t>
      </w:r>
      <w:r w:rsidR="00136D9B">
        <w:t xml:space="preserve">нормализующая константа является произведением множителей, каждый из которых включает параметры только одной системы обслуживания. </w:t>
      </w:r>
      <w:r>
        <w:t>Этот факт показывает</w:t>
      </w:r>
      <w:r w:rsidR="00136D9B">
        <w:t>, что числа требований в каждой системе обслуживания являются независимыми случайными величинами.</w:t>
      </w:r>
    </w:p>
    <w:p w:rsidR="00BD22D5" w:rsidRPr="008B212D" w:rsidRDefault="00BD22D5" w:rsidP="00BD22D5">
      <w:pPr>
        <w:rPr>
          <w:szCs w:val="28"/>
        </w:rPr>
      </w:pPr>
      <w:r w:rsidRPr="004C3F0C">
        <w:rPr>
          <w:szCs w:val="28"/>
        </w:rPr>
        <w:t>Доказательство</w:t>
      </w:r>
      <w:r>
        <w:rPr>
          <w:szCs w:val="28"/>
        </w:rPr>
        <w:t xml:space="preserve">. </w:t>
      </w:r>
      <w:r w:rsidRPr="008B212D">
        <w:rPr>
          <w:szCs w:val="28"/>
        </w:rPr>
        <w:t xml:space="preserve">Теорема доказывается проверкой, что уравнения локального равновесия удовлетворяются. </w:t>
      </w:r>
    </w:p>
    <w:p w:rsidR="00AC5135" w:rsidRPr="00FC6B13" w:rsidRDefault="00FC6B13" w:rsidP="00FC6B13">
      <w:r w:rsidRPr="00FC6B13">
        <w:t>Пример —</w:t>
      </w:r>
      <w:r>
        <w:rPr>
          <w:lang w:val="en-US"/>
        </w:rPr>
        <w:t> </w:t>
      </w:r>
      <w:r>
        <w:t>Ч</w:t>
      </w:r>
      <w:r w:rsidR="00BD22D5" w:rsidRPr="00FC6B13">
        <w:t xml:space="preserve">тобы проиллюстрировать метод локального равновесия, рассмотрим относительно простую сеть обслуживания, показанную на рисунке 1. </w:t>
      </w:r>
    </w:p>
    <w:p w:rsidR="00BD22D5" w:rsidRPr="008B212D" w:rsidRDefault="00AC5135" w:rsidP="00AC5135">
      <w:pPr>
        <w:pStyle w:val="31"/>
        <w:keepNext/>
        <w:ind w:left="-567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F66BE0C">
            <wp:extent cx="3839210" cy="2133600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9210" cy="213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D22D5" w:rsidRPr="00AC5135" w:rsidRDefault="00495FD3" w:rsidP="00BD22D5">
      <w:pPr>
        <w:pStyle w:val="31"/>
        <w:keepNext/>
        <w:ind w:left="-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 </w:t>
      </w:r>
      <w:r w:rsidRPr="00495FD3">
        <w:rPr>
          <w:sz w:val="28"/>
          <w:szCs w:val="28"/>
        </w:rPr>
        <w:t>—</w:t>
      </w:r>
      <w:r>
        <w:rPr>
          <w:sz w:val="28"/>
          <w:szCs w:val="28"/>
        </w:rPr>
        <w:t xml:space="preserve"> </w:t>
      </w:r>
      <w:r w:rsidR="00AC5135" w:rsidRPr="00AC5135">
        <w:rPr>
          <w:sz w:val="28"/>
          <w:szCs w:val="28"/>
        </w:rPr>
        <w:t>Замкнутая сеть</w:t>
      </w:r>
      <w:r w:rsidR="00BD22D5" w:rsidRPr="00AC5135">
        <w:rPr>
          <w:sz w:val="28"/>
          <w:szCs w:val="28"/>
        </w:rPr>
        <w:t xml:space="preserve"> массового обслуживания</w:t>
      </w:r>
      <w:r w:rsidR="00AC5135" w:rsidRPr="00AC5135">
        <w:rPr>
          <w:sz w:val="28"/>
          <w:szCs w:val="28"/>
        </w:rPr>
        <w:t xml:space="preserve"> с двумя СМО и двумя классами требований</w:t>
      </w:r>
    </w:p>
    <w:p w:rsidR="00BD22D5" w:rsidRPr="008B212D" w:rsidRDefault="00BD22D5" w:rsidP="00BD22D5">
      <w:pPr>
        <w:keepNext/>
        <w:rPr>
          <w:szCs w:val="28"/>
        </w:rPr>
      </w:pPr>
      <w:r w:rsidRPr="008B212D">
        <w:rPr>
          <w:szCs w:val="28"/>
        </w:rPr>
        <w:t xml:space="preserve">Сеть массового обслуживания является замкнутой, с двумя классами требований (определенные как класс 1 и класс 2). Имеется </w:t>
      </w:r>
      <w:r w:rsidRPr="008B212D">
        <w:rPr>
          <w:position w:val="-12"/>
          <w:szCs w:val="28"/>
        </w:rPr>
        <w:object w:dxaOrig="380" w:dyaOrig="380">
          <v:shape id="_x0000_i1205" type="#_x0000_t75" style="width:18.75pt;height:18.75pt" o:ole="">
            <v:imagedata r:id="rId340" o:title=""/>
          </v:shape>
          <o:OLEObject Type="Embed" ProgID="Equation.3" ShapeID="_x0000_i1205" DrawAspect="Content" ObjectID="_1620401152" r:id="rId341"/>
        </w:object>
      </w:r>
      <w:r w:rsidRPr="008B212D">
        <w:rPr>
          <w:szCs w:val="28"/>
        </w:rPr>
        <w:t xml:space="preserve"> требований класса 1 и </w:t>
      </w:r>
      <w:r w:rsidRPr="008B212D">
        <w:rPr>
          <w:position w:val="-12"/>
          <w:szCs w:val="28"/>
        </w:rPr>
        <w:object w:dxaOrig="420" w:dyaOrig="380">
          <v:shape id="_x0000_i1206" type="#_x0000_t75" style="width:21pt;height:18.75pt" o:ole="">
            <v:imagedata r:id="rId342" o:title=""/>
          </v:shape>
          <o:OLEObject Type="Embed" ProgID="Equation.3" ShapeID="_x0000_i1206" DrawAspect="Content" ObjectID="_1620401153" r:id="rId343"/>
        </w:object>
      </w:r>
      <w:r w:rsidRPr="008B212D">
        <w:rPr>
          <w:szCs w:val="28"/>
        </w:rPr>
        <w:t xml:space="preserve"> требований класса 2. Все длительности обслуживания имеют экспоненциальное распределение и </w:t>
      </w:r>
      <w:r w:rsidRPr="008B212D">
        <w:rPr>
          <w:position w:val="-12"/>
          <w:szCs w:val="28"/>
        </w:rPr>
        <w:object w:dxaOrig="639" w:dyaOrig="380">
          <v:shape id="_x0000_i1207" type="#_x0000_t75" style="width:32.25pt;height:18.75pt" o:ole="">
            <v:imagedata r:id="rId344" o:title=""/>
          </v:shape>
          <o:OLEObject Type="Embed" ProgID="Equation.3" ShapeID="_x0000_i1207" DrawAspect="Content" ObjectID="_1620401154" r:id="rId345"/>
        </w:object>
      </w:r>
      <w:r w:rsidRPr="008B212D">
        <w:rPr>
          <w:position w:val="-12"/>
          <w:szCs w:val="28"/>
        </w:rPr>
        <w:object w:dxaOrig="1939" w:dyaOrig="380">
          <v:shape id="_x0000_i1208" type="#_x0000_t75" style="width:96.75pt;height:18.75pt" o:ole="">
            <v:imagedata r:id="rId346" o:title=""/>
          </v:shape>
          <o:OLEObject Type="Embed" ProgID="Equation.3" ShapeID="_x0000_i1208" DrawAspect="Content" ObjectID="_1620401155" r:id="rId347"/>
        </w:object>
      </w:r>
      <w:r w:rsidRPr="008B212D">
        <w:rPr>
          <w:szCs w:val="28"/>
        </w:rPr>
        <w:t xml:space="preserve"> является математическим ожиданием длительности обслуживания требований класса </w:t>
      </w:r>
      <w:r w:rsidRPr="008B212D">
        <w:rPr>
          <w:position w:val="-6"/>
          <w:szCs w:val="28"/>
        </w:rPr>
        <w:object w:dxaOrig="220" w:dyaOrig="300">
          <v:shape id="_x0000_i1209" type="#_x0000_t75" style="width:11.25pt;height:15pt" o:ole="">
            <v:imagedata r:id="rId319" o:title=""/>
          </v:shape>
          <o:OLEObject Type="Embed" ProgID="Equation.3" ShapeID="_x0000_i1209" DrawAspect="Content" ObjectID="_1620401156" r:id="rId348"/>
        </w:object>
      </w:r>
      <w:r w:rsidRPr="008B212D">
        <w:rPr>
          <w:szCs w:val="28"/>
        </w:rPr>
        <w:t xml:space="preserve"> в СМО </w:t>
      </w:r>
      <w:r w:rsidRPr="008B212D">
        <w:rPr>
          <w:position w:val="-12"/>
          <w:szCs w:val="28"/>
        </w:rPr>
        <w:object w:dxaOrig="320" w:dyaOrig="380">
          <v:shape id="_x0000_i1210" type="#_x0000_t75" style="width:15.75pt;height:18.75pt" o:ole="">
            <v:imagedata r:id="rId349" o:title=""/>
          </v:shape>
          <o:OLEObject Type="Embed" ProgID="Equation.3" ShapeID="_x0000_i1210" DrawAspect="Content" ObjectID="_1620401157" r:id="rId350"/>
        </w:object>
      </w:r>
      <w:r w:rsidRPr="008B212D">
        <w:rPr>
          <w:szCs w:val="28"/>
        </w:rPr>
        <w:t xml:space="preserve">. </w:t>
      </w:r>
    </w:p>
    <w:p w:rsidR="00BD22D5" w:rsidRPr="008B212D" w:rsidRDefault="00BD22D5" w:rsidP="00BD22D5">
      <w:pPr>
        <w:rPr>
          <w:szCs w:val="28"/>
        </w:rPr>
      </w:pPr>
      <w:r w:rsidRPr="008B212D">
        <w:rPr>
          <w:szCs w:val="28"/>
        </w:rPr>
        <w:t xml:space="preserve">В этом примере </w:t>
      </w:r>
      <w:r w:rsidRPr="008B212D">
        <w:rPr>
          <w:position w:val="-16"/>
          <w:szCs w:val="28"/>
        </w:rPr>
        <w:object w:dxaOrig="2900" w:dyaOrig="420">
          <v:shape id="_x0000_i1211" type="#_x0000_t75" style="width:144.75pt;height:21pt" o:ole="">
            <v:imagedata r:id="rId351" o:title=""/>
          </v:shape>
          <o:OLEObject Type="Embed" ProgID="Equation.3" ShapeID="_x0000_i1211" DrawAspect="Content" ObjectID="_1620401158" r:id="rId352"/>
        </w:object>
      </w:r>
      <w:r w:rsidRPr="008B212D">
        <w:rPr>
          <w:szCs w:val="28"/>
        </w:rPr>
        <w:t xml:space="preserve">, </w:t>
      </w:r>
      <w:r w:rsidRPr="008B212D">
        <w:rPr>
          <w:position w:val="-16"/>
          <w:szCs w:val="28"/>
        </w:rPr>
        <w:object w:dxaOrig="1920" w:dyaOrig="420">
          <v:shape id="_x0000_i1212" type="#_x0000_t75" style="width:96pt;height:21pt" o:ole="">
            <v:imagedata r:id="rId353" o:title=""/>
          </v:shape>
          <o:OLEObject Type="Embed" ProgID="Equation.3" ShapeID="_x0000_i1212" DrawAspect="Content" ObjectID="_1620401159" r:id="rId354"/>
        </w:object>
      </w:r>
      <w:r w:rsidRPr="008B212D">
        <w:rPr>
          <w:szCs w:val="28"/>
        </w:rPr>
        <w:t>.</w:t>
      </w:r>
    </w:p>
    <w:p w:rsidR="00475DD3" w:rsidRDefault="00BD22D5" w:rsidP="00BD22D5">
      <w:pPr>
        <w:rPr>
          <w:szCs w:val="28"/>
        </w:rPr>
      </w:pPr>
      <w:r w:rsidRPr="008B212D">
        <w:rPr>
          <w:szCs w:val="28"/>
        </w:rPr>
        <w:lastRenderedPageBreak/>
        <w:t xml:space="preserve">Пусть </w:t>
      </w:r>
      <w:r w:rsidRPr="008B212D">
        <w:rPr>
          <w:position w:val="-12"/>
          <w:szCs w:val="28"/>
        </w:rPr>
        <w:object w:dxaOrig="380" w:dyaOrig="380">
          <v:shape id="_x0000_i1213" type="#_x0000_t75" style="width:18.75pt;height:18.75pt" o:ole="">
            <v:imagedata r:id="rId355" o:title=""/>
          </v:shape>
          <o:OLEObject Type="Embed" ProgID="Equation.3" ShapeID="_x0000_i1213" DrawAspect="Content" ObjectID="_1620401160" r:id="rId356"/>
        </w:object>
      </w:r>
      <w:r w:rsidRPr="008B212D">
        <w:rPr>
          <w:szCs w:val="28"/>
        </w:rPr>
        <w:t xml:space="preserve"> является числом требований класса </w:t>
      </w:r>
      <w:r w:rsidRPr="008B212D">
        <w:rPr>
          <w:position w:val="-6"/>
          <w:szCs w:val="28"/>
        </w:rPr>
        <w:object w:dxaOrig="220" w:dyaOrig="300">
          <v:shape id="_x0000_i1214" type="#_x0000_t75" style="width:11.25pt;height:15pt" o:ole="">
            <v:imagedata r:id="rId319" o:title=""/>
          </v:shape>
          <o:OLEObject Type="Embed" ProgID="Equation.3" ShapeID="_x0000_i1214" DrawAspect="Content" ObjectID="_1620401161" r:id="rId357"/>
        </w:object>
      </w:r>
      <w:r w:rsidRPr="008B212D">
        <w:rPr>
          <w:szCs w:val="28"/>
        </w:rPr>
        <w:t xml:space="preserve"> в СМО </w:t>
      </w:r>
      <w:r w:rsidRPr="008B212D">
        <w:rPr>
          <w:position w:val="-12"/>
          <w:szCs w:val="28"/>
        </w:rPr>
        <w:object w:dxaOrig="320" w:dyaOrig="380">
          <v:shape id="_x0000_i1215" type="#_x0000_t75" style="width:15.75pt;height:18.75pt" o:ole="">
            <v:imagedata r:id="rId47" o:title=""/>
          </v:shape>
          <o:OLEObject Type="Embed" ProgID="Equation.3" ShapeID="_x0000_i1215" DrawAspect="Content" ObjectID="_1620401162" r:id="rId358"/>
        </w:object>
      </w:r>
      <w:r w:rsidRPr="008B212D">
        <w:rPr>
          <w:szCs w:val="28"/>
        </w:rPr>
        <w:t xml:space="preserve">. Для удобства напишем уравнения локального равновесия только для состояний, в которых </w:t>
      </w:r>
      <w:r w:rsidRPr="008B212D">
        <w:rPr>
          <w:position w:val="-12"/>
          <w:szCs w:val="28"/>
        </w:rPr>
        <w:object w:dxaOrig="820" w:dyaOrig="380">
          <v:shape id="_x0000_i1216" type="#_x0000_t75" style="width:41.25pt;height:18.75pt" o:ole="">
            <v:imagedata r:id="rId359" o:title=""/>
          </v:shape>
          <o:OLEObject Type="Embed" ProgID="Equation.3" ShapeID="_x0000_i1216" DrawAspect="Content" ObjectID="_1620401163" r:id="rId360"/>
        </w:object>
      </w:r>
      <w:r w:rsidRPr="008B212D">
        <w:rPr>
          <w:szCs w:val="28"/>
        </w:rPr>
        <w:t xml:space="preserve">, </w:t>
      </w:r>
      <w:r w:rsidRPr="008B212D">
        <w:rPr>
          <w:position w:val="-12"/>
          <w:szCs w:val="28"/>
        </w:rPr>
        <w:object w:dxaOrig="780" w:dyaOrig="360">
          <v:shape id="_x0000_i1217" type="#_x0000_t75" style="width:39pt;height:18pt" o:ole="">
            <v:imagedata r:id="rId361" o:title=""/>
          </v:shape>
          <o:OLEObject Type="Embed" ProgID="Equation.3" ShapeID="_x0000_i1217" DrawAspect="Content" ObjectID="_1620401164" r:id="rId362"/>
        </w:object>
      </w:r>
      <w:r w:rsidRPr="008B212D">
        <w:rPr>
          <w:szCs w:val="28"/>
        </w:rPr>
        <w:t xml:space="preserve">, </w:t>
      </w:r>
      <w:r w:rsidRPr="008B212D">
        <w:rPr>
          <w:position w:val="-12"/>
          <w:szCs w:val="28"/>
        </w:rPr>
        <w:object w:dxaOrig="840" w:dyaOrig="360">
          <v:shape id="_x0000_i1218" type="#_x0000_t75" style="width:42pt;height:18pt" o:ole="">
            <v:imagedata r:id="rId363" o:title=""/>
          </v:shape>
          <o:OLEObject Type="Embed" ProgID="Equation.3" ShapeID="_x0000_i1218" DrawAspect="Content" ObjectID="_1620401165" r:id="rId364"/>
        </w:object>
      </w:r>
      <w:r w:rsidRPr="008B212D">
        <w:rPr>
          <w:szCs w:val="28"/>
        </w:rPr>
        <w:t>.</w:t>
      </w:r>
    </w:p>
    <w:p w:rsidR="00475DD3" w:rsidRPr="001C682C" w:rsidRDefault="00475DD3" w:rsidP="00475DD3">
      <w:pPr>
        <w:pStyle w:val="a3"/>
        <w:spacing w:line="360" w:lineRule="auto"/>
      </w:pPr>
      <w:r>
        <w:t>Уравнение глобального равновесия:</w:t>
      </w:r>
    </w:p>
    <w:p w:rsidR="00475DD3" w:rsidRPr="001C682C" w:rsidRDefault="00475DD3" w:rsidP="00475DD3">
      <w:pPr>
        <w:jc w:val="center"/>
      </w:pPr>
      <w:r>
        <w:rPr>
          <w:position w:val="-12"/>
        </w:rPr>
        <w:object w:dxaOrig="6340" w:dyaOrig="380">
          <v:shape id="_x0000_i1219" type="#_x0000_t75" style="width:317.25pt;height:18.75pt" o:ole="">
            <v:imagedata r:id="rId365" o:title=""/>
          </v:shape>
          <o:OLEObject Type="Embed" ProgID="Equation.3" ShapeID="_x0000_i1219" DrawAspect="Content" ObjectID="_1620401166" r:id="rId366"/>
        </w:object>
      </w:r>
      <w:r>
        <w:rPr>
          <w:position w:val="-18"/>
        </w:rPr>
        <w:object w:dxaOrig="5040" w:dyaOrig="460">
          <v:shape id="_x0000_i1220" type="#_x0000_t75" style="width:252pt;height:23.25pt" o:ole="">
            <v:imagedata r:id="rId367" o:title=""/>
          </v:shape>
          <o:OLEObject Type="Embed" ProgID="Equation.DSMT4" ShapeID="_x0000_i1220" DrawAspect="Content" ObjectID="_1620401167" r:id="rId368"/>
        </w:object>
      </w:r>
      <w:r>
        <w:rPr>
          <w:position w:val="-16"/>
        </w:rPr>
        <w:object w:dxaOrig="4040" w:dyaOrig="420">
          <v:shape id="_x0000_i1221" type="#_x0000_t75" style="width:201.75pt;height:21pt" o:ole="">
            <v:imagedata r:id="rId369" o:title=""/>
          </v:shape>
          <o:OLEObject Type="Embed" ProgID="Equation.3" ShapeID="_x0000_i1221" DrawAspect="Content" ObjectID="_1620401168" r:id="rId370"/>
        </w:object>
      </w:r>
    </w:p>
    <w:p w:rsidR="008B45C6" w:rsidRDefault="00475DD3" w:rsidP="00475DD3">
      <w:pPr>
        <w:ind w:firstLine="0"/>
        <w:jc w:val="center"/>
      </w:pPr>
      <w:r w:rsidRPr="00475DD3">
        <w:rPr>
          <w:position w:val="-14"/>
        </w:rPr>
        <w:object w:dxaOrig="4680" w:dyaOrig="420">
          <v:shape id="_x0000_i1222" type="#_x0000_t75" style="width:234pt;height:21pt" o:ole="">
            <v:imagedata r:id="rId371" o:title=""/>
          </v:shape>
          <o:OLEObject Type="Embed" ProgID="Equation.DSMT4" ShapeID="_x0000_i1222" DrawAspect="Content" ObjectID="_1620401169" r:id="rId372"/>
        </w:object>
      </w:r>
      <w:r w:rsidRPr="00475DD3">
        <w:object w:dxaOrig="6660" w:dyaOrig="380">
          <v:shape id="_x0000_i1223" type="#_x0000_t75" style="width:333pt;height:18.75pt" o:ole="">
            <v:imagedata r:id="rId373" o:title=""/>
          </v:shape>
          <o:OLEObject Type="Embed" ProgID="Equation.3" ShapeID="_x0000_i1223" DrawAspect="Content" ObjectID="_1620401170" r:id="rId374"/>
        </w:object>
      </w:r>
      <w:r w:rsidR="008B45C6" w:rsidRPr="008B45C6">
        <w:rPr>
          <w:position w:val="-14"/>
        </w:rPr>
        <w:object w:dxaOrig="4340" w:dyaOrig="420">
          <v:shape id="_x0000_i1224" type="#_x0000_t75" style="width:216.75pt;height:21pt" o:ole="">
            <v:imagedata r:id="rId375" o:title=""/>
          </v:shape>
          <o:OLEObject Type="Embed" ProgID="Equation.DSMT4" ShapeID="_x0000_i1224" DrawAspect="Content" ObjectID="_1620401171" r:id="rId376"/>
        </w:object>
      </w:r>
    </w:p>
    <w:p w:rsidR="00475DD3" w:rsidRPr="001C682C" w:rsidRDefault="008B45C6" w:rsidP="008B45C6">
      <w:pPr>
        <w:tabs>
          <w:tab w:val="center" w:pos="4818"/>
          <w:tab w:val="right" w:pos="9637"/>
        </w:tabs>
        <w:ind w:firstLine="0"/>
        <w:jc w:val="left"/>
      </w:pPr>
      <w:r>
        <w:tab/>
        <w:t>+</w:t>
      </w:r>
      <w:r w:rsidRPr="008B45C6">
        <w:rPr>
          <w:position w:val="-16"/>
        </w:rPr>
        <w:object w:dxaOrig="5220" w:dyaOrig="460">
          <v:shape id="_x0000_i1225" type="#_x0000_t75" style="width:261pt;height:23.25pt" o:ole="">
            <v:imagedata r:id="rId377" o:title=""/>
          </v:shape>
          <o:OLEObject Type="Embed" ProgID="Equation.DSMT4" ShapeID="_x0000_i1225" DrawAspect="Content" ObjectID="_1620401172" r:id="rId378"/>
        </w:object>
      </w:r>
      <w:r w:rsidR="00475DD3">
        <w:t>.</w:t>
      </w:r>
      <w:r>
        <w:tab/>
        <w:t>(2.11)</w:t>
      </w:r>
    </w:p>
    <w:p w:rsidR="00BD22D5" w:rsidRPr="008B212D" w:rsidRDefault="00BD22D5" w:rsidP="00BD22D5">
      <w:pPr>
        <w:rPr>
          <w:szCs w:val="28"/>
        </w:rPr>
      </w:pPr>
      <w:r w:rsidRPr="008B212D">
        <w:rPr>
          <w:szCs w:val="28"/>
        </w:rPr>
        <w:t>Уравнения локального равновесия:</w:t>
      </w:r>
    </w:p>
    <w:p w:rsidR="0066121E" w:rsidRDefault="0066121E" w:rsidP="0066121E">
      <w:pPr>
        <w:ind w:firstLine="0"/>
        <w:jc w:val="center"/>
        <w:rPr>
          <w:szCs w:val="28"/>
        </w:rPr>
      </w:pPr>
      <w:r w:rsidRPr="0066121E">
        <w:rPr>
          <w:position w:val="-16"/>
          <w:szCs w:val="28"/>
        </w:rPr>
        <w:object w:dxaOrig="6399" w:dyaOrig="460">
          <v:shape id="_x0000_i1226" type="#_x0000_t75" style="width:320.25pt;height:23.25pt" o:ole="">
            <v:imagedata r:id="rId379" o:title=""/>
          </v:shape>
          <o:OLEObject Type="Embed" ProgID="Equation.DSMT4" ShapeID="_x0000_i1226" DrawAspect="Content" ObjectID="_1620401173" r:id="rId380"/>
        </w:object>
      </w:r>
      <w:r>
        <w:rPr>
          <w:szCs w:val="28"/>
        </w:rPr>
        <w:t>+</w:t>
      </w:r>
    </w:p>
    <w:p w:rsidR="0066121E" w:rsidRDefault="0066121E" w:rsidP="0066121E">
      <w:pPr>
        <w:tabs>
          <w:tab w:val="center" w:pos="4818"/>
          <w:tab w:val="right" w:pos="9637"/>
        </w:tabs>
        <w:ind w:firstLine="0"/>
        <w:jc w:val="center"/>
        <w:rPr>
          <w:szCs w:val="28"/>
        </w:rPr>
      </w:pPr>
      <w:r>
        <w:rPr>
          <w:szCs w:val="28"/>
        </w:rPr>
        <w:t xml:space="preserve">                         +</w:t>
      </w:r>
      <w:r w:rsidRPr="0066121E">
        <w:rPr>
          <w:position w:val="-14"/>
          <w:szCs w:val="28"/>
        </w:rPr>
        <w:object w:dxaOrig="6020" w:dyaOrig="420">
          <v:shape id="_x0000_i1227" type="#_x0000_t75" style="width:300.75pt;height:21pt" o:ole="">
            <v:imagedata r:id="rId381" o:title=""/>
          </v:shape>
          <o:OLEObject Type="Embed" ProgID="Equation.DSMT4" ShapeID="_x0000_i1227" DrawAspect="Content" ObjectID="_1620401174" r:id="rId382"/>
        </w:object>
      </w:r>
      <w:r>
        <w:rPr>
          <w:szCs w:val="28"/>
        </w:rPr>
        <w:t>,</w:t>
      </w:r>
      <w:r>
        <w:rPr>
          <w:szCs w:val="28"/>
        </w:rPr>
        <w:tab/>
        <w:t>(2.12)</w:t>
      </w:r>
    </w:p>
    <w:p w:rsidR="0066121E" w:rsidRDefault="00BD22D5" w:rsidP="0066121E">
      <w:pPr>
        <w:ind w:firstLine="0"/>
        <w:jc w:val="left"/>
        <w:rPr>
          <w:szCs w:val="28"/>
        </w:rPr>
      </w:pPr>
      <w:r>
        <w:rPr>
          <w:szCs w:val="28"/>
        </w:rPr>
        <w:t xml:space="preserve">где </w:t>
      </w:r>
      <w:r w:rsidRPr="008B212D">
        <w:rPr>
          <w:position w:val="-12"/>
          <w:szCs w:val="28"/>
        </w:rPr>
        <w:object w:dxaOrig="600" w:dyaOrig="360">
          <v:shape id="_x0000_i1228" type="#_x0000_t75" style="width:30pt;height:18pt" o:ole="">
            <v:imagedata r:id="rId383" o:title=""/>
          </v:shape>
          <o:OLEObject Type="Embed" ProgID="Equation.3" ShapeID="_x0000_i1228" DrawAspect="Content" ObjectID="_1620401175" r:id="rId384"/>
        </w:object>
      </w:r>
      <w:r w:rsidRPr="008B212D">
        <w:rPr>
          <w:szCs w:val="28"/>
        </w:rPr>
        <w:t>=</w:t>
      </w:r>
      <w:r>
        <w:rPr>
          <w:szCs w:val="28"/>
        </w:rPr>
        <w:t>(1,</w:t>
      </w:r>
      <w:r w:rsidRPr="0029046B">
        <w:rPr>
          <w:szCs w:val="28"/>
        </w:rPr>
        <w:t>1)</w:t>
      </w:r>
      <w:r w:rsidR="00F0655D">
        <w:rPr>
          <w:szCs w:val="28"/>
        </w:rPr>
        <w:t>.</w:t>
      </w:r>
      <w:r w:rsidR="00F0655D" w:rsidRPr="00F0655D">
        <w:rPr>
          <w:szCs w:val="28"/>
        </w:rPr>
        <w:t xml:space="preserve"> </w:t>
      </w:r>
    </w:p>
    <w:p w:rsidR="0066121E" w:rsidRDefault="0066121E" w:rsidP="0066121E">
      <w:pPr>
        <w:ind w:firstLine="0"/>
        <w:jc w:val="center"/>
        <w:rPr>
          <w:szCs w:val="28"/>
        </w:rPr>
      </w:pPr>
      <w:r w:rsidRPr="00D17956">
        <w:rPr>
          <w:position w:val="-16"/>
          <w:szCs w:val="28"/>
        </w:rPr>
        <w:object w:dxaOrig="6420" w:dyaOrig="460">
          <v:shape id="_x0000_i1229" type="#_x0000_t75" style="width:321.75pt;height:22.5pt" o:ole="">
            <v:imagedata r:id="rId385" o:title=""/>
          </v:shape>
          <o:OLEObject Type="Embed" ProgID="Equation.DSMT4" ShapeID="_x0000_i1229" DrawAspect="Content" ObjectID="_1620401176" r:id="rId386"/>
        </w:object>
      </w:r>
      <w:r>
        <w:rPr>
          <w:szCs w:val="28"/>
        </w:rPr>
        <w:t xml:space="preserve"> =</w:t>
      </w:r>
    </w:p>
    <w:p w:rsidR="0066121E" w:rsidRDefault="0066121E" w:rsidP="0066121E">
      <w:pPr>
        <w:tabs>
          <w:tab w:val="center" w:pos="4818"/>
          <w:tab w:val="right" w:pos="9637"/>
        </w:tabs>
        <w:ind w:firstLine="0"/>
        <w:jc w:val="left"/>
        <w:rPr>
          <w:szCs w:val="28"/>
        </w:rPr>
      </w:pPr>
      <w:r>
        <w:rPr>
          <w:szCs w:val="28"/>
        </w:rPr>
        <w:tab/>
        <w:t>=</w:t>
      </w:r>
      <w:r w:rsidRPr="0066121E">
        <w:rPr>
          <w:position w:val="-14"/>
          <w:szCs w:val="28"/>
        </w:rPr>
        <w:object w:dxaOrig="2920" w:dyaOrig="420">
          <v:shape id="_x0000_i1230" type="#_x0000_t75" style="width:146.25pt;height:21pt" o:ole="">
            <v:imagedata r:id="rId387" o:title=""/>
          </v:shape>
          <o:OLEObject Type="Embed" ProgID="Equation.DSMT4" ShapeID="_x0000_i1230" DrawAspect="Content" ObjectID="_1620401177" r:id="rId388"/>
        </w:object>
      </w:r>
      <w:r>
        <w:rPr>
          <w:szCs w:val="28"/>
        </w:rPr>
        <w:t>,</w:t>
      </w:r>
      <w:r>
        <w:rPr>
          <w:szCs w:val="28"/>
        </w:rPr>
        <w:tab/>
        <w:t>(2.13)</w:t>
      </w:r>
    </w:p>
    <w:p w:rsidR="00BD22D5" w:rsidRPr="008B212D" w:rsidRDefault="00BD22D5" w:rsidP="0066121E">
      <w:pPr>
        <w:ind w:firstLine="0"/>
        <w:jc w:val="left"/>
        <w:rPr>
          <w:szCs w:val="28"/>
        </w:rPr>
      </w:pPr>
      <w:r>
        <w:rPr>
          <w:szCs w:val="28"/>
        </w:rPr>
        <w:t xml:space="preserve"> где </w:t>
      </w:r>
      <w:r w:rsidRPr="008B212D">
        <w:rPr>
          <w:position w:val="-12"/>
          <w:szCs w:val="28"/>
        </w:rPr>
        <w:object w:dxaOrig="600" w:dyaOrig="360">
          <v:shape id="_x0000_i1231" type="#_x0000_t75" style="width:30pt;height:18pt" o:ole="">
            <v:imagedata r:id="rId389" o:title=""/>
          </v:shape>
          <o:OLEObject Type="Embed" ProgID="Equation.3" ShapeID="_x0000_i1231" DrawAspect="Content" ObjectID="_1620401178" r:id="rId390"/>
        </w:object>
      </w:r>
      <w:r w:rsidRPr="008B212D">
        <w:rPr>
          <w:szCs w:val="28"/>
        </w:rPr>
        <w:t xml:space="preserve">= </w:t>
      </w:r>
      <w:r>
        <w:rPr>
          <w:szCs w:val="28"/>
        </w:rPr>
        <w:t>(1,</w:t>
      </w:r>
      <w:r w:rsidRPr="0029046B">
        <w:rPr>
          <w:szCs w:val="28"/>
        </w:rPr>
        <w:t>2)</w:t>
      </w:r>
      <w:r w:rsidR="00B57F42">
        <w:rPr>
          <w:szCs w:val="28"/>
        </w:rPr>
        <w:t>.</w:t>
      </w:r>
      <w:r w:rsidR="00B57F42" w:rsidRPr="00B57F42">
        <w:rPr>
          <w:szCs w:val="28"/>
        </w:rPr>
        <w:t xml:space="preserve"> </w:t>
      </w:r>
      <w:r w:rsidR="0066121E">
        <w:rPr>
          <w:szCs w:val="28"/>
        </w:rPr>
        <w:tab/>
        <w:t xml:space="preserve"> </w:t>
      </w:r>
    </w:p>
    <w:p w:rsidR="00BD22D5" w:rsidRDefault="0066121E" w:rsidP="00475DD3">
      <w:pPr>
        <w:ind w:firstLine="0"/>
        <w:jc w:val="center"/>
        <w:rPr>
          <w:szCs w:val="28"/>
        </w:rPr>
      </w:pPr>
      <w:r w:rsidRPr="008B212D">
        <w:rPr>
          <w:position w:val="-16"/>
          <w:szCs w:val="28"/>
        </w:rPr>
        <w:object w:dxaOrig="4760" w:dyaOrig="440">
          <v:shape id="_x0000_i1232" type="#_x0000_t75" style="width:238.5pt;height:22.5pt" o:ole="">
            <v:imagedata r:id="rId391" o:title=""/>
          </v:shape>
          <o:OLEObject Type="Embed" ProgID="Equation.DSMT4" ShapeID="_x0000_i1232" DrawAspect="Content" ObjectID="_1620401179" r:id="rId392"/>
        </w:object>
      </w:r>
    </w:p>
    <w:p w:rsidR="0066121E" w:rsidRPr="008B212D" w:rsidRDefault="0066121E" w:rsidP="0066121E">
      <w:pPr>
        <w:tabs>
          <w:tab w:val="center" w:pos="4818"/>
          <w:tab w:val="right" w:pos="9637"/>
        </w:tabs>
        <w:ind w:firstLine="0"/>
        <w:jc w:val="left"/>
        <w:rPr>
          <w:szCs w:val="28"/>
        </w:rPr>
      </w:pPr>
      <w:r>
        <w:rPr>
          <w:szCs w:val="28"/>
        </w:rPr>
        <w:tab/>
        <w:t>=</w:t>
      </w:r>
      <w:r w:rsidRPr="0066121E">
        <w:rPr>
          <w:position w:val="-16"/>
          <w:szCs w:val="28"/>
        </w:rPr>
        <w:object w:dxaOrig="4599" w:dyaOrig="460">
          <v:shape id="_x0000_i1233" type="#_x0000_t75" style="width:230.25pt;height:23.25pt" o:ole="">
            <v:imagedata r:id="rId393" o:title=""/>
          </v:shape>
          <o:OLEObject Type="Embed" ProgID="Equation.DSMT4" ShapeID="_x0000_i1233" DrawAspect="Content" ObjectID="_1620401180" r:id="rId394"/>
        </w:object>
      </w:r>
      <w:r>
        <w:rPr>
          <w:szCs w:val="28"/>
        </w:rPr>
        <w:t>,</w:t>
      </w:r>
      <w:r>
        <w:rPr>
          <w:szCs w:val="28"/>
        </w:rPr>
        <w:tab/>
        <w:t>(2.14)</w:t>
      </w:r>
    </w:p>
    <w:p w:rsidR="00BD22D5" w:rsidRPr="008B212D" w:rsidRDefault="00BD22D5" w:rsidP="00B57F42">
      <w:pPr>
        <w:ind w:firstLine="0"/>
        <w:jc w:val="left"/>
        <w:rPr>
          <w:szCs w:val="28"/>
        </w:rPr>
      </w:pPr>
      <w:r>
        <w:rPr>
          <w:szCs w:val="28"/>
        </w:rPr>
        <w:t xml:space="preserve">где </w:t>
      </w:r>
      <w:r w:rsidRPr="008B212D">
        <w:rPr>
          <w:position w:val="-12"/>
          <w:szCs w:val="28"/>
        </w:rPr>
        <w:object w:dxaOrig="600" w:dyaOrig="360">
          <v:shape id="_x0000_i1234" type="#_x0000_t75" style="width:30pt;height:18pt" o:ole="">
            <v:imagedata r:id="rId389" o:title=""/>
          </v:shape>
          <o:OLEObject Type="Embed" ProgID="Equation.3" ShapeID="_x0000_i1234" DrawAspect="Content" ObjectID="_1620401181" r:id="rId395"/>
        </w:object>
      </w:r>
      <w:r w:rsidRPr="008B212D">
        <w:rPr>
          <w:szCs w:val="28"/>
        </w:rPr>
        <w:t xml:space="preserve">= </w:t>
      </w:r>
      <w:r>
        <w:rPr>
          <w:szCs w:val="28"/>
        </w:rPr>
        <w:t>(2,</w:t>
      </w:r>
      <w:r w:rsidRPr="0029046B">
        <w:rPr>
          <w:szCs w:val="28"/>
        </w:rPr>
        <w:t>1)</w:t>
      </w:r>
      <w:r w:rsidR="0066121E">
        <w:rPr>
          <w:szCs w:val="28"/>
        </w:rPr>
        <w:t>.</w:t>
      </w:r>
    </w:p>
    <w:p w:rsidR="00BD22D5" w:rsidRDefault="0066121E" w:rsidP="00475DD3">
      <w:pPr>
        <w:ind w:firstLine="0"/>
        <w:jc w:val="center"/>
        <w:rPr>
          <w:szCs w:val="28"/>
        </w:rPr>
      </w:pPr>
      <w:r w:rsidRPr="0066121E">
        <w:rPr>
          <w:position w:val="-14"/>
          <w:szCs w:val="28"/>
        </w:rPr>
        <w:object w:dxaOrig="4220" w:dyaOrig="420">
          <v:shape id="_x0000_i1235" type="#_x0000_t75" style="width:210.75pt;height:20.25pt" o:ole="">
            <v:imagedata r:id="rId396" o:title=""/>
          </v:shape>
          <o:OLEObject Type="Embed" ProgID="Equation.DSMT4" ShapeID="_x0000_i1235" DrawAspect="Content" ObjectID="_1620401182" r:id="rId397"/>
        </w:object>
      </w:r>
      <w:r w:rsidR="00747C1D">
        <w:rPr>
          <w:szCs w:val="28"/>
        </w:rPr>
        <w:t>=</w:t>
      </w:r>
    </w:p>
    <w:p w:rsidR="00747C1D" w:rsidRPr="008B212D" w:rsidRDefault="00747C1D" w:rsidP="00747C1D">
      <w:pPr>
        <w:tabs>
          <w:tab w:val="center" w:pos="4818"/>
          <w:tab w:val="right" w:pos="9637"/>
        </w:tabs>
        <w:ind w:firstLine="0"/>
        <w:jc w:val="left"/>
        <w:rPr>
          <w:szCs w:val="28"/>
        </w:rPr>
      </w:pPr>
      <w:r>
        <w:rPr>
          <w:szCs w:val="28"/>
        </w:rPr>
        <w:tab/>
        <w:t>=</w:t>
      </w:r>
      <w:r w:rsidRPr="00747C1D">
        <w:rPr>
          <w:position w:val="-16"/>
          <w:szCs w:val="28"/>
        </w:rPr>
        <w:object w:dxaOrig="4620" w:dyaOrig="460">
          <v:shape id="_x0000_i1236" type="#_x0000_t75" style="width:231pt;height:23.25pt" o:ole="">
            <v:imagedata r:id="rId398" o:title=""/>
          </v:shape>
          <o:OLEObject Type="Embed" ProgID="Equation.DSMT4" ShapeID="_x0000_i1236" DrawAspect="Content" ObjectID="_1620401183" r:id="rId399"/>
        </w:object>
      </w:r>
      <w:r>
        <w:rPr>
          <w:szCs w:val="28"/>
        </w:rPr>
        <w:t>,</w:t>
      </w:r>
      <w:r>
        <w:rPr>
          <w:szCs w:val="28"/>
        </w:rPr>
        <w:tab/>
        <w:t>(2.15)</w:t>
      </w:r>
    </w:p>
    <w:p w:rsidR="00BD22D5" w:rsidRDefault="00BD22D5" w:rsidP="00B57F42">
      <w:pPr>
        <w:ind w:firstLine="0"/>
        <w:jc w:val="left"/>
        <w:rPr>
          <w:szCs w:val="28"/>
        </w:rPr>
      </w:pPr>
      <w:r>
        <w:rPr>
          <w:szCs w:val="28"/>
        </w:rPr>
        <w:t xml:space="preserve">где </w:t>
      </w:r>
      <w:r w:rsidRPr="008B212D">
        <w:rPr>
          <w:position w:val="-12"/>
          <w:szCs w:val="28"/>
        </w:rPr>
        <w:object w:dxaOrig="600" w:dyaOrig="360">
          <v:shape id="_x0000_i1237" type="#_x0000_t75" style="width:30pt;height:18pt" o:ole="">
            <v:imagedata r:id="rId389" o:title=""/>
          </v:shape>
          <o:OLEObject Type="Embed" ProgID="Equation.3" ShapeID="_x0000_i1237" DrawAspect="Content" ObjectID="_1620401184" r:id="rId400"/>
        </w:object>
      </w:r>
      <w:r w:rsidRPr="008B212D">
        <w:rPr>
          <w:szCs w:val="28"/>
        </w:rPr>
        <w:t xml:space="preserve">= </w:t>
      </w:r>
      <w:r>
        <w:rPr>
          <w:szCs w:val="28"/>
        </w:rPr>
        <w:t>(2,</w:t>
      </w:r>
      <w:r w:rsidRPr="0029046B">
        <w:rPr>
          <w:szCs w:val="28"/>
        </w:rPr>
        <w:t>2)</w:t>
      </w:r>
      <w:r w:rsidR="00747C1D">
        <w:rPr>
          <w:szCs w:val="28"/>
        </w:rPr>
        <w:t>.</w:t>
      </w:r>
    </w:p>
    <w:p w:rsidR="00337C48" w:rsidRPr="008B212D" w:rsidRDefault="00337C48" w:rsidP="00337C48">
      <w:pPr>
        <w:ind w:firstLine="0"/>
        <w:rPr>
          <w:szCs w:val="28"/>
        </w:rPr>
      </w:pPr>
    </w:p>
    <w:p w:rsidR="001B7A0B" w:rsidRDefault="001B7A0B">
      <w:pPr>
        <w:spacing w:after="160" w:line="259" w:lineRule="auto"/>
        <w:ind w:firstLine="0"/>
        <w:jc w:val="left"/>
      </w:pPr>
      <w:r>
        <w:br w:type="page"/>
      </w:r>
    </w:p>
    <w:p w:rsidR="000C57CC" w:rsidRDefault="001B7A0B" w:rsidP="001B7A0B">
      <w:pPr>
        <w:pStyle w:val="2"/>
      </w:pPr>
      <w:r>
        <w:lastRenderedPageBreak/>
        <w:t xml:space="preserve"> </w:t>
      </w:r>
      <w:r w:rsidR="004C3F0C">
        <w:t xml:space="preserve">3 </w:t>
      </w:r>
      <w:r w:rsidRPr="001B7A0B">
        <w:t>Схема и устройство работы узла сети</w:t>
      </w:r>
    </w:p>
    <w:p w:rsidR="001B7A0B" w:rsidRDefault="003376F5" w:rsidP="001B7A0B">
      <w:r>
        <w:t>В основе</w:t>
      </w:r>
      <w:r w:rsidR="001B7A0B">
        <w:t xml:space="preserve"> данной работы лежит разработка аналитической и имитационной модели узла СеМО. Обе модели отражают процессы функционирования следующих элементов узла:</w:t>
      </w:r>
    </w:p>
    <w:p w:rsidR="001B7A0B" w:rsidRPr="001B7A0B" w:rsidRDefault="001B7A0B" w:rsidP="001B7A0B">
      <w:pPr>
        <w:pStyle w:val="a5"/>
        <w:numPr>
          <w:ilvl w:val="0"/>
          <w:numId w:val="6"/>
        </w:numPr>
        <w:ind w:left="0" w:firstLine="709"/>
        <w:rPr>
          <w:szCs w:val="28"/>
        </w:rPr>
      </w:pPr>
      <w:r>
        <w:rPr>
          <w:szCs w:val="28"/>
        </w:rPr>
        <w:t>в</w:t>
      </w:r>
      <w:r w:rsidRPr="001B7A0B">
        <w:rPr>
          <w:szCs w:val="28"/>
        </w:rPr>
        <w:t>ычислительное устройство состоит из микропроцессора и памяти. Микропроцессор предназначен для анализа и преобразования данных, поступающих из соседних узлов сети и от датчиков этого узла. В памяти вычислительного устройства хранятся программы и данные;</w:t>
      </w:r>
    </w:p>
    <w:p w:rsidR="001B7A0B" w:rsidRPr="001B7A0B" w:rsidRDefault="001B7A0B" w:rsidP="001B7A0B">
      <w:pPr>
        <w:pStyle w:val="a5"/>
        <w:numPr>
          <w:ilvl w:val="0"/>
          <w:numId w:val="6"/>
        </w:numPr>
        <w:ind w:left="0" w:firstLine="709"/>
        <w:rPr>
          <w:szCs w:val="28"/>
        </w:rPr>
      </w:pPr>
      <w:r>
        <w:rPr>
          <w:szCs w:val="28"/>
        </w:rPr>
        <w:t>п</w:t>
      </w:r>
      <w:r w:rsidR="00495FD3">
        <w:rPr>
          <w:szCs w:val="28"/>
        </w:rPr>
        <w:t xml:space="preserve">риемопередатчик </w:t>
      </w:r>
      <w:r w:rsidR="00495FD3" w:rsidRPr="00FC6B13">
        <w:t>—</w:t>
      </w:r>
      <w:r w:rsidR="00495FD3">
        <w:t xml:space="preserve"> </w:t>
      </w:r>
      <w:r w:rsidRPr="001B7A0B">
        <w:rPr>
          <w:szCs w:val="28"/>
        </w:rPr>
        <w:t xml:space="preserve">радио трансивер, предназначенный для организации радиоинтерфейса между узлами сенсорной сети; </w:t>
      </w:r>
    </w:p>
    <w:p w:rsidR="001B7A0B" w:rsidRPr="001B7A0B" w:rsidRDefault="001B7A0B" w:rsidP="001B7A0B">
      <w:pPr>
        <w:pStyle w:val="a5"/>
        <w:numPr>
          <w:ilvl w:val="0"/>
          <w:numId w:val="6"/>
        </w:numPr>
        <w:ind w:left="0" w:firstLine="709"/>
        <w:rPr>
          <w:szCs w:val="28"/>
        </w:rPr>
      </w:pPr>
      <w:r>
        <w:rPr>
          <w:szCs w:val="28"/>
        </w:rPr>
        <w:t>д</w:t>
      </w:r>
      <w:r w:rsidRPr="001B7A0B">
        <w:rPr>
          <w:szCs w:val="28"/>
        </w:rPr>
        <w:t>атчик предназначен для преобразования контролируемой величины (электрическое напряжение, электрический ток, температура, давлени</w:t>
      </w:r>
      <w:r w:rsidR="007A1E7A">
        <w:rPr>
          <w:szCs w:val="28"/>
        </w:rPr>
        <w:t>е, освещенность, колебание и другие</w:t>
      </w:r>
      <w:r w:rsidRPr="001B7A0B">
        <w:rPr>
          <w:szCs w:val="28"/>
        </w:rPr>
        <w:t>) в сигнал, удобный для измерения и преобразования микропроцессором. Как правило, в одном узле сенсорной сети встроено несколько видов датчиков;</w:t>
      </w:r>
    </w:p>
    <w:p w:rsidR="003917EF" w:rsidRPr="003917EF" w:rsidRDefault="001B7A0B" w:rsidP="003917EF">
      <w:pPr>
        <w:pStyle w:val="a5"/>
        <w:numPr>
          <w:ilvl w:val="0"/>
          <w:numId w:val="6"/>
        </w:numPr>
        <w:ind w:left="0" w:firstLine="709"/>
      </w:pPr>
      <w:r>
        <w:rPr>
          <w:szCs w:val="28"/>
        </w:rPr>
        <w:t>б</w:t>
      </w:r>
      <w:r w:rsidRPr="001B7A0B">
        <w:rPr>
          <w:szCs w:val="28"/>
        </w:rPr>
        <w:t>лок питания предназначен для обеспечения работы всех электрических схем узла сенсорной сети. Выход из стоя блока питания приводит к прекращению работы всего узла. Замена блока питания приводит к восстановлению работоспособности узла сети.</w:t>
      </w:r>
    </w:p>
    <w:p w:rsidR="000302AE" w:rsidRPr="001B7A0B" w:rsidRDefault="003917EF" w:rsidP="003917EF">
      <w:r>
        <w:t>Д</w:t>
      </w:r>
      <w:r w:rsidRPr="003917EF">
        <w:t>анные, поступающие в узел и выходящие из узла,</w:t>
      </w:r>
      <w:r w:rsidR="00241F4B">
        <w:t xml:space="preserve"> </w:t>
      </w:r>
      <w:r w:rsidR="00755672">
        <w:t>также,</w:t>
      </w:r>
      <w:r>
        <w:t xml:space="preserve"> как и </w:t>
      </w:r>
      <w:r w:rsidRPr="008B212D">
        <w:rPr>
          <w:szCs w:val="28"/>
        </w:rPr>
        <w:t>все данные, находящиеся в узле сенсорной сети</w:t>
      </w:r>
      <w:r>
        <w:rPr>
          <w:szCs w:val="28"/>
        </w:rPr>
        <w:t>, для простоты</w:t>
      </w:r>
      <w:r w:rsidRPr="003917EF">
        <w:t xml:space="preserve"> будем называть пакетами.</w:t>
      </w:r>
    </w:p>
    <w:p w:rsidR="00755672" w:rsidRPr="008B212D" w:rsidRDefault="00755672" w:rsidP="00755672">
      <w:pPr>
        <w:rPr>
          <w:szCs w:val="28"/>
        </w:rPr>
      </w:pPr>
      <w:r w:rsidRPr="008B212D">
        <w:rPr>
          <w:szCs w:val="28"/>
        </w:rPr>
        <w:t>Определим пакеты первого, второго и третьего классов. Пакеты первого класса от датчиков узла поступают на обработку в микропроцессор. Пакеты второго класса поступают из сети в приемопередатчик узла. Пакеты первого и второго классов, прошедшие обработку микропроцессором, становятся пакетами третьего класса и ретранслируются в сеть.</w:t>
      </w:r>
    </w:p>
    <w:p w:rsidR="00755672" w:rsidRPr="008B212D" w:rsidRDefault="00755672" w:rsidP="00755672">
      <w:pPr>
        <w:rPr>
          <w:szCs w:val="28"/>
        </w:rPr>
      </w:pPr>
      <w:r>
        <w:rPr>
          <w:szCs w:val="28"/>
        </w:rPr>
        <w:t>Схема</w:t>
      </w:r>
      <w:r w:rsidRPr="008B212D">
        <w:rPr>
          <w:szCs w:val="28"/>
        </w:rPr>
        <w:t xml:space="preserve"> узла с</w:t>
      </w:r>
      <w:r>
        <w:rPr>
          <w:szCs w:val="28"/>
        </w:rPr>
        <w:t>енсорной сети показана на рисунке</w:t>
      </w:r>
      <w:r w:rsidRPr="008B212D">
        <w:rPr>
          <w:szCs w:val="28"/>
        </w:rPr>
        <w:t> 2.</w:t>
      </w:r>
    </w:p>
    <w:p w:rsidR="00755672" w:rsidRPr="008B212D" w:rsidRDefault="00755672" w:rsidP="00755672">
      <w:pPr>
        <w:ind w:left="-567"/>
        <w:jc w:val="center"/>
        <w:rPr>
          <w:szCs w:val="28"/>
        </w:rPr>
      </w:pPr>
      <w:r w:rsidRPr="00755672">
        <w:rPr>
          <w:noProof/>
        </w:rPr>
        <w:lastRenderedPageBreak/>
        <w:drawing>
          <wp:inline distT="0" distB="0" distL="0" distR="0">
            <wp:extent cx="5943600" cy="2438400"/>
            <wp:effectExtent l="0" t="0" r="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672" w:rsidRPr="002F4C17" w:rsidRDefault="00495FD3" w:rsidP="00755672">
      <w:pPr>
        <w:ind w:left="-567"/>
        <w:jc w:val="center"/>
        <w:rPr>
          <w:szCs w:val="28"/>
        </w:rPr>
      </w:pPr>
      <w:r>
        <w:rPr>
          <w:szCs w:val="28"/>
        </w:rPr>
        <w:t xml:space="preserve">Рисунок 2 </w:t>
      </w:r>
      <w:r w:rsidRPr="00FC6B13">
        <w:t>—</w:t>
      </w:r>
      <w:r>
        <w:t xml:space="preserve"> </w:t>
      </w:r>
      <w:r w:rsidR="00755672" w:rsidRPr="002F4C17">
        <w:rPr>
          <w:szCs w:val="28"/>
        </w:rPr>
        <w:t>Схема узла сенсорной сети</w:t>
      </w:r>
    </w:p>
    <w:p w:rsidR="00755672" w:rsidRPr="008B212D" w:rsidRDefault="007A1E7A" w:rsidP="00755672">
      <w:pPr>
        <w:rPr>
          <w:szCs w:val="28"/>
        </w:rPr>
      </w:pPr>
      <w:r>
        <w:rPr>
          <w:szCs w:val="28"/>
        </w:rPr>
        <w:t>В соответствии с рисунком</w:t>
      </w:r>
      <w:r w:rsidR="00755672" w:rsidRPr="008B212D">
        <w:rPr>
          <w:szCs w:val="28"/>
        </w:rPr>
        <w:t xml:space="preserve"> 2</w:t>
      </w:r>
      <w:r>
        <w:rPr>
          <w:szCs w:val="28"/>
        </w:rPr>
        <w:t>,</w:t>
      </w:r>
      <w:r w:rsidR="00755672" w:rsidRPr="008B212D">
        <w:rPr>
          <w:szCs w:val="28"/>
        </w:rPr>
        <w:t xml:space="preserve"> цифрами 1, 2, 3 указаны направления движения соответственно пакетов первого, второго и третьего классов. Возможно образование очереди пакетов первого и второго классов на обработку в микропроцессор и очереди пакетов второго и третьего классов в приемопередатчик.</w:t>
      </w:r>
    </w:p>
    <w:p w:rsidR="00D85700" w:rsidRDefault="006C15D8" w:rsidP="007679B8">
      <w:pPr>
        <w:pStyle w:val="2"/>
      </w:pPr>
      <w:r>
        <w:br w:type="page"/>
      </w:r>
      <w:r w:rsidR="004C3F0C">
        <w:lastRenderedPageBreak/>
        <w:t>4</w:t>
      </w:r>
      <w:r w:rsidR="007679B8">
        <w:t xml:space="preserve"> </w:t>
      </w:r>
      <w:r>
        <w:t>Аналитическая модель узла сенсорной сети</w:t>
      </w:r>
    </w:p>
    <w:p w:rsidR="006C15D8" w:rsidRPr="006C15D8" w:rsidRDefault="006C15D8" w:rsidP="00451F4B">
      <w:r>
        <w:t xml:space="preserve">В данной модели СМО </w:t>
      </w:r>
      <w:r w:rsidRPr="008B212D">
        <w:rPr>
          <w:position w:val="-12"/>
        </w:rPr>
        <w:object w:dxaOrig="300" w:dyaOrig="380">
          <v:shape id="_x0000_i1238" type="#_x0000_t75" style="width:15pt;height:18.75pt" o:ole="">
            <v:imagedata r:id="rId402" o:title=""/>
          </v:shape>
          <o:OLEObject Type="Embed" ProgID="Equation.DSMT4" ShapeID="_x0000_i1238" DrawAspect="Content" ObjectID="_1620401185" r:id="rId403"/>
        </w:object>
      </w:r>
      <w:r w:rsidR="00451F4B">
        <w:t xml:space="preserve">, включающей один прибор с </w:t>
      </w:r>
      <w:r w:rsidR="00451F4B" w:rsidRPr="008B212D">
        <w:t>неограниченной очередью с дисциплиной обслуживания</w:t>
      </w:r>
      <w:r w:rsidR="00451F4B">
        <w:t xml:space="preserve"> </w:t>
      </w:r>
      <w:r w:rsidR="00451F4B" w:rsidRPr="00495FD3">
        <w:rPr>
          <w:lang w:val="en-US"/>
        </w:rPr>
        <w:t>LCFS</w:t>
      </w:r>
      <w:r w:rsidR="00451F4B">
        <w:t>,</w:t>
      </w:r>
      <w:r>
        <w:t xml:space="preserve"> соответствует микропроцессор и очередь пакетов поступающих от сенсора на обработку. СМО </w:t>
      </w:r>
      <w:r w:rsidRPr="008B212D">
        <w:rPr>
          <w:position w:val="-12"/>
          <w:szCs w:val="28"/>
        </w:rPr>
        <w:object w:dxaOrig="340" w:dyaOrig="380">
          <v:shape id="_x0000_i1239" type="#_x0000_t75" style="width:17.25pt;height:18.75pt" o:ole="">
            <v:imagedata r:id="rId404" o:title=""/>
          </v:shape>
          <o:OLEObject Type="Embed" ProgID="Equation.3" ShapeID="_x0000_i1239" DrawAspect="Content" ObjectID="_1620401186" r:id="rId405"/>
        </w:object>
      </w:r>
      <w:r w:rsidR="00451F4B">
        <w:rPr>
          <w:szCs w:val="28"/>
        </w:rPr>
        <w:t xml:space="preserve"> </w:t>
      </w:r>
      <w:r w:rsidR="00451F4B" w:rsidRPr="008B212D">
        <w:rPr>
          <w:szCs w:val="28"/>
        </w:rPr>
        <w:t xml:space="preserve">с одним прибором и неограниченной очередью с дисциплиной обслуживания </w:t>
      </w:r>
      <w:r w:rsidR="00451F4B" w:rsidRPr="00495FD3">
        <w:rPr>
          <w:szCs w:val="28"/>
          <w:lang w:val="en-US"/>
        </w:rPr>
        <w:t>FCFS</w:t>
      </w:r>
      <w:r>
        <w:rPr>
          <w:szCs w:val="28"/>
        </w:rPr>
        <w:t xml:space="preserve"> соответствует приемопередатчик </w:t>
      </w:r>
      <w:r w:rsidR="00451F4B" w:rsidRPr="008B212D">
        <w:rPr>
          <w:szCs w:val="28"/>
        </w:rPr>
        <w:t>вместе с очередью пакетов к нему</w:t>
      </w:r>
      <w:r w:rsidR="00451F4B">
        <w:rPr>
          <w:szCs w:val="28"/>
        </w:rPr>
        <w:t>.</w:t>
      </w:r>
    </w:p>
    <w:p w:rsidR="007A0E25" w:rsidRDefault="00441554" w:rsidP="007A0E25">
      <w:r>
        <w:t xml:space="preserve">Представим </w:t>
      </w:r>
      <w:r w:rsidRPr="008B212D">
        <w:rPr>
          <w:szCs w:val="28"/>
        </w:rPr>
        <w:t>требованиями первого класса</w:t>
      </w:r>
      <w:r>
        <w:rPr>
          <w:szCs w:val="28"/>
        </w:rPr>
        <w:t xml:space="preserve"> пакеты, поступающие от датчика узла в СМО </w:t>
      </w:r>
      <w:r w:rsidRPr="008B212D">
        <w:rPr>
          <w:position w:val="-12"/>
        </w:rPr>
        <w:object w:dxaOrig="300" w:dyaOrig="380">
          <v:shape id="_x0000_i1240" type="#_x0000_t75" style="width:15pt;height:18.75pt" o:ole="">
            <v:imagedata r:id="rId402" o:title=""/>
          </v:shape>
          <o:OLEObject Type="Embed" ProgID="Equation.DSMT4" ShapeID="_x0000_i1240" DrawAspect="Content" ObjectID="_1620401187" r:id="rId406"/>
        </w:object>
      </w:r>
      <w:r>
        <w:t xml:space="preserve">, после обработки микропроцессором требования меняют свой класс на третий и переходят в очередь системы </w:t>
      </w:r>
      <w:r w:rsidRPr="008B212D">
        <w:rPr>
          <w:position w:val="-12"/>
          <w:szCs w:val="28"/>
        </w:rPr>
        <w:object w:dxaOrig="340" w:dyaOrig="380">
          <v:shape id="_x0000_i1241" type="#_x0000_t75" style="width:17.25pt;height:18.75pt" o:ole="">
            <v:imagedata r:id="rId404" o:title=""/>
          </v:shape>
          <o:OLEObject Type="Embed" ProgID="Equation.3" ShapeID="_x0000_i1241" DrawAspect="Content" ObjectID="_1620401188" r:id="rId407"/>
        </w:object>
      </w:r>
      <w:r>
        <w:t>. Требованиями второго класса будем считать пакеты, поступающие в очередь приемопередатчика из соседних узлов.</w:t>
      </w:r>
    </w:p>
    <w:p w:rsidR="002A3665" w:rsidRPr="008B212D" w:rsidRDefault="002A3665" w:rsidP="002A3665">
      <w:pPr>
        <w:rPr>
          <w:szCs w:val="28"/>
        </w:rPr>
      </w:pPr>
      <w:r w:rsidRPr="008B212D">
        <w:rPr>
          <w:szCs w:val="28"/>
        </w:rPr>
        <w:t xml:space="preserve">В систему обслуживания </w:t>
      </w:r>
      <w:r w:rsidRPr="008B212D">
        <w:rPr>
          <w:position w:val="-12"/>
          <w:szCs w:val="28"/>
        </w:rPr>
        <w:object w:dxaOrig="340" w:dyaOrig="380">
          <v:shape id="_x0000_i1242" type="#_x0000_t75" style="width:17.25pt;height:18.75pt" o:ole="">
            <v:imagedata r:id="rId408" o:title=""/>
          </v:shape>
          <o:OLEObject Type="Embed" ProgID="Equation.3" ShapeID="_x0000_i1242" DrawAspect="Content" ObjectID="_1620401189" r:id="rId409"/>
        </w:object>
      </w:r>
      <w:r w:rsidRPr="008B212D">
        <w:rPr>
          <w:szCs w:val="28"/>
        </w:rPr>
        <w:t xml:space="preserve"> из источника поступает пуассоновский поток требований второго класса с интенсивностью </w:t>
      </w:r>
      <w:r w:rsidRPr="008B212D">
        <w:rPr>
          <w:position w:val="-12"/>
          <w:szCs w:val="28"/>
        </w:rPr>
        <w:object w:dxaOrig="420" w:dyaOrig="380">
          <v:shape id="_x0000_i1243" type="#_x0000_t75" style="width:21pt;height:18.75pt" o:ole="">
            <v:imagedata r:id="rId410" o:title=""/>
          </v:shape>
          <o:OLEObject Type="Embed" ProgID="Equation.3" ShapeID="_x0000_i1243" DrawAspect="Content" ObjectID="_1620401190" r:id="rId411"/>
        </w:object>
      </w:r>
      <w:r w:rsidRPr="008B212D">
        <w:rPr>
          <w:szCs w:val="28"/>
        </w:rPr>
        <w:t xml:space="preserve"> и требования третьего класса из системы </w:t>
      </w:r>
      <w:r w:rsidRPr="008B212D">
        <w:rPr>
          <w:position w:val="-12"/>
          <w:szCs w:val="28"/>
        </w:rPr>
        <w:object w:dxaOrig="300" w:dyaOrig="380">
          <v:shape id="_x0000_i1244" type="#_x0000_t75" style="width:15pt;height:18.75pt" o:ole="">
            <v:imagedata r:id="rId412" o:title=""/>
          </v:shape>
          <o:OLEObject Type="Embed" ProgID="Equation.3" ShapeID="_x0000_i1244" DrawAspect="Content" ObjectID="_1620401191" r:id="rId413"/>
        </w:object>
      </w:r>
      <w:r w:rsidRPr="008B212D">
        <w:rPr>
          <w:szCs w:val="28"/>
        </w:rPr>
        <w:t xml:space="preserve">. Длительность обслуживания требований второго и третьего классов в системе </w:t>
      </w:r>
      <w:r w:rsidRPr="008B212D">
        <w:rPr>
          <w:position w:val="-12"/>
          <w:szCs w:val="28"/>
        </w:rPr>
        <w:object w:dxaOrig="340" w:dyaOrig="380">
          <v:shape id="_x0000_i1245" type="#_x0000_t75" style="width:17.25pt;height:18.75pt" o:ole="">
            <v:imagedata r:id="rId408" o:title=""/>
          </v:shape>
          <o:OLEObject Type="Embed" ProgID="Equation.3" ShapeID="_x0000_i1245" DrawAspect="Content" ObjectID="_1620401192" r:id="rId414"/>
        </w:object>
      </w:r>
      <w:r w:rsidRPr="008B212D">
        <w:rPr>
          <w:szCs w:val="28"/>
        </w:rPr>
        <w:t xml:space="preserve"> является экспоненциально распределенной случайной величиной с параметром </w:t>
      </w:r>
      <w:r w:rsidRPr="008B212D">
        <w:rPr>
          <w:position w:val="-12"/>
          <w:szCs w:val="28"/>
        </w:rPr>
        <w:object w:dxaOrig="360" w:dyaOrig="380">
          <v:shape id="_x0000_i1246" type="#_x0000_t75" style="width:18pt;height:18.75pt" o:ole="">
            <v:imagedata r:id="rId415" o:title=""/>
          </v:shape>
          <o:OLEObject Type="Embed" ProgID="Equation.3" ShapeID="_x0000_i1246" DrawAspect="Content" ObjectID="_1620401193" r:id="rId416"/>
        </w:object>
      </w:r>
      <w:r w:rsidRPr="008B212D">
        <w:rPr>
          <w:szCs w:val="28"/>
        </w:rPr>
        <w:t xml:space="preserve">. После завершения обслуживания в системе </w:t>
      </w:r>
      <w:r w:rsidRPr="008B212D">
        <w:rPr>
          <w:position w:val="-12"/>
          <w:szCs w:val="28"/>
        </w:rPr>
        <w:object w:dxaOrig="340" w:dyaOrig="380">
          <v:shape id="_x0000_i1247" type="#_x0000_t75" style="width:17.25pt;height:18.75pt" o:ole="">
            <v:imagedata r:id="rId417" o:title=""/>
          </v:shape>
          <o:OLEObject Type="Embed" ProgID="Equation.3" ShapeID="_x0000_i1247" DrawAspect="Content" ObjectID="_1620401194" r:id="rId418"/>
        </w:object>
      </w:r>
      <w:r w:rsidRPr="008B212D">
        <w:rPr>
          <w:szCs w:val="28"/>
        </w:rPr>
        <w:t xml:space="preserve"> требования второго класса поступают в систему </w:t>
      </w:r>
      <w:r w:rsidRPr="008B212D">
        <w:rPr>
          <w:position w:val="-12"/>
          <w:szCs w:val="28"/>
        </w:rPr>
        <w:object w:dxaOrig="300" w:dyaOrig="380">
          <v:shape id="_x0000_i1248" type="#_x0000_t75" style="width:15pt;height:18.75pt" o:ole="">
            <v:imagedata r:id="rId419" o:title=""/>
          </v:shape>
          <o:OLEObject Type="Embed" ProgID="Equation.3" ShapeID="_x0000_i1248" DrawAspect="Content" ObjectID="_1620401195" r:id="rId420"/>
        </w:object>
      </w:r>
      <w:r w:rsidRPr="008B212D">
        <w:rPr>
          <w:szCs w:val="28"/>
        </w:rPr>
        <w:t xml:space="preserve">, а требования третьего класса покидают сеть массового обслуживания. Длительность обслуживания требований второго класса системой </w:t>
      </w:r>
      <w:r w:rsidRPr="008B212D">
        <w:rPr>
          <w:position w:val="-12"/>
          <w:szCs w:val="28"/>
        </w:rPr>
        <w:object w:dxaOrig="300" w:dyaOrig="380">
          <v:shape id="_x0000_i1249" type="#_x0000_t75" style="width:15pt;height:18.75pt" o:ole="">
            <v:imagedata r:id="rId421" o:title=""/>
          </v:shape>
          <o:OLEObject Type="Embed" ProgID="Equation.3" ShapeID="_x0000_i1249" DrawAspect="Content" ObjectID="_1620401196" r:id="rId422"/>
        </w:object>
      </w:r>
      <w:r w:rsidRPr="008B212D">
        <w:rPr>
          <w:szCs w:val="28"/>
        </w:rPr>
        <w:t xml:space="preserve"> является экспоненциально распределенной случайной величиной с параметром </w:t>
      </w:r>
      <w:r w:rsidRPr="008B212D">
        <w:rPr>
          <w:position w:val="-12"/>
          <w:szCs w:val="28"/>
        </w:rPr>
        <w:object w:dxaOrig="440" w:dyaOrig="380">
          <v:shape id="_x0000_i1250" type="#_x0000_t75" style="width:21.75pt;height:18.75pt" o:ole="">
            <v:imagedata r:id="rId423" o:title=""/>
          </v:shape>
          <o:OLEObject Type="Embed" ProgID="Equation.3" ShapeID="_x0000_i1250" DrawAspect="Content" ObjectID="_1620401197" r:id="rId424"/>
        </w:object>
      </w:r>
      <w:r w:rsidRPr="008B212D">
        <w:rPr>
          <w:szCs w:val="28"/>
        </w:rPr>
        <w:t xml:space="preserve">. После завершения обслуживания в системе </w:t>
      </w:r>
      <w:r w:rsidRPr="008B212D">
        <w:rPr>
          <w:position w:val="-12"/>
          <w:szCs w:val="28"/>
        </w:rPr>
        <w:object w:dxaOrig="300" w:dyaOrig="380">
          <v:shape id="_x0000_i1251" type="#_x0000_t75" style="width:15pt;height:18.75pt" o:ole="">
            <v:imagedata r:id="rId425" o:title=""/>
          </v:shape>
          <o:OLEObject Type="Embed" ProgID="Equation.3" ShapeID="_x0000_i1251" DrawAspect="Content" ObjectID="_1620401198" r:id="rId426"/>
        </w:object>
      </w:r>
      <w:r w:rsidRPr="008B212D">
        <w:rPr>
          <w:szCs w:val="28"/>
        </w:rPr>
        <w:t xml:space="preserve"> требования изменяют свой класс со второго на третий и поступают в систему </w:t>
      </w:r>
      <w:r w:rsidRPr="008B212D">
        <w:rPr>
          <w:position w:val="-12"/>
          <w:szCs w:val="28"/>
        </w:rPr>
        <w:object w:dxaOrig="340" w:dyaOrig="380">
          <v:shape id="_x0000_i1252" type="#_x0000_t75" style="width:17.25pt;height:18.75pt" o:ole="">
            <v:imagedata r:id="rId427" o:title=""/>
          </v:shape>
          <o:OLEObject Type="Embed" ProgID="Equation.3" ShapeID="_x0000_i1252" DrawAspect="Content" ObjectID="_1620401199" r:id="rId428"/>
        </w:object>
      </w:r>
      <w:r w:rsidRPr="008B212D">
        <w:rPr>
          <w:szCs w:val="28"/>
        </w:rPr>
        <w:t>.</w:t>
      </w:r>
    </w:p>
    <w:p w:rsidR="002A3665" w:rsidRPr="008B212D" w:rsidRDefault="002A3665" w:rsidP="002A3665">
      <w:pPr>
        <w:rPr>
          <w:szCs w:val="28"/>
        </w:rPr>
      </w:pPr>
      <w:r w:rsidRPr="008B212D">
        <w:rPr>
          <w:szCs w:val="28"/>
        </w:rPr>
        <w:t>Введем маршрутную матрицу</w:t>
      </w:r>
      <w:r w:rsidR="00B1172E" w:rsidRPr="00B1172E">
        <w:rPr>
          <w:szCs w:val="28"/>
        </w:rPr>
        <w:t xml:space="preserve"> </w:t>
      </w:r>
      <w:r w:rsidR="00B1172E" w:rsidRPr="008B212D">
        <w:rPr>
          <w:position w:val="-16"/>
          <w:szCs w:val="28"/>
        </w:rPr>
        <w:object w:dxaOrig="1260" w:dyaOrig="420">
          <v:shape id="_x0000_i1253" type="#_x0000_t75" style="width:63pt;height:21pt" o:ole="">
            <v:imagedata r:id="rId429" o:title=""/>
          </v:shape>
          <o:OLEObject Type="Embed" ProgID="Equation.DSMT4" ShapeID="_x0000_i1253" DrawAspect="Content" ObjectID="_1620401200" r:id="rId430"/>
        </w:object>
      </w:r>
      <w:r w:rsidRPr="008B212D">
        <w:rPr>
          <w:szCs w:val="28"/>
        </w:rPr>
        <w:t xml:space="preserve">, где </w:t>
      </w:r>
      <w:r w:rsidRPr="008B212D">
        <w:rPr>
          <w:position w:val="-16"/>
          <w:szCs w:val="28"/>
        </w:rPr>
        <w:object w:dxaOrig="600" w:dyaOrig="420">
          <v:shape id="_x0000_i1254" type="#_x0000_t75" style="width:30pt;height:21pt" o:ole="">
            <v:imagedata r:id="rId431" o:title=""/>
          </v:shape>
          <o:OLEObject Type="Embed" ProgID="Equation.3" ShapeID="_x0000_i1254" DrawAspect="Content" ObjectID="_1620401201" r:id="rId432"/>
        </w:object>
      </w:r>
      <w:r w:rsidR="00495FD3">
        <w:rPr>
          <w:szCs w:val="28"/>
        </w:rPr>
        <w:t xml:space="preserve"> </w:t>
      </w:r>
      <w:r w:rsidR="00495FD3" w:rsidRPr="00FC6B13">
        <w:t>—</w:t>
      </w:r>
      <w:r w:rsidRPr="008B212D">
        <w:rPr>
          <w:szCs w:val="28"/>
        </w:rPr>
        <w:t xml:space="preserve"> вероятность того, что требование </w:t>
      </w:r>
      <w:r w:rsidRPr="008B212D">
        <w:rPr>
          <w:position w:val="-6"/>
          <w:szCs w:val="28"/>
        </w:rPr>
        <w:object w:dxaOrig="220" w:dyaOrig="300">
          <v:shape id="_x0000_i1255" type="#_x0000_t75" style="width:11.25pt;height:15pt" o:ole="">
            <v:imagedata r:id="rId433" o:title=""/>
          </v:shape>
          <o:OLEObject Type="Embed" ProgID="Equation.3" ShapeID="_x0000_i1255" DrawAspect="Content" ObjectID="_1620401202" r:id="rId434"/>
        </w:object>
      </w:r>
      <w:r w:rsidRPr="008B212D">
        <w:rPr>
          <w:szCs w:val="28"/>
        </w:rPr>
        <w:t xml:space="preserve">-го класса после завершения обслуживания в системе </w:t>
      </w:r>
      <w:r w:rsidRPr="008B212D">
        <w:rPr>
          <w:position w:val="-12"/>
          <w:szCs w:val="28"/>
        </w:rPr>
        <w:object w:dxaOrig="300" w:dyaOrig="380">
          <v:shape id="_x0000_i1256" type="#_x0000_t75" style="width:15pt;height:18.75pt" o:ole="">
            <v:imagedata r:id="rId435" o:title=""/>
          </v:shape>
          <o:OLEObject Type="Embed" ProgID="Equation.3" ShapeID="_x0000_i1256" DrawAspect="Content" ObjectID="_1620401203" r:id="rId436"/>
        </w:object>
      </w:r>
      <w:r w:rsidRPr="008B212D">
        <w:rPr>
          <w:szCs w:val="28"/>
        </w:rPr>
        <w:t xml:space="preserve"> поступает в систему </w:t>
      </w:r>
      <w:r w:rsidRPr="008B212D">
        <w:rPr>
          <w:position w:val="-16"/>
          <w:szCs w:val="28"/>
        </w:rPr>
        <w:object w:dxaOrig="340" w:dyaOrig="420">
          <v:shape id="_x0000_i1257" type="#_x0000_t75" style="width:17.25pt;height:21pt" o:ole="">
            <v:imagedata r:id="rId437" o:title=""/>
          </v:shape>
          <o:OLEObject Type="Embed" ProgID="Equation.3" ShapeID="_x0000_i1257" DrawAspect="Content" ObjectID="_1620401204" r:id="rId438"/>
        </w:object>
      </w:r>
      <w:r w:rsidRPr="008B212D">
        <w:rPr>
          <w:szCs w:val="28"/>
        </w:rPr>
        <w:t xml:space="preserve"> и меняет свой класс на </w:t>
      </w:r>
      <w:r w:rsidRPr="008B212D">
        <w:rPr>
          <w:position w:val="-6"/>
          <w:szCs w:val="28"/>
        </w:rPr>
        <w:object w:dxaOrig="160" w:dyaOrig="300">
          <v:shape id="_x0000_i1258" type="#_x0000_t75" style="width:8.25pt;height:15pt" o:ole="">
            <v:imagedata r:id="rId439" o:title=""/>
          </v:shape>
          <o:OLEObject Type="Embed" ProgID="Equation.3" ShapeID="_x0000_i1258" DrawAspect="Content" ObjectID="_1620401205" r:id="rId440"/>
        </w:object>
      </w:r>
      <w:r w:rsidRPr="008B212D">
        <w:rPr>
          <w:szCs w:val="28"/>
        </w:rPr>
        <w:t xml:space="preserve">-й, </w:t>
      </w:r>
      <w:r w:rsidRPr="008B212D">
        <w:rPr>
          <w:position w:val="-12"/>
          <w:szCs w:val="28"/>
        </w:rPr>
        <w:object w:dxaOrig="1300" w:dyaOrig="360">
          <v:shape id="_x0000_i1259" type="#_x0000_t75" style="width:65.25pt;height:18pt" o:ole="">
            <v:imagedata r:id="rId441" o:title=""/>
          </v:shape>
          <o:OLEObject Type="Embed" ProgID="Equation.3" ShapeID="_x0000_i1259" DrawAspect="Content" ObjectID="_1620401206" r:id="rId442"/>
        </w:object>
      </w:r>
      <w:r w:rsidRPr="008B212D">
        <w:rPr>
          <w:szCs w:val="28"/>
        </w:rPr>
        <w:t xml:space="preserve">, </w:t>
      </w:r>
      <w:r w:rsidRPr="008B212D">
        <w:rPr>
          <w:position w:val="-12"/>
          <w:szCs w:val="28"/>
        </w:rPr>
        <w:object w:dxaOrig="1320" w:dyaOrig="360">
          <v:shape id="_x0000_i1260" type="#_x0000_t75" style="width:66pt;height:18pt" o:ole="">
            <v:imagedata r:id="rId443" o:title=""/>
          </v:shape>
          <o:OLEObject Type="Embed" ProgID="Equation.3" ShapeID="_x0000_i1260" DrawAspect="Content" ObjectID="_1620401207" r:id="rId444"/>
        </w:object>
      </w:r>
      <w:r w:rsidRPr="008B212D">
        <w:rPr>
          <w:szCs w:val="28"/>
        </w:rPr>
        <w:t xml:space="preserve">. Вероятность </w:t>
      </w:r>
      <w:r w:rsidRPr="008B212D">
        <w:rPr>
          <w:position w:val="-16"/>
          <w:szCs w:val="28"/>
        </w:rPr>
        <w:object w:dxaOrig="1040" w:dyaOrig="420">
          <v:shape id="_x0000_i1261" type="#_x0000_t75" style="width:51.75pt;height:21pt" o:ole="">
            <v:imagedata r:id="rId445" o:title=""/>
          </v:shape>
          <o:OLEObject Type="Embed" ProgID="Equation.3" ShapeID="_x0000_i1261" DrawAspect="Content" ObjectID="_1620401208" r:id="rId446"/>
        </w:object>
      </w:r>
      <w:r w:rsidRPr="008B212D">
        <w:rPr>
          <w:szCs w:val="28"/>
        </w:rPr>
        <w:t xml:space="preserve">, </w:t>
      </w:r>
      <w:r w:rsidRPr="008B212D">
        <w:rPr>
          <w:position w:val="-16"/>
          <w:szCs w:val="28"/>
        </w:rPr>
        <w:object w:dxaOrig="1060" w:dyaOrig="420">
          <v:shape id="_x0000_i1262" type="#_x0000_t75" style="width:53.25pt;height:21pt" o:ole="">
            <v:imagedata r:id="rId447" o:title=""/>
          </v:shape>
          <o:OLEObject Type="Embed" ProgID="Equation.3" ShapeID="_x0000_i1262" DrawAspect="Content" ObjectID="_1620401209" r:id="rId448"/>
        </w:object>
      </w:r>
      <w:r w:rsidRPr="008B212D">
        <w:rPr>
          <w:szCs w:val="28"/>
        </w:rPr>
        <w:t xml:space="preserve">, </w:t>
      </w:r>
      <w:r w:rsidRPr="008B212D">
        <w:rPr>
          <w:position w:val="-16"/>
          <w:szCs w:val="28"/>
        </w:rPr>
        <w:object w:dxaOrig="1060" w:dyaOrig="420">
          <v:shape id="_x0000_i1263" type="#_x0000_t75" style="width:53.25pt;height:21pt" o:ole="">
            <v:imagedata r:id="rId449" o:title=""/>
          </v:shape>
          <o:OLEObject Type="Embed" ProgID="Equation.3" ShapeID="_x0000_i1263" DrawAspect="Content" ObjectID="_1620401210" r:id="rId450"/>
        </w:object>
      </w:r>
      <w:r w:rsidRPr="008B212D">
        <w:rPr>
          <w:szCs w:val="28"/>
        </w:rPr>
        <w:t xml:space="preserve">, </w:t>
      </w:r>
      <w:r w:rsidRPr="008B212D">
        <w:rPr>
          <w:position w:val="-16"/>
          <w:szCs w:val="28"/>
        </w:rPr>
        <w:object w:dxaOrig="1080" w:dyaOrig="420">
          <v:shape id="_x0000_i1264" type="#_x0000_t75" style="width:54pt;height:21pt" o:ole="">
            <v:imagedata r:id="rId451" o:title=""/>
          </v:shape>
          <o:OLEObject Type="Embed" ProgID="Equation.3" ShapeID="_x0000_i1264" DrawAspect="Content" ObjectID="_1620401211" r:id="rId452"/>
        </w:object>
      </w:r>
      <w:r w:rsidRPr="008B212D">
        <w:rPr>
          <w:szCs w:val="28"/>
        </w:rPr>
        <w:t xml:space="preserve">, </w:t>
      </w:r>
      <w:r w:rsidRPr="008B212D">
        <w:rPr>
          <w:position w:val="-16"/>
          <w:szCs w:val="28"/>
        </w:rPr>
        <w:object w:dxaOrig="1740" w:dyaOrig="420">
          <v:shape id="_x0000_i1265" type="#_x0000_t75" style="width:87pt;height:21pt" o:ole="">
            <v:imagedata r:id="rId453" o:title=""/>
          </v:shape>
          <o:OLEObject Type="Embed" ProgID="Equation.3" ShapeID="_x0000_i1265" DrawAspect="Content" ObjectID="_1620401212" r:id="rId454"/>
        </w:object>
      </w:r>
      <w:r w:rsidRPr="008B212D">
        <w:rPr>
          <w:szCs w:val="28"/>
        </w:rPr>
        <w:t xml:space="preserve">, </w:t>
      </w:r>
      <w:r w:rsidR="00AF05B8" w:rsidRPr="008B212D">
        <w:rPr>
          <w:position w:val="-16"/>
          <w:szCs w:val="28"/>
        </w:rPr>
        <w:object w:dxaOrig="1740" w:dyaOrig="420">
          <v:shape id="_x0000_i1266" type="#_x0000_t75" style="width:87pt;height:21pt" o:ole="">
            <v:imagedata r:id="rId455" o:title=""/>
          </v:shape>
          <o:OLEObject Type="Embed" ProgID="Equation.DSMT4" ShapeID="_x0000_i1266" DrawAspect="Content" ObjectID="_1620401213" r:id="rId456"/>
        </w:object>
      </w:r>
      <w:r w:rsidRPr="008B212D">
        <w:rPr>
          <w:szCs w:val="28"/>
        </w:rPr>
        <w:t xml:space="preserve">, где </w:t>
      </w:r>
      <w:r w:rsidRPr="008B212D">
        <w:rPr>
          <w:position w:val="-12"/>
          <w:szCs w:val="28"/>
        </w:rPr>
        <w:object w:dxaOrig="1640" w:dyaOrig="380">
          <v:shape id="_x0000_i1267" type="#_x0000_t75" style="width:81.75pt;height:18.75pt" o:ole="">
            <v:imagedata r:id="rId457" o:title=""/>
          </v:shape>
          <o:OLEObject Type="Embed" ProgID="Equation.3" ShapeID="_x0000_i1267" DrawAspect="Content" ObjectID="_1620401214" r:id="rId458"/>
        </w:object>
      </w:r>
      <w:r w:rsidRPr="008B212D">
        <w:rPr>
          <w:szCs w:val="28"/>
        </w:rPr>
        <w:t xml:space="preserve">. Остальные вероятности маршрутной матрицы </w:t>
      </w:r>
      <w:r w:rsidRPr="00A26BFF">
        <w:rPr>
          <w:i/>
          <w:szCs w:val="28"/>
        </w:rPr>
        <w:t>Ѳ</w:t>
      </w:r>
      <w:r w:rsidRPr="008B212D">
        <w:rPr>
          <w:szCs w:val="28"/>
        </w:rPr>
        <w:t xml:space="preserve"> равны нулю.</w:t>
      </w:r>
    </w:p>
    <w:p w:rsidR="002A3665" w:rsidRDefault="002A3665" w:rsidP="002A3665">
      <w:pPr>
        <w:rPr>
          <w:szCs w:val="28"/>
        </w:rPr>
      </w:pPr>
      <w:r w:rsidRPr="008B212D">
        <w:rPr>
          <w:szCs w:val="28"/>
        </w:rPr>
        <w:t xml:space="preserve">Состояние сети массового обслуживания определим вектором </w:t>
      </w:r>
      <w:r w:rsidRPr="008B212D">
        <w:rPr>
          <w:position w:val="-12"/>
          <w:szCs w:val="28"/>
        </w:rPr>
        <w:object w:dxaOrig="2580" w:dyaOrig="380">
          <v:shape id="_x0000_i1268" type="#_x0000_t75" style="width:129pt;height:18.75pt" o:ole="">
            <v:imagedata r:id="rId459" o:title=""/>
          </v:shape>
          <o:OLEObject Type="Embed" ProgID="Equation.3" ShapeID="_x0000_i1268" DrawAspect="Content" ObjectID="_1620401215" r:id="rId460"/>
        </w:object>
      </w:r>
      <w:r w:rsidRPr="008B212D">
        <w:rPr>
          <w:szCs w:val="28"/>
        </w:rPr>
        <w:t xml:space="preserve">, где </w:t>
      </w:r>
      <w:r w:rsidRPr="008B212D">
        <w:rPr>
          <w:position w:val="-12"/>
          <w:szCs w:val="28"/>
        </w:rPr>
        <w:object w:dxaOrig="380" w:dyaOrig="380">
          <v:shape id="_x0000_i1269" type="#_x0000_t75" style="width:18.75pt;height:18.75pt" o:ole="">
            <v:imagedata r:id="rId461" o:title=""/>
          </v:shape>
          <o:OLEObject Type="Embed" ProgID="Equation.3" ShapeID="_x0000_i1269" DrawAspect="Content" ObjectID="_1620401216" r:id="rId462"/>
        </w:object>
      </w:r>
      <w:r w:rsidRPr="008B212D">
        <w:rPr>
          <w:szCs w:val="28"/>
        </w:rPr>
        <w:t xml:space="preserve">, </w:t>
      </w:r>
      <w:r w:rsidRPr="008B212D">
        <w:rPr>
          <w:position w:val="-12"/>
          <w:szCs w:val="28"/>
        </w:rPr>
        <w:object w:dxaOrig="400" w:dyaOrig="380">
          <v:shape id="_x0000_i1270" type="#_x0000_t75" style="width:20.25pt;height:18.75pt" o:ole="">
            <v:imagedata r:id="rId463" o:title=""/>
          </v:shape>
          <o:OLEObject Type="Embed" ProgID="Equation.3" ShapeID="_x0000_i1270" DrawAspect="Content" ObjectID="_1620401217" r:id="rId464"/>
        </w:object>
      </w:r>
      <w:r w:rsidR="00495FD3">
        <w:rPr>
          <w:szCs w:val="28"/>
        </w:rPr>
        <w:t xml:space="preserve"> </w:t>
      </w:r>
      <w:r w:rsidR="00495FD3" w:rsidRPr="00FC6B13">
        <w:t>—</w:t>
      </w:r>
      <w:r w:rsidRPr="008B212D">
        <w:rPr>
          <w:szCs w:val="28"/>
        </w:rPr>
        <w:t xml:space="preserve"> число требований соответственно первого и второго классов в системе </w:t>
      </w:r>
      <w:r w:rsidRPr="008B212D">
        <w:rPr>
          <w:position w:val="-12"/>
          <w:szCs w:val="28"/>
        </w:rPr>
        <w:object w:dxaOrig="300" w:dyaOrig="380">
          <v:shape id="_x0000_i1271" type="#_x0000_t75" style="width:15pt;height:18.75pt" o:ole="">
            <v:imagedata r:id="rId412" o:title=""/>
          </v:shape>
          <o:OLEObject Type="Embed" ProgID="Equation.3" ShapeID="_x0000_i1271" DrawAspect="Content" ObjectID="_1620401218" r:id="rId465"/>
        </w:object>
      </w:r>
      <w:r w:rsidRPr="008B212D">
        <w:rPr>
          <w:szCs w:val="28"/>
        </w:rPr>
        <w:t xml:space="preserve">, </w:t>
      </w:r>
      <w:r w:rsidRPr="008B212D">
        <w:rPr>
          <w:position w:val="-12"/>
          <w:szCs w:val="28"/>
        </w:rPr>
        <w:object w:dxaOrig="420" w:dyaOrig="380">
          <v:shape id="_x0000_i1272" type="#_x0000_t75" style="width:21pt;height:18.75pt" o:ole="">
            <v:imagedata r:id="rId466" o:title=""/>
          </v:shape>
          <o:OLEObject Type="Embed" ProgID="Equation.3" ShapeID="_x0000_i1272" DrawAspect="Content" ObjectID="_1620401219" r:id="rId467"/>
        </w:object>
      </w:r>
      <w:r w:rsidRPr="008B212D">
        <w:rPr>
          <w:szCs w:val="28"/>
        </w:rPr>
        <w:t xml:space="preserve">, </w:t>
      </w:r>
      <w:r w:rsidRPr="008B212D">
        <w:rPr>
          <w:position w:val="-12"/>
          <w:szCs w:val="28"/>
        </w:rPr>
        <w:object w:dxaOrig="420" w:dyaOrig="380">
          <v:shape id="_x0000_i1273" type="#_x0000_t75" style="width:21pt;height:18.75pt" o:ole="">
            <v:imagedata r:id="rId468" o:title=""/>
          </v:shape>
          <o:OLEObject Type="Embed" ProgID="Equation.3" ShapeID="_x0000_i1273" DrawAspect="Content" ObjectID="_1620401220" r:id="rId469"/>
        </w:object>
      </w:r>
      <w:r w:rsidRPr="008B212D">
        <w:rPr>
          <w:szCs w:val="28"/>
        </w:rPr>
        <w:t xml:space="preserve"> – число требований соответственно второго и третьего классов в системе </w:t>
      </w:r>
      <w:r w:rsidRPr="008B212D">
        <w:rPr>
          <w:position w:val="-12"/>
          <w:szCs w:val="28"/>
        </w:rPr>
        <w:object w:dxaOrig="340" w:dyaOrig="380">
          <v:shape id="_x0000_i1274" type="#_x0000_t75" style="width:17.25pt;height:18.75pt" o:ole="">
            <v:imagedata r:id="rId470" o:title=""/>
          </v:shape>
          <o:OLEObject Type="Embed" ProgID="Equation.3" ShapeID="_x0000_i1274" DrawAspect="Content" ObjectID="_1620401221" r:id="rId471"/>
        </w:object>
      </w:r>
      <w:r w:rsidRPr="008B212D">
        <w:rPr>
          <w:szCs w:val="28"/>
        </w:rPr>
        <w:t xml:space="preserve">, </w:t>
      </w:r>
      <w:r w:rsidRPr="008B212D">
        <w:rPr>
          <w:position w:val="-12"/>
          <w:szCs w:val="28"/>
        </w:rPr>
        <w:object w:dxaOrig="1640" w:dyaOrig="380">
          <v:shape id="_x0000_i1275" type="#_x0000_t75" style="width:81.75pt;height:18.75pt" o:ole="">
            <v:imagedata r:id="rId472" o:title=""/>
          </v:shape>
          <o:OLEObject Type="Embed" ProgID="Equation.3" ShapeID="_x0000_i1275" DrawAspect="Content" ObjectID="_1620401222" r:id="rId473"/>
        </w:object>
      </w:r>
      <w:r w:rsidRPr="008B212D">
        <w:rPr>
          <w:szCs w:val="28"/>
        </w:rPr>
        <w:t xml:space="preserve">. Обозначим через </w:t>
      </w:r>
      <w:r w:rsidRPr="008B212D">
        <w:rPr>
          <w:position w:val="-12"/>
          <w:szCs w:val="28"/>
        </w:rPr>
        <w:object w:dxaOrig="2320" w:dyaOrig="380">
          <v:shape id="_x0000_i1276" type="#_x0000_t75" style="width:116.25pt;height:18.75pt" o:ole="">
            <v:imagedata r:id="rId474" o:title=""/>
          </v:shape>
          <o:OLEObject Type="Embed" ProgID="Equation.3" ShapeID="_x0000_i1276" DrawAspect="Content" ObjectID="_1620401223" r:id="rId475"/>
        </w:object>
      </w:r>
      <w:r w:rsidRPr="008B212D">
        <w:rPr>
          <w:szCs w:val="28"/>
        </w:rPr>
        <w:t xml:space="preserve"> стационарную вероятность пребывания сети обслуживания в состоянии </w:t>
      </w:r>
      <w:r w:rsidRPr="008B212D">
        <w:rPr>
          <w:position w:val="-12"/>
          <w:szCs w:val="28"/>
        </w:rPr>
        <w:object w:dxaOrig="2140" w:dyaOrig="380">
          <v:shape id="_x0000_i1277" type="#_x0000_t75" style="width:107.25pt;height:18.75pt" o:ole="">
            <v:imagedata r:id="rId476" o:title=""/>
          </v:shape>
          <o:OLEObject Type="Embed" ProgID="Equation.3" ShapeID="_x0000_i1277" DrawAspect="Content" ObjectID="_1620401224" r:id="rId477"/>
        </w:object>
      </w:r>
      <w:r w:rsidRPr="008B212D">
        <w:rPr>
          <w:szCs w:val="28"/>
        </w:rPr>
        <w:t xml:space="preserve">. </w:t>
      </w:r>
    </w:p>
    <w:p w:rsidR="00475DD3" w:rsidRDefault="00475DD3" w:rsidP="002A3665">
      <w:pPr>
        <w:rPr>
          <w:szCs w:val="28"/>
        </w:rPr>
      </w:pPr>
      <w:r>
        <w:rPr>
          <w:szCs w:val="28"/>
        </w:rPr>
        <w:t>Тогда уравнение равновесия запишем в виде:</w:t>
      </w:r>
    </w:p>
    <w:p w:rsidR="00176B97" w:rsidRPr="002A31CA" w:rsidRDefault="00AF05B8" w:rsidP="00F67CE3">
      <w:pPr>
        <w:ind w:firstLine="0"/>
        <w:jc w:val="center"/>
        <w:rPr>
          <w:szCs w:val="28"/>
        </w:rPr>
      </w:pPr>
      <w:r w:rsidRPr="00AF05B8">
        <w:rPr>
          <w:position w:val="-36"/>
          <w:szCs w:val="28"/>
        </w:rPr>
        <w:object w:dxaOrig="8559" w:dyaOrig="859">
          <v:shape id="_x0000_i1278" type="#_x0000_t75" style="width:428.25pt;height:42.75pt" o:ole="">
            <v:imagedata r:id="rId478" o:title=""/>
          </v:shape>
          <o:OLEObject Type="Embed" ProgID="Equation.DSMT4" ShapeID="_x0000_i1278" DrawAspect="Content" ObjectID="_1620401225" r:id="rId479"/>
        </w:object>
      </w:r>
      <w:r>
        <w:rPr>
          <w:szCs w:val="28"/>
        </w:rPr>
        <w:t xml:space="preserve"> </w:t>
      </w:r>
      <w:r w:rsidR="00176B97" w:rsidRPr="002A31CA">
        <w:rPr>
          <w:szCs w:val="28"/>
        </w:rPr>
        <w:t>=</w:t>
      </w:r>
    </w:p>
    <w:p w:rsidR="00F67CE3" w:rsidRPr="002A31CA" w:rsidRDefault="00F67CE3" w:rsidP="00F67CE3">
      <w:pPr>
        <w:pStyle w:val="MTDisplayEquation"/>
        <w:jc w:val="center"/>
        <w:rPr>
          <w:lang w:val="ru-RU"/>
        </w:rPr>
      </w:pPr>
      <w:r w:rsidRPr="00F67CE3">
        <w:rPr>
          <w:position w:val="-16"/>
        </w:rPr>
        <w:object w:dxaOrig="8380" w:dyaOrig="420">
          <v:shape id="_x0000_i1279" type="#_x0000_t75" style="width:419.25pt;height:21pt" o:ole="">
            <v:imagedata r:id="rId480" o:title=""/>
          </v:shape>
          <o:OLEObject Type="Embed" ProgID="Equation.DSMT4" ShapeID="_x0000_i1279" DrawAspect="Content" ObjectID="_1620401226" r:id="rId481"/>
        </w:object>
      </w:r>
      <w:r w:rsidRPr="002A31CA">
        <w:rPr>
          <w:lang w:val="ru-RU"/>
        </w:rPr>
        <w:t xml:space="preserve"> +</w:t>
      </w:r>
    </w:p>
    <w:p w:rsidR="00F67CE3" w:rsidRPr="002A31CA" w:rsidRDefault="008B45C6" w:rsidP="008B45C6">
      <w:pPr>
        <w:tabs>
          <w:tab w:val="center" w:pos="4818"/>
          <w:tab w:val="right" w:pos="9637"/>
        </w:tabs>
        <w:ind w:firstLine="0"/>
        <w:jc w:val="left"/>
      </w:pPr>
      <w:r>
        <w:tab/>
      </w:r>
      <w:r w:rsidR="00F67CE3" w:rsidRPr="002A31CA">
        <w:t>+</w:t>
      </w:r>
      <w:r w:rsidR="00F67CE3" w:rsidRPr="00F67CE3">
        <w:rPr>
          <w:position w:val="-16"/>
          <w:lang w:val="en-US"/>
        </w:rPr>
        <w:object w:dxaOrig="8220" w:dyaOrig="420">
          <v:shape id="_x0000_i1280" type="#_x0000_t75" style="width:411.75pt;height:21pt" o:ole="">
            <v:imagedata r:id="rId482" o:title=""/>
          </v:shape>
          <o:OLEObject Type="Embed" ProgID="Equation.DSMT4" ShapeID="_x0000_i1280" DrawAspect="Content" ObjectID="_1620401227" r:id="rId483"/>
        </w:object>
      </w:r>
      <w:r w:rsidR="00F67CE3" w:rsidRPr="002A31CA">
        <w:t xml:space="preserve"> +</w:t>
      </w:r>
      <w:r>
        <w:tab/>
      </w:r>
    </w:p>
    <w:p w:rsidR="008B45C6" w:rsidRDefault="008B45C6" w:rsidP="008B45C6">
      <w:pPr>
        <w:tabs>
          <w:tab w:val="center" w:pos="4818"/>
          <w:tab w:val="right" w:pos="9637"/>
        </w:tabs>
        <w:ind w:firstLine="0"/>
        <w:jc w:val="left"/>
      </w:pPr>
      <w:r>
        <w:tab/>
      </w:r>
      <w:r w:rsidR="00F67CE3" w:rsidRPr="002A31CA">
        <w:t>+</w:t>
      </w:r>
      <w:r w:rsidRPr="00F67CE3">
        <w:rPr>
          <w:position w:val="-16"/>
          <w:lang w:val="en-US"/>
        </w:rPr>
        <w:object w:dxaOrig="4580" w:dyaOrig="420">
          <v:shape id="_x0000_i1281" type="#_x0000_t75" style="width:229.5pt;height:21pt" o:ole="">
            <v:imagedata r:id="rId484" o:title=""/>
          </v:shape>
          <o:OLEObject Type="Embed" ProgID="Equation.DSMT4" ShapeID="_x0000_i1281" DrawAspect="Content" ObjectID="_1620401228" r:id="rId485"/>
        </w:object>
      </w:r>
      <w:r>
        <w:t>+</w:t>
      </w:r>
      <w:r>
        <w:tab/>
      </w:r>
    </w:p>
    <w:p w:rsidR="008B45C6" w:rsidRDefault="008B45C6" w:rsidP="008B45C6">
      <w:pPr>
        <w:tabs>
          <w:tab w:val="center" w:pos="4818"/>
          <w:tab w:val="right" w:pos="9637"/>
        </w:tabs>
        <w:ind w:firstLine="0"/>
        <w:jc w:val="left"/>
      </w:pPr>
      <w:r>
        <w:tab/>
      </w:r>
      <w:r w:rsidRPr="008B45C6">
        <w:rPr>
          <w:position w:val="-16"/>
        </w:rPr>
        <w:object w:dxaOrig="4660" w:dyaOrig="420">
          <v:shape id="_x0000_i1282" type="#_x0000_t75" style="width:233.25pt;height:21pt" o:ole="">
            <v:imagedata r:id="rId486" o:title=""/>
          </v:shape>
          <o:OLEObject Type="Embed" ProgID="Equation.DSMT4" ShapeID="_x0000_i1282" DrawAspect="Content" ObjectID="_1620401229" r:id="rId487"/>
        </w:object>
      </w:r>
      <w:r>
        <w:t>,</w:t>
      </w:r>
      <w:r>
        <w:tab/>
        <w:t>(4.1)</w:t>
      </w:r>
    </w:p>
    <w:p w:rsidR="002A3665" w:rsidRPr="002A31CA" w:rsidRDefault="002A3665" w:rsidP="001B0943">
      <w:pPr>
        <w:ind w:firstLine="0"/>
        <w:jc w:val="left"/>
      </w:pPr>
      <w:r w:rsidRPr="008B212D">
        <w:rPr>
          <w:szCs w:val="28"/>
        </w:rPr>
        <w:t xml:space="preserve">где </w:t>
      </w:r>
      <w:r w:rsidRPr="008B212D">
        <w:rPr>
          <w:position w:val="-36"/>
          <w:szCs w:val="28"/>
        </w:rPr>
        <w:object w:dxaOrig="2480" w:dyaOrig="859">
          <v:shape id="_x0000_i1283" type="#_x0000_t75" style="width:123.75pt;height:42.75pt" o:ole="">
            <v:imagedata r:id="rId488" o:title=""/>
          </v:shape>
          <o:OLEObject Type="Embed" ProgID="Equation.3" ShapeID="_x0000_i1283" DrawAspect="Content" ObjectID="_1620401230" r:id="rId489"/>
        </w:object>
      </w:r>
      <w:r w:rsidRPr="008B212D">
        <w:rPr>
          <w:position w:val="-12"/>
          <w:szCs w:val="28"/>
        </w:rPr>
        <w:object w:dxaOrig="800" w:dyaOrig="360">
          <v:shape id="_x0000_i1284" type="#_x0000_t75" style="width:39.75pt;height:18pt" o:ole="">
            <v:imagedata r:id="rId490" o:title=""/>
          </v:shape>
          <o:OLEObject Type="Embed" ProgID="Equation.3" ShapeID="_x0000_i1284" DrawAspect="Content" ObjectID="_1620401231" r:id="rId491"/>
        </w:object>
      </w:r>
      <w:r w:rsidRPr="008B212D">
        <w:rPr>
          <w:szCs w:val="28"/>
        </w:rPr>
        <w:t xml:space="preserve">,  </w:t>
      </w:r>
      <w:r w:rsidRPr="008B212D">
        <w:rPr>
          <w:position w:val="-12"/>
          <w:szCs w:val="28"/>
        </w:rPr>
        <w:object w:dxaOrig="1120" w:dyaOrig="360">
          <v:shape id="_x0000_i1285" type="#_x0000_t75" style="width:56.25pt;height:18pt" o:ole="">
            <v:imagedata r:id="rId492" o:title=""/>
          </v:shape>
          <o:OLEObject Type="Embed" ProgID="Equation.3" ShapeID="_x0000_i1285" DrawAspect="Content" ObjectID="_1620401232" r:id="rId493"/>
        </w:object>
      </w:r>
      <w:r w:rsidRPr="008B212D">
        <w:rPr>
          <w:szCs w:val="28"/>
        </w:rPr>
        <w:t>.</w:t>
      </w:r>
      <w:r w:rsidR="000F687D">
        <w:rPr>
          <w:szCs w:val="28"/>
        </w:rPr>
        <w:t xml:space="preserve"> </w:t>
      </w:r>
      <w:r w:rsidR="000F687D">
        <w:rPr>
          <w:szCs w:val="28"/>
        </w:rPr>
        <w:tab/>
      </w:r>
      <w:r w:rsidR="000F687D">
        <w:rPr>
          <w:szCs w:val="28"/>
        </w:rPr>
        <w:tab/>
      </w:r>
      <w:r w:rsidR="000F687D">
        <w:rPr>
          <w:szCs w:val="28"/>
        </w:rPr>
        <w:tab/>
      </w:r>
      <w:r w:rsidR="000F687D">
        <w:rPr>
          <w:szCs w:val="28"/>
        </w:rPr>
        <w:tab/>
      </w:r>
      <w:r w:rsidR="000F687D">
        <w:rPr>
          <w:szCs w:val="28"/>
        </w:rPr>
        <w:tab/>
        <w:t xml:space="preserve">        </w:t>
      </w:r>
    </w:p>
    <w:p w:rsidR="002A3665" w:rsidRPr="008B212D" w:rsidRDefault="002A3665" w:rsidP="002A3665">
      <w:pPr>
        <w:rPr>
          <w:szCs w:val="28"/>
        </w:rPr>
      </w:pPr>
      <w:r w:rsidRPr="008B212D">
        <w:rPr>
          <w:szCs w:val="28"/>
        </w:rPr>
        <w:t xml:space="preserve">Обозначим </w:t>
      </w:r>
      <w:r w:rsidRPr="008B212D">
        <w:rPr>
          <w:position w:val="-12"/>
          <w:szCs w:val="28"/>
        </w:rPr>
        <w:object w:dxaOrig="1120" w:dyaOrig="380">
          <v:shape id="_x0000_i1286" type="#_x0000_t75" style="width:56.25pt;height:18.75pt" o:ole="">
            <v:imagedata r:id="rId494" o:title=""/>
          </v:shape>
          <o:OLEObject Type="Embed" ProgID="Equation.3" ShapeID="_x0000_i1286" DrawAspect="Content" ObjectID="_1620401233" r:id="rId495"/>
        </w:object>
      </w:r>
      <w:r w:rsidRPr="008B212D">
        <w:rPr>
          <w:szCs w:val="28"/>
        </w:rPr>
        <w:t xml:space="preserve">, где </w:t>
      </w:r>
      <w:r w:rsidRPr="008B212D">
        <w:rPr>
          <w:position w:val="-12"/>
          <w:szCs w:val="28"/>
        </w:rPr>
        <w:object w:dxaOrig="420" w:dyaOrig="380">
          <v:shape id="_x0000_i1287" type="#_x0000_t75" style="width:21pt;height:18.75pt" o:ole="">
            <v:imagedata r:id="rId496" o:title=""/>
          </v:shape>
          <o:OLEObject Type="Embed" ProgID="Equation.3" ShapeID="_x0000_i1287" DrawAspect="Content" ObjectID="_1620401234" r:id="rId497"/>
        </w:object>
      </w:r>
      <w:r w:rsidR="00495FD3">
        <w:rPr>
          <w:szCs w:val="28"/>
        </w:rPr>
        <w:t xml:space="preserve"> </w:t>
      </w:r>
      <w:r w:rsidR="00495FD3" w:rsidRPr="00FC6B13">
        <w:t>—</w:t>
      </w:r>
      <w:r w:rsidRPr="008B212D">
        <w:rPr>
          <w:szCs w:val="28"/>
        </w:rPr>
        <w:t xml:space="preserve"> интенсивности потоков требований класса </w:t>
      </w:r>
      <w:r w:rsidRPr="008B212D">
        <w:rPr>
          <w:position w:val="-6"/>
          <w:szCs w:val="28"/>
        </w:rPr>
        <w:object w:dxaOrig="220" w:dyaOrig="300">
          <v:shape id="_x0000_i1288" type="#_x0000_t75" style="width:11.25pt;height:15pt" o:ole="">
            <v:imagedata r:id="rId498" o:title=""/>
          </v:shape>
          <o:OLEObject Type="Embed" ProgID="Equation.3" ShapeID="_x0000_i1288" DrawAspect="Content" ObjectID="_1620401235" r:id="rId499"/>
        </w:object>
      </w:r>
      <w:r w:rsidRPr="008B212D">
        <w:rPr>
          <w:szCs w:val="28"/>
        </w:rPr>
        <w:t xml:space="preserve"> в </w:t>
      </w:r>
      <w:r w:rsidRPr="008B212D">
        <w:rPr>
          <w:position w:val="-12"/>
          <w:szCs w:val="28"/>
        </w:rPr>
        <w:object w:dxaOrig="300" w:dyaOrig="380">
          <v:shape id="_x0000_i1289" type="#_x0000_t75" style="width:15pt;height:18.75pt" o:ole="">
            <v:imagedata r:id="rId500" o:title=""/>
          </v:shape>
          <o:OLEObject Type="Embed" ProgID="Equation.3" ShapeID="_x0000_i1289" DrawAspect="Content" ObjectID="_1620401236" r:id="rId501"/>
        </w:object>
      </w:r>
      <w:r w:rsidRPr="008B212D">
        <w:rPr>
          <w:szCs w:val="28"/>
        </w:rPr>
        <w:t xml:space="preserve">, </w:t>
      </w:r>
      <w:r w:rsidRPr="008B212D">
        <w:rPr>
          <w:position w:val="-12"/>
          <w:szCs w:val="28"/>
        </w:rPr>
        <w:object w:dxaOrig="1060" w:dyaOrig="360">
          <v:shape id="_x0000_i1290" type="#_x0000_t75" style="width:53.25pt;height:18pt" o:ole="">
            <v:imagedata r:id="rId502" o:title=""/>
          </v:shape>
          <o:OLEObject Type="Embed" ProgID="Equation.3" ShapeID="_x0000_i1290" DrawAspect="Content" ObjectID="_1620401237" r:id="rId503"/>
        </w:object>
      </w:r>
      <w:r w:rsidRPr="008B212D">
        <w:rPr>
          <w:szCs w:val="28"/>
        </w:rPr>
        <w:t xml:space="preserve">, </w:t>
      </w:r>
      <w:r w:rsidRPr="008B212D">
        <w:rPr>
          <w:position w:val="-12"/>
          <w:szCs w:val="28"/>
        </w:rPr>
        <w:object w:dxaOrig="1120" w:dyaOrig="360">
          <v:shape id="_x0000_i1291" type="#_x0000_t75" style="width:56.25pt;height:18pt" o:ole="">
            <v:imagedata r:id="rId492" o:title=""/>
          </v:shape>
          <o:OLEObject Type="Embed" ProgID="Equation.3" ShapeID="_x0000_i1291" DrawAspect="Content" ObjectID="_1620401238" r:id="rId504"/>
        </w:object>
      </w:r>
      <w:r w:rsidRPr="008B212D">
        <w:rPr>
          <w:szCs w:val="28"/>
        </w:rPr>
        <w:t xml:space="preserve">. Решим систему уравнений </w:t>
      </w:r>
      <w:r w:rsidRPr="008B212D">
        <w:rPr>
          <w:position w:val="-38"/>
          <w:szCs w:val="28"/>
        </w:rPr>
        <w:object w:dxaOrig="1960" w:dyaOrig="639">
          <v:shape id="_x0000_i1292" type="#_x0000_t75" style="width:98.25pt;height:32.25pt" o:ole="">
            <v:imagedata r:id="rId505" o:title=""/>
          </v:shape>
          <o:OLEObject Type="Embed" ProgID="Equation.3" ShapeID="_x0000_i1292" DrawAspect="Content" ObjectID="_1620401239" r:id="rId506"/>
        </w:object>
      </w:r>
      <w:r w:rsidRPr="008B212D">
        <w:rPr>
          <w:szCs w:val="28"/>
        </w:rPr>
        <w:t xml:space="preserve"> для всех пар </w:t>
      </w:r>
      <w:r w:rsidRPr="008B212D">
        <w:rPr>
          <w:position w:val="-12"/>
          <w:szCs w:val="28"/>
        </w:rPr>
        <w:object w:dxaOrig="600" w:dyaOrig="360">
          <v:shape id="_x0000_i1293" type="#_x0000_t75" style="width:30pt;height:18pt" o:ole="">
            <v:imagedata r:id="rId507" o:title=""/>
          </v:shape>
          <o:OLEObject Type="Embed" ProgID="Equation.3" ShapeID="_x0000_i1293" DrawAspect="Content" ObjectID="_1620401240" r:id="rId508"/>
        </w:object>
      </w:r>
      <w:r w:rsidRPr="008B212D">
        <w:rPr>
          <w:szCs w:val="28"/>
        </w:rPr>
        <w:t>, получим</w:t>
      </w:r>
    </w:p>
    <w:p w:rsidR="002A3665" w:rsidRPr="008B212D" w:rsidRDefault="00AE0F74" w:rsidP="002A3665">
      <w:pPr>
        <w:jc w:val="right"/>
        <w:rPr>
          <w:szCs w:val="28"/>
        </w:rPr>
      </w:pPr>
      <w:r w:rsidRPr="008B212D">
        <w:rPr>
          <w:position w:val="-12"/>
          <w:szCs w:val="28"/>
        </w:rPr>
        <w:object w:dxaOrig="1020" w:dyaOrig="380">
          <v:shape id="_x0000_i1294" type="#_x0000_t75" style="width:51pt;height:18.75pt" o:ole="">
            <v:imagedata r:id="rId509" o:title=""/>
          </v:shape>
          <o:OLEObject Type="Embed" ProgID="Equation.DSMT4" ShapeID="_x0000_i1294" DrawAspect="Content" ObjectID="_1620401241" r:id="rId510"/>
        </w:object>
      </w:r>
      <w:r w:rsidR="002A3665" w:rsidRPr="008B212D">
        <w:rPr>
          <w:szCs w:val="28"/>
        </w:rPr>
        <w:t xml:space="preserve">,  </w:t>
      </w:r>
      <w:r w:rsidRPr="008B212D">
        <w:rPr>
          <w:position w:val="-12"/>
          <w:szCs w:val="28"/>
        </w:rPr>
        <w:object w:dxaOrig="1700" w:dyaOrig="380">
          <v:shape id="_x0000_i1295" type="#_x0000_t75" style="width:85.5pt;height:18.75pt" o:ole="">
            <v:imagedata r:id="rId511" o:title=""/>
          </v:shape>
          <o:OLEObject Type="Embed" ProgID="Equation.DSMT4" ShapeID="_x0000_i1295" DrawAspect="Content" ObjectID="_1620401242" r:id="rId512"/>
        </w:object>
      </w:r>
      <w:r w:rsidR="002A3665" w:rsidRPr="008B212D">
        <w:rPr>
          <w:szCs w:val="28"/>
        </w:rPr>
        <w:t xml:space="preserve">,  </w:t>
      </w:r>
      <w:r w:rsidRPr="008B212D">
        <w:rPr>
          <w:position w:val="-12"/>
          <w:szCs w:val="28"/>
        </w:rPr>
        <w:object w:dxaOrig="1600" w:dyaOrig="380">
          <v:shape id="_x0000_i1296" type="#_x0000_t75" style="width:80.25pt;height:18.75pt" o:ole="">
            <v:imagedata r:id="rId513" o:title=""/>
          </v:shape>
          <o:OLEObject Type="Embed" ProgID="Equation.DSMT4" ShapeID="_x0000_i1296" DrawAspect="Content" ObjectID="_1620401243" r:id="rId514"/>
        </w:object>
      </w:r>
      <w:r w:rsidR="002A3665" w:rsidRPr="008B212D">
        <w:rPr>
          <w:szCs w:val="28"/>
        </w:rPr>
        <w:t>.                           (</w:t>
      </w:r>
      <w:r w:rsidR="001B0943">
        <w:rPr>
          <w:szCs w:val="28"/>
        </w:rPr>
        <w:t>4.</w:t>
      </w:r>
      <w:r w:rsidR="000F687D">
        <w:rPr>
          <w:szCs w:val="28"/>
        </w:rPr>
        <w:t>2</w:t>
      </w:r>
      <w:r w:rsidR="002A3665" w:rsidRPr="008B212D">
        <w:rPr>
          <w:szCs w:val="28"/>
        </w:rPr>
        <w:t>)</w:t>
      </w:r>
    </w:p>
    <w:p w:rsidR="002A3665" w:rsidRDefault="002A3665" w:rsidP="002A3665">
      <w:pPr>
        <w:rPr>
          <w:szCs w:val="28"/>
        </w:rPr>
      </w:pPr>
      <w:r w:rsidRPr="008B212D">
        <w:rPr>
          <w:position w:val="-16"/>
          <w:szCs w:val="28"/>
        </w:rPr>
        <w:object w:dxaOrig="600" w:dyaOrig="420">
          <v:shape id="_x0000_i1297" type="#_x0000_t75" style="width:30pt;height:21pt" o:ole="">
            <v:imagedata r:id="rId431" o:title=""/>
          </v:shape>
          <o:OLEObject Type="Embed" ProgID="Equation.3" ShapeID="_x0000_i1297" DrawAspect="Content" ObjectID="_1620401244" r:id="rId515"/>
        </w:object>
      </w:r>
      <w:r w:rsidR="00495FD3">
        <w:rPr>
          <w:szCs w:val="28"/>
        </w:rPr>
        <w:t xml:space="preserve"> </w:t>
      </w:r>
      <w:r w:rsidR="00495FD3" w:rsidRPr="00FC6B13">
        <w:t>—</w:t>
      </w:r>
      <w:r w:rsidRPr="008B212D">
        <w:rPr>
          <w:szCs w:val="28"/>
        </w:rPr>
        <w:t xml:space="preserve"> вероятность того, что требование </w:t>
      </w:r>
      <w:r w:rsidRPr="008B212D">
        <w:rPr>
          <w:position w:val="-6"/>
          <w:szCs w:val="28"/>
        </w:rPr>
        <w:object w:dxaOrig="220" w:dyaOrig="300">
          <v:shape id="_x0000_i1298" type="#_x0000_t75" style="width:11.25pt;height:15pt" o:ole="">
            <v:imagedata r:id="rId433" o:title=""/>
          </v:shape>
          <o:OLEObject Type="Embed" ProgID="Equation.3" ShapeID="_x0000_i1298" DrawAspect="Content" ObjectID="_1620401245" r:id="rId516"/>
        </w:object>
      </w:r>
      <w:r w:rsidRPr="008B212D">
        <w:rPr>
          <w:szCs w:val="28"/>
        </w:rPr>
        <w:t xml:space="preserve">-го класса после завершения обслуживания в системе </w:t>
      </w:r>
      <w:r w:rsidRPr="008B212D">
        <w:rPr>
          <w:position w:val="-12"/>
          <w:szCs w:val="28"/>
        </w:rPr>
        <w:object w:dxaOrig="300" w:dyaOrig="380">
          <v:shape id="_x0000_i1299" type="#_x0000_t75" style="width:15pt;height:18.75pt" o:ole="">
            <v:imagedata r:id="rId435" o:title=""/>
          </v:shape>
          <o:OLEObject Type="Embed" ProgID="Equation.3" ShapeID="_x0000_i1299" DrawAspect="Content" ObjectID="_1620401246" r:id="rId517"/>
        </w:object>
      </w:r>
      <w:r w:rsidRPr="008B212D">
        <w:rPr>
          <w:szCs w:val="28"/>
        </w:rPr>
        <w:t xml:space="preserve"> поступает в систему </w:t>
      </w:r>
      <w:r w:rsidRPr="008B212D">
        <w:rPr>
          <w:position w:val="-16"/>
          <w:szCs w:val="28"/>
        </w:rPr>
        <w:object w:dxaOrig="340" w:dyaOrig="420">
          <v:shape id="_x0000_i1300" type="#_x0000_t75" style="width:17.25pt;height:21pt" o:ole="">
            <v:imagedata r:id="rId437" o:title=""/>
          </v:shape>
          <o:OLEObject Type="Embed" ProgID="Equation.3" ShapeID="_x0000_i1300" DrawAspect="Content" ObjectID="_1620401247" r:id="rId518"/>
        </w:object>
      </w:r>
      <w:r w:rsidRPr="008B212D">
        <w:rPr>
          <w:szCs w:val="28"/>
        </w:rPr>
        <w:t xml:space="preserve"> и меняет свой класс на </w:t>
      </w:r>
      <w:r w:rsidRPr="008B212D">
        <w:rPr>
          <w:position w:val="-6"/>
          <w:szCs w:val="28"/>
        </w:rPr>
        <w:object w:dxaOrig="160" w:dyaOrig="300">
          <v:shape id="_x0000_i1301" type="#_x0000_t75" style="width:8.25pt;height:15pt" o:ole="">
            <v:imagedata r:id="rId439" o:title=""/>
          </v:shape>
          <o:OLEObject Type="Embed" ProgID="Equation.3" ShapeID="_x0000_i1301" DrawAspect="Content" ObjectID="_1620401248" r:id="rId519"/>
        </w:object>
      </w:r>
      <w:r w:rsidRPr="008B212D">
        <w:rPr>
          <w:szCs w:val="28"/>
        </w:rPr>
        <w:t xml:space="preserve">-й, </w:t>
      </w:r>
      <w:r w:rsidRPr="008B212D">
        <w:rPr>
          <w:position w:val="-12"/>
          <w:szCs w:val="28"/>
        </w:rPr>
        <w:object w:dxaOrig="1300" w:dyaOrig="360">
          <v:shape id="_x0000_i1302" type="#_x0000_t75" style="width:65.25pt;height:18pt" o:ole="">
            <v:imagedata r:id="rId441" o:title=""/>
          </v:shape>
          <o:OLEObject Type="Embed" ProgID="Equation.3" ShapeID="_x0000_i1302" DrawAspect="Content" ObjectID="_1620401249" r:id="rId520"/>
        </w:object>
      </w:r>
      <w:r w:rsidRPr="008B212D">
        <w:rPr>
          <w:szCs w:val="28"/>
        </w:rPr>
        <w:t xml:space="preserve">, </w:t>
      </w:r>
      <w:r w:rsidRPr="008B212D">
        <w:rPr>
          <w:position w:val="-12"/>
          <w:szCs w:val="28"/>
        </w:rPr>
        <w:object w:dxaOrig="1320" w:dyaOrig="360">
          <v:shape id="_x0000_i1303" type="#_x0000_t75" style="width:66pt;height:18pt" o:ole="">
            <v:imagedata r:id="rId443" o:title=""/>
          </v:shape>
          <o:OLEObject Type="Embed" ProgID="Equation.3" ShapeID="_x0000_i1303" DrawAspect="Content" ObjectID="_1620401250" r:id="rId521"/>
        </w:object>
      </w:r>
      <w:r w:rsidRPr="008B212D">
        <w:rPr>
          <w:szCs w:val="28"/>
        </w:rPr>
        <w:t>.</w:t>
      </w:r>
    </w:p>
    <w:p w:rsidR="002A3665" w:rsidRDefault="002A3665" w:rsidP="002A3665">
      <w:pPr>
        <w:rPr>
          <w:szCs w:val="28"/>
        </w:rPr>
      </w:pPr>
      <w:r w:rsidRPr="008B212D">
        <w:rPr>
          <w:szCs w:val="28"/>
        </w:rPr>
        <w:lastRenderedPageBreak/>
        <w:t>Используя равенства (</w:t>
      </w:r>
      <w:r w:rsidR="001B0943">
        <w:rPr>
          <w:szCs w:val="28"/>
        </w:rPr>
        <w:t>4.</w:t>
      </w:r>
      <w:r w:rsidR="000F687D">
        <w:rPr>
          <w:szCs w:val="28"/>
        </w:rPr>
        <w:t>2</w:t>
      </w:r>
      <w:r w:rsidRPr="008B212D">
        <w:rPr>
          <w:szCs w:val="28"/>
        </w:rPr>
        <w:t xml:space="preserve">) и результат теоремы </w:t>
      </w:r>
      <w:r w:rsidRPr="008B212D">
        <w:rPr>
          <w:szCs w:val="28"/>
          <w:lang w:val="en-US"/>
        </w:rPr>
        <w:t>BCMP</w:t>
      </w:r>
      <w:r w:rsidRPr="008B212D">
        <w:rPr>
          <w:szCs w:val="28"/>
        </w:rPr>
        <w:t>, найдем стационарное распределение вероятностей состояний</w:t>
      </w:r>
      <w:r>
        <w:rPr>
          <w:szCs w:val="28"/>
        </w:rPr>
        <w:t xml:space="preserve"> сети массового обслуживания</w:t>
      </w:r>
    </w:p>
    <w:p w:rsidR="00F07771" w:rsidRPr="008B212D" w:rsidRDefault="00F07771" w:rsidP="00F07771">
      <w:pPr>
        <w:tabs>
          <w:tab w:val="right" w:pos="9637"/>
        </w:tabs>
        <w:jc w:val="center"/>
        <w:rPr>
          <w:szCs w:val="28"/>
        </w:rPr>
      </w:pPr>
      <w:r w:rsidRPr="00F07771">
        <w:rPr>
          <w:position w:val="-36"/>
          <w:szCs w:val="28"/>
        </w:rPr>
        <w:object w:dxaOrig="7880" w:dyaOrig="940">
          <v:shape id="_x0000_i1304" type="#_x0000_t75" style="width:393.75pt;height:47.25pt" o:ole="">
            <v:imagedata r:id="rId522" o:title=""/>
          </v:shape>
          <o:OLEObject Type="Embed" ProgID="Equation.DSMT4" ShapeID="_x0000_i1304" DrawAspect="Content" ObjectID="_1620401251" r:id="rId523"/>
        </w:object>
      </w:r>
      <w:r>
        <w:rPr>
          <w:szCs w:val="28"/>
        </w:rPr>
        <w:t>,</w:t>
      </w:r>
      <w:r>
        <w:rPr>
          <w:szCs w:val="28"/>
        </w:rPr>
        <w:tab/>
        <w:t>(4.3)</w:t>
      </w:r>
    </w:p>
    <w:p w:rsidR="002A3665" w:rsidRPr="008B212D" w:rsidRDefault="002A3665" w:rsidP="002A3665">
      <w:pPr>
        <w:rPr>
          <w:szCs w:val="28"/>
        </w:rPr>
      </w:pPr>
      <w:r w:rsidRPr="008B212D">
        <w:rPr>
          <w:szCs w:val="28"/>
        </w:rPr>
        <w:t xml:space="preserve">для всех </w:t>
      </w:r>
      <w:r w:rsidR="00AE0F74" w:rsidRPr="008B212D">
        <w:rPr>
          <w:position w:val="-12"/>
          <w:szCs w:val="28"/>
        </w:rPr>
        <w:object w:dxaOrig="3080" w:dyaOrig="380">
          <v:shape id="_x0000_i1305" type="#_x0000_t75" style="width:153.75pt;height:18.75pt" o:ole="">
            <v:imagedata r:id="rId524" o:title=""/>
          </v:shape>
          <o:OLEObject Type="Embed" ProgID="Equation.DSMT4" ShapeID="_x0000_i1305" DrawAspect="Content" ObjectID="_1620401252" r:id="rId525"/>
        </w:object>
      </w:r>
      <w:r w:rsidRPr="008B212D">
        <w:rPr>
          <w:szCs w:val="28"/>
        </w:rPr>
        <w:t xml:space="preserve"> .</w:t>
      </w:r>
    </w:p>
    <w:p w:rsidR="007679B8" w:rsidRDefault="002A3665" w:rsidP="008B2B5A">
      <w:pPr>
        <w:rPr>
          <w:szCs w:val="28"/>
        </w:rPr>
      </w:pPr>
      <w:r w:rsidRPr="008B212D">
        <w:rPr>
          <w:szCs w:val="28"/>
        </w:rPr>
        <w:t xml:space="preserve">Условие существования стационарного режима в сети массового обслуживания выполняется, если </w:t>
      </w:r>
      <w:r w:rsidRPr="008B212D">
        <w:rPr>
          <w:position w:val="-34"/>
          <w:szCs w:val="28"/>
        </w:rPr>
        <w:object w:dxaOrig="1560" w:dyaOrig="780">
          <v:shape id="_x0000_i1306" type="#_x0000_t75" style="width:78pt;height:39pt" o:ole="">
            <v:imagedata r:id="rId526" o:title=""/>
          </v:shape>
          <o:OLEObject Type="Embed" ProgID="Equation.3" ShapeID="_x0000_i1306" DrawAspect="Content" ObjectID="_1620401253" r:id="rId527"/>
        </w:object>
      </w:r>
      <w:r w:rsidRPr="008B212D">
        <w:rPr>
          <w:szCs w:val="28"/>
        </w:rPr>
        <w:t xml:space="preserve"> и </w:t>
      </w:r>
      <w:r w:rsidRPr="008B212D">
        <w:rPr>
          <w:position w:val="-12"/>
          <w:szCs w:val="28"/>
        </w:rPr>
        <w:object w:dxaOrig="1560" w:dyaOrig="380">
          <v:shape id="_x0000_i1307" type="#_x0000_t75" style="width:78pt;height:18.75pt" o:ole="">
            <v:imagedata r:id="rId528" o:title=""/>
          </v:shape>
          <o:OLEObject Type="Embed" ProgID="Equation.3" ShapeID="_x0000_i1307" DrawAspect="Content" ObjectID="_1620401254" r:id="rId529"/>
        </w:object>
      </w:r>
      <w:r w:rsidRPr="008B212D">
        <w:rPr>
          <w:szCs w:val="28"/>
        </w:rPr>
        <w:t>.</w:t>
      </w:r>
    </w:p>
    <w:p w:rsidR="007679B8" w:rsidRPr="008B212D" w:rsidRDefault="008B2B5A" w:rsidP="007679B8">
      <w:pPr>
        <w:pStyle w:val="3"/>
      </w:pPr>
      <w:r>
        <w:t>4.1</w:t>
      </w:r>
      <w:r w:rsidR="007679B8">
        <w:t xml:space="preserve"> Характеристики узла сенсорной сети</w:t>
      </w:r>
    </w:p>
    <w:p w:rsidR="002A3665" w:rsidRPr="008B212D" w:rsidRDefault="002A3665" w:rsidP="002A3665">
      <w:pPr>
        <w:rPr>
          <w:szCs w:val="28"/>
        </w:rPr>
      </w:pPr>
      <w:r w:rsidRPr="008B212D">
        <w:rPr>
          <w:szCs w:val="28"/>
        </w:rPr>
        <w:t xml:space="preserve">Вероятности того, что в системе </w:t>
      </w:r>
      <w:r w:rsidRPr="008B212D">
        <w:rPr>
          <w:position w:val="-12"/>
          <w:szCs w:val="28"/>
        </w:rPr>
        <w:object w:dxaOrig="300" w:dyaOrig="380">
          <v:shape id="_x0000_i1308" type="#_x0000_t75" style="width:15pt;height:18.75pt" o:ole="">
            <v:imagedata r:id="rId530" o:title=""/>
          </v:shape>
          <o:OLEObject Type="Embed" ProgID="Equation.3" ShapeID="_x0000_i1308" DrawAspect="Content" ObjectID="_1620401255" r:id="rId531"/>
        </w:object>
      </w:r>
      <w:r w:rsidRPr="008B212D">
        <w:rPr>
          <w:szCs w:val="28"/>
        </w:rPr>
        <w:t xml:space="preserve"> находится </w:t>
      </w:r>
      <w:r w:rsidRPr="008B212D">
        <w:rPr>
          <w:position w:val="-12"/>
          <w:szCs w:val="28"/>
        </w:rPr>
        <w:object w:dxaOrig="380" w:dyaOrig="380">
          <v:shape id="_x0000_i1309" type="#_x0000_t75" style="width:18.75pt;height:18.75pt" o:ole="">
            <v:imagedata r:id="rId532" o:title=""/>
          </v:shape>
          <o:OLEObject Type="Embed" ProgID="Equation.3" ShapeID="_x0000_i1309" DrawAspect="Content" ObjectID="_1620401256" r:id="rId533"/>
        </w:object>
      </w:r>
      <w:r w:rsidRPr="008B212D">
        <w:rPr>
          <w:szCs w:val="28"/>
        </w:rPr>
        <w:t xml:space="preserve"> и </w:t>
      </w:r>
      <w:r w:rsidRPr="008B212D">
        <w:rPr>
          <w:position w:val="-12"/>
          <w:szCs w:val="28"/>
        </w:rPr>
        <w:object w:dxaOrig="400" w:dyaOrig="380">
          <v:shape id="_x0000_i1310" type="#_x0000_t75" style="width:20.25pt;height:18.75pt" o:ole="">
            <v:imagedata r:id="rId534" o:title=""/>
          </v:shape>
          <o:OLEObject Type="Embed" ProgID="Equation.3" ShapeID="_x0000_i1310" DrawAspect="Content" ObjectID="_1620401257" r:id="rId535"/>
        </w:object>
      </w:r>
      <w:r w:rsidRPr="008B212D">
        <w:rPr>
          <w:szCs w:val="28"/>
        </w:rPr>
        <w:t xml:space="preserve"> требований, а в системе </w:t>
      </w:r>
      <w:r w:rsidRPr="008B212D">
        <w:rPr>
          <w:position w:val="-12"/>
          <w:szCs w:val="28"/>
        </w:rPr>
        <w:object w:dxaOrig="340" w:dyaOrig="380">
          <v:shape id="_x0000_i1311" type="#_x0000_t75" style="width:17.25pt;height:18.75pt" o:ole="">
            <v:imagedata r:id="rId536" o:title=""/>
          </v:shape>
          <o:OLEObject Type="Embed" ProgID="Equation.3" ShapeID="_x0000_i1311" DrawAspect="Content" ObjectID="_1620401258" r:id="rId537"/>
        </w:object>
      </w:r>
      <w:r w:rsidRPr="008B212D">
        <w:rPr>
          <w:szCs w:val="28"/>
        </w:rPr>
        <w:t xml:space="preserve"> находится </w:t>
      </w:r>
      <w:r w:rsidRPr="008B212D">
        <w:rPr>
          <w:position w:val="-12"/>
          <w:szCs w:val="28"/>
        </w:rPr>
        <w:object w:dxaOrig="320" w:dyaOrig="380">
          <v:shape id="_x0000_i1312" type="#_x0000_t75" style="width:15.75pt;height:18.75pt" o:ole="">
            <v:imagedata r:id="rId538" o:title=""/>
          </v:shape>
          <o:OLEObject Type="Embed" ProgID="Equation.3" ShapeID="_x0000_i1312" DrawAspect="Content" ObjectID="_1620401259" r:id="rId539"/>
        </w:object>
      </w:r>
      <w:r w:rsidRPr="008B212D">
        <w:rPr>
          <w:szCs w:val="28"/>
        </w:rPr>
        <w:t xml:space="preserve"> требований, определяются из выражений</w:t>
      </w:r>
    </w:p>
    <w:p w:rsidR="001B0943" w:rsidRDefault="000F687D" w:rsidP="000F687D">
      <w:pPr>
        <w:tabs>
          <w:tab w:val="center" w:pos="5173"/>
          <w:tab w:val="right" w:pos="9637"/>
        </w:tabs>
        <w:jc w:val="left"/>
        <w:rPr>
          <w:szCs w:val="28"/>
        </w:rPr>
      </w:pPr>
      <w:r>
        <w:rPr>
          <w:szCs w:val="28"/>
        </w:rPr>
        <w:tab/>
      </w:r>
      <w:r w:rsidR="002A3665" w:rsidRPr="008B212D">
        <w:rPr>
          <w:position w:val="-36"/>
          <w:szCs w:val="28"/>
        </w:rPr>
        <w:object w:dxaOrig="6580" w:dyaOrig="940">
          <v:shape id="_x0000_i1313" type="#_x0000_t75" style="width:329.25pt;height:47.25pt" o:ole="">
            <v:imagedata r:id="rId540" o:title=""/>
          </v:shape>
          <o:OLEObject Type="Embed" ProgID="Equation.3" ShapeID="_x0000_i1313" DrawAspect="Content" ObjectID="_1620401260" r:id="rId541"/>
        </w:object>
      </w:r>
      <w:r w:rsidR="001B0943">
        <w:rPr>
          <w:szCs w:val="28"/>
        </w:rPr>
        <w:t xml:space="preserve">, </w:t>
      </w:r>
      <w:r>
        <w:rPr>
          <w:szCs w:val="28"/>
        </w:rPr>
        <w:tab/>
        <w:t>(4.4)</w:t>
      </w:r>
    </w:p>
    <w:p w:rsidR="002A3665" w:rsidRPr="008B212D" w:rsidRDefault="001B0943" w:rsidP="000F687D">
      <w:pPr>
        <w:tabs>
          <w:tab w:val="right" w:pos="9637"/>
        </w:tabs>
        <w:jc w:val="left"/>
        <w:rPr>
          <w:szCs w:val="28"/>
        </w:rPr>
      </w:pPr>
      <w:r>
        <w:rPr>
          <w:szCs w:val="28"/>
        </w:rPr>
        <w:t xml:space="preserve">где </w:t>
      </w:r>
      <w:r w:rsidR="002A3665" w:rsidRPr="008B212D">
        <w:rPr>
          <w:position w:val="-12"/>
          <w:szCs w:val="28"/>
        </w:rPr>
        <w:object w:dxaOrig="2140" w:dyaOrig="380">
          <v:shape id="_x0000_i1314" type="#_x0000_t75" style="width:107.25pt;height:18.75pt" o:ole="">
            <v:imagedata r:id="rId542" o:title=""/>
          </v:shape>
          <o:OLEObject Type="Embed" ProgID="Equation.3" ShapeID="_x0000_i1314" DrawAspect="Content" ObjectID="_1620401261" r:id="rId543"/>
        </w:object>
      </w:r>
      <w:r>
        <w:rPr>
          <w:szCs w:val="28"/>
        </w:rPr>
        <w:t xml:space="preserve"> .</w:t>
      </w:r>
      <w:r w:rsidR="000F687D">
        <w:rPr>
          <w:szCs w:val="28"/>
        </w:rPr>
        <w:tab/>
      </w:r>
    </w:p>
    <w:p w:rsidR="001B0943" w:rsidRDefault="000F687D" w:rsidP="000F687D">
      <w:pPr>
        <w:tabs>
          <w:tab w:val="center" w:pos="5173"/>
          <w:tab w:val="right" w:pos="9637"/>
        </w:tabs>
        <w:jc w:val="left"/>
        <w:rPr>
          <w:szCs w:val="28"/>
        </w:rPr>
      </w:pPr>
      <w:r>
        <w:rPr>
          <w:szCs w:val="28"/>
        </w:rPr>
        <w:tab/>
      </w:r>
      <w:r w:rsidR="002A3665" w:rsidRPr="008B212D">
        <w:rPr>
          <w:position w:val="-36"/>
          <w:szCs w:val="28"/>
        </w:rPr>
        <w:object w:dxaOrig="4160" w:dyaOrig="940">
          <v:shape id="_x0000_i1315" type="#_x0000_t75" style="width:207.75pt;height:47.25pt" o:ole="">
            <v:imagedata r:id="rId544" o:title=""/>
          </v:shape>
          <o:OLEObject Type="Embed" ProgID="Equation.3" ShapeID="_x0000_i1315" DrawAspect="Content" ObjectID="_1620401262" r:id="rId545"/>
        </w:object>
      </w:r>
      <w:proofErr w:type="gramStart"/>
      <w:r w:rsidR="002A3665" w:rsidRPr="008B212D">
        <w:rPr>
          <w:szCs w:val="28"/>
        </w:rPr>
        <w:t xml:space="preserve">,   </w:t>
      </w:r>
      <w:proofErr w:type="gramEnd"/>
      <w:r>
        <w:rPr>
          <w:szCs w:val="28"/>
        </w:rPr>
        <w:tab/>
        <w:t>(4.5)</w:t>
      </w:r>
    </w:p>
    <w:p w:rsidR="002A3665" w:rsidRPr="008B212D" w:rsidRDefault="001B0943" w:rsidP="001B0943">
      <w:pPr>
        <w:jc w:val="left"/>
        <w:rPr>
          <w:szCs w:val="28"/>
        </w:rPr>
      </w:pPr>
      <w:r>
        <w:rPr>
          <w:szCs w:val="28"/>
        </w:rPr>
        <w:t xml:space="preserve">где </w:t>
      </w:r>
      <w:r w:rsidR="002A3665" w:rsidRPr="008B212D">
        <w:rPr>
          <w:position w:val="-12"/>
          <w:szCs w:val="28"/>
        </w:rPr>
        <w:object w:dxaOrig="1600" w:dyaOrig="380">
          <v:shape id="_x0000_i1316" type="#_x0000_t75" style="width:80.25pt;height:18.75pt" o:ole="">
            <v:imagedata r:id="rId546" o:title=""/>
          </v:shape>
          <o:OLEObject Type="Embed" ProgID="Equation.3" ShapeID="_x0000_i1316" DrawAspect="Content" ObjectID="_1620401263" r:id="rId547"/>
        </w:object>
      </w:r>
      <w:r w:rsidR="002A3665" w:rsidRPr="008B212D">
        <w:rPr>
          <w:szCs w:val="28"/>
        </w:rPr>
        <w:t xml:space="preserve"> .</w:t>
      </w:r>
    </w:p>
    <w:p w:rsidR="002A3665" w:rsidRPr="008B212D" w:rsidRDefault="002A3665" w:rsidP="002A3665">
      <w:pPr>
        <w:rPr>
          <w:szCs w:val="28"/>
        </w:rPr>
      </w:pPr>
      <w:r w:rsidRPr="008B212D">
        <w:rPr>
          <w:szCs w:val="28"/>
        </w:rPr>
        <w:t xml:space="preserve">Тогда </w:t>
      </w:r>
      <w:r w:rsidR="005A17CC">
        <w:rPr>
          <w:szCs w:val="28"/>
        </w:rPr>
        <w:t>МО</w:t>
      </w:r>
      <w:r w:rsidRPr="008B212D">
        <w:rPr>
          <w:szCs w:val="28"/>
        </w:rPr>
        <w:t xml:space="preserve"> числа требований в системах </w:t>
      </w:r>
      <w:r w:rsidRPr="008B212D">
        <w:rPr>
          <w:position w:val="-12"/>
          <w:szCs w:val="28"/>
        </w:rPr>
        <w:object w:dxaOrig="300" w:dyaOrig="380">
          <v:shape id="_x0000_i1317" type="#_x0000_t75" style="width:15pt;height:18.75pt" o:ole="">
            <v:imagedata r:id="rId530" o:title=""/>
          </v:shape>
          <o:OLEObject Type="Embed" ProgID="Equation.3" ShapeID="_x0000_i1317" DrawAspect="Content" ObjectID="_1620401264" r:id="rId548"/>
        </w:object>
      </w:r>
      <w:r w:rsidRPr="008B212D">
        <w:rPr>
          <w:szCs w:val="28"/>
        </w:rPr>
        <w:t xml:space="preserve"> и </w:t>
      </w:r>
      <w:r w:rsidRPr="008B212D">
        <w:rPr>
          <w:position w:val="-12"/>
          <w:szCs w:val="28"/>
        </w:rPr>
        <w:object w:dxaOrig="340" w:dyaOrig="380">
          <v:shape id="_x0000_i1318" type="#_x0000_t75" style="width:17.25pt;height:18.75pt" o:ole="">
            <v:imagedata r:id="rId549" o:title=""/>
          </v:shape>
          <o:OLEObject Type="Embed" ProgID="Equation.3" ShapeID="_x0000_i1318" DrawAspect="Content" ObjectID="_1620401265" r:id="rId550"/>
        </w:object>
      </w:r>
    </w:p>
    <w:p w:rsidR="002A3665" w:rsidRPr="008B212D" w:rsidRDefault="000F687D" w:rsidP="000F687D">
      <w:pPr>
        <w:tabs>
          <w:tab w:val="center" w:pos="5173"/>
          <w:tab w:val="right" w:pos="9637"/>
        </w:tabs>
        <w:jc w:val="left"/>
        <w:rPr>
          <w:szCs w:val="28"/>
        </w:rPr>
      </w:pPr>
      <w:r>
        <w:rPr>
          <w:szCs w:val="28"/>
        </w:rPr>
        <w:tab/>
      </w:r>
      <w:r w:rsidR="002A3665" w:rsidRPr="008B212D">
        <w:rPr>
          <w:position w:val="-36"/>
          <w:szCs w:val="28"/>
        </w:rPr>
        <w:object w:dxaOrig="4819" w:dyaOrig="940">
          <v:shape id="_x0000_i1319" type="#_x0000_t75" style="width:240.75pt;height:47.25pt" o:ole="">
            <v:imagedata r:id="rId551" o:title=""/>
          </v:shape>
          <o:OLEObject Type="Embed" ProgID="Equation.3" ShapeID="_x0000_i1319" DrawAspect="Content" ObjectID="_1620401266" r:id="rId552"/>
        </w:object>
      </w:r>
      <w:r w:rsidR="002A3665" w:rsidRPr="008B212D">
        <w:rPr>
          <w:szCs w:val="28"/>
        </w:rPr>
        <w:t>,</w:t>
      </w:r>
      <w:r>
        <w:rPr>
          <w:szCs w:val="28"/>
        </w:rPr>
        <w:tab/>
        <w:t>(4.6)</w:t>
      </w:r>
    </w:p>
    <w:p w:rsidR="002A3665" w:rsidRPr="008B212D" w:rsidRDefault="000F687D" w:rsidP="000F687D">
      <w:pPr>
        <w:tabs>
          <w:tab w:val="center" w:pos="5173"/>
          <w:tab w:val="right" w:pos="9637"/>
        </w:tabs>
        <w:jc w:val="left"/>
        <w:rPr>
          <w:szCs w:val="28"/>
        </w:rPr>
      </w:pPr>
      <w:r>
        <w:rPr>
          <w:szCs w:val="28"/>
        </w:rPr>
        <w:tab/>
      </w:r>
      <w:r w:rsidR="002A3665" w:rsidRPr="008B212D">
        <w:rPr>
          <w:position w:val="-34"/>
          <w:szCs w:val="28"/>
        </w:rPr>
        <w:object w:dxaOrig="1700" w:dyaOrig="820">
          <v:shape id="_x0000_i1320" type="#_x0000_t75" style="width:84.75pt;height:41.25pt" o:ole="">
            <v:imagedata r:id="rId553" o:title=""/>
          </v:shape>
          <o:OLEObject Type="Embed" ProgID="Equation.3" ShapeID="_x0000_i1320" DrawAspect="Content" ObjectID="_1620401267" r:id="rId554"/>
        </w:object>
      </w:r>
      <w:r w:rsidR="002A3665" w:rsidRPr="008B212D">
        <w:rPr>
          <w:szCs w:val="28"/>
        </w:rPr>
        <w:t>.</w:t>
      </w:r>
      <w:r>
        <w:rPr>
          <w:szCs w:val="28"/>
        </w:rPr>
        <w:tab/>
        <w:t>(4.7)</w:t>
      </w:r>
    </w:p>
    <w:p w:rsidR="002A3665" w:rsidRPr="008B212D" w:rsidRDefault="002A3665" w:rsidP="002A3665">
      <w:pPr>
        <w:rPr>
          <w:szCs w:val="28"/>
        </w:rPr>
      </w:pPr>
      <w:r w:rsidRPr="008B212D">
        <w:rPr>
          <w:szCs w:val="28"/>
        </w:rPr>
        <w:t>Восполь</w:t>
      </w:r>
      <w:r>
        <w:rPr>
          <w:szCs w:val="28"/>
        </w:rPr>
        <w:t xml:space="preserve">зуемся </w:t>
      </w:r>
      <w:r w:rsidR="00BA7078">
        <w:rPr>
          <w:szCs w:val="28"/>
        </w:rPr>
        <w:t xml:space="preserve">формулой </w:t>
      </w:r>
      <w:proofErr w:type="spellStart"/>
      <w:r w:rsidR="00BA7078">
        <w:rPr>
          <w:szCs w:val="28"/>
        </w:rPr>
        <w:t>Литтла</w:t>
      </w:r>
      <w:proofErr w:type="spellEnd"/>
      <w:r w:rsidR="00BA7078">
        <w:rPr>
          <w:szCs w:val="28"/>
        </w:rPr>
        <w:t xml:space="preserve"> [5, 6, 7</w:t>
      </w:r>
      <w:r w:rsidRPr="008B212D">
        <w:rPr>
          <w:szCs w:val="28"/>
        </w:rPr>
        <w:t>] и найдем время реакции сети обслуживания</w:t>
      </w:r>
    </w:p>
    <w:p w:rsidR="002A3665" w:rsidRPr="008B212D" w:rsidRDefault="000F687D" w:rsidP="000F687D">
      <w:pPr>
        <w:tabs>
          <w:tab w:val="center" w:pos="5173"/>
          <w:tab w:val="right" w:pos="9637"/>
        </w:tabs>
        <w:jc w:val="left"/>
        <w:rPr>
          <w:szCs w:val="28"/>
        </w:rPr>
      </w:pPr>
      <w:r>
        <w:rPr>
          <w:szCs w:val="28"/>
        </w:rPr>
        <w:tab/>
      </w:r>
      <w:r w:rsidR="00AE0F74" w:rsidRPr="008B212D">
        <w:rPr>
          <w:position w:val="-12"/>
          <w:szCs w:val="28"/>
        </w:rPr>
        <w:object w:dxaOrig="1960" w:dyaOrig="380">
          <v:shape id="_x0000_i1321" type="#_x0000_t75" style="width:98.25pt;height:18.75pt" o:ole="">
            <v:imagedata r:id="rId555" o:title=""/>
          </v:shape>
          <o:OLEObject Type="Embed" ProgID="Equation.DSMT4" ShapeID="_x0000_i1321" DrawAspect="Content" ObjectID="_1620401268" r:id="rId556"/>
        </w:object>
      </w:r>
      <w:r w:rsidR="002A3665" w:rsidRPr="008B212D">
        <w:rPr>
          <w:szCs w:val="28"/>
        </w:rPr>
        <w:t>.</w:t>
      </w:r>
      <w:r>
        <w:rPr>
          <w:szCs w:val="28"/>
        </w:rPr>
        <w:tab/>
        <w:t>(4.8)</w:t>
      </w:r>
    </w:p>
    <w:p w:rsidR="002A3665" w:rsidRPr="008B212D" w:rsidRDefault="005A17CC" w:rsidP="002A3665">
      <w:pPr>
        <w:rPr>
          <w:szCs w:val="28"/>
        </w:rPr>
      </w:pPr>
      <w:r>
        <w:rPr>
          <w:szCs w:val="28"/>
        </w:rPr>
        <w:t>МО</w:t>
      </w:r>
      <w:r w:rsidR="002A3665" w:rsidRPr="008B212D">
        <w:rPr>
          <w:szCs w:val="28"/>
        </w:rPr>
        <w:t xml:space="preserve"> длительности </w:t>
      </w:r>
      <w:r w:rsidR="00460EF0">
        <w:rPr>
          <w:szCs w:val="28"/>
        </w:rPr>
        <w:t>пребывания требований в системе</w:t>
      </w:r>
      <w:r w:rsidR="002A3665" w:rsidRPr="008B212D">
        <w:rPr>
          <w:szCs w:val="28"/>
        </w:rPr>
        <w:t xml:space="preserve"> </w:t>
      </w:r>
      <w:r w:rsidR="002A3665" w:rsidRPr="008B212D">
        <w:rPr>
          <w:position w:val="-12"/>
          <w:szCs w:val="28"/>
        </w:rPr>
        <w:object w:dxaOrig="300" w:dyaOrig="380">
          <v:shape id="_x0000_i1322" type="#_x0000_t75" style="width:15pt;height:18.75pt" o:ole="">
            <v:imagedata r:id="rId530" o:title=""/>
          </v:shape>
          <o:OLEObject Type="Embed" ProgID="Equation.3" ShapeID="_x0000_i1322" DrawAspect="Content" ObjectID="_1620401269" r:id="rId557"/>
        </w:object>
      </w:r>
    </w:p>
    <w:p w:rsidR="00460EF0" w:rsidRDefault="000F687D" w:rsidP="000F687D">
      <w:pPr>
        <w:tabs>
          <w:tab w:val="center" w:pos="5173"/>
          <w:tab w:val="right" w:pos="9637"/>
        </w:tabs>
        <w:jc w:val="left"/>
        <w:rPr>
          <w:szCs w:val="28"/>
        </w:rPr>
      </w:pPr>
      <w:r>
        <w:rPr>
          <w:szCs w:val="28"/>
        </w:rPr>
        <w:lastRenderedPageBreak/>
        <w:tab/>
      </w:r>
      <w:r w:rsidR="00AE0F74" w:rsidRPr="008B212D">
        <w:rPr>
          <w:position w:val="-12"/>
          <w:szCs w:val="28"/>
        </w:rPr>
        <w:object w:dxaOrig="1200" w:dyaOrig="380">
          <v:shape id="_x0000_i1323" type="#_x0000_t75" style="width:60pt;height:18.75pt" o:ole="">
            <v:imagedata r:id="rId558" o:title=""/>
          </v:shape>
          <o:OLEObject Type="Embed" ProgID="Equation.DSMT4" ShapeID="_x0000_i1323" DrawAspect="Content" ObjectID="_1620401270" r:id="rId559"/>
        </w:object>
      </w:r>
      <w:proofErr w:type="gramStart"/>
      <w:r w:rsidR="002A3665" w:rsidRPr="008B212D">
        <w:rPr>
          <w:szCs w:val="28"/>
        </w:rPr>
        <w:t xml:space="preserve">,  </w:t>
      </w:r>
      <w:r>
        <w:rPr>
          <w:szCs w:val="28"/>
        </w:rPr>
        <w:tab/>
      </w:r>
      <w:proofErr w:type="gramEnd"/>
      <w:r>
        <w:rPr>
          <w:szCs w:val="28"/>
        </w:rPr>
        <w:t>(4.9)</w:t>
      </w:r>
    </w:p>
    <w:p w:rsidR="00460EF0" w:rsidRPr="00460EF0" w:rsidRDefault="00460EF0" w:rsidP="00460EF0">
      <w:pPr>
        <w:rPr>
          <w:szCs w:val="28"/>
        </w:rPr>
      </w:pPr>
      <w:r>
        <w:rPr>
          <w:szCs w:val="28"/>
        </w:rPr>
        <w:t>МО</w:t>
      </w:r>
      <w:r w:rsidRPr="008B212D">
        <w:rPr>
          <w:szCs w:val="28"/>
        </w:rPr>
        <w:t xml:space="preserve"> длительности </w:t>
      </w:r>
      <w:r>
        <w:rPr>
          <w:szCs w:val="28"/>
        </w:rPr>
        <w:t xml:space="preserve">пребывания требований в системе </w:t>
      </w:r>
      <w:r w:rsidRPr="008B212D">
        <w:rPr>
          <w:position w:val="-12"/>
          <w:szCs w:val="28"/>
        </w:rPr>
        <w:object w:dxaOrig="340" w:dyaOrig="380">
          <v:shape id="_x0000_i1324" type="#_x0000_t75" style="width:17.25pt;height:18.75pt" o:ole="">
            <v:imagedata r:id="rId549" o:title=""/>
          </v:shape>
          <o:OLEObject Type="Embed" ProgID="Equation.3" ShapeID="_x0000_i1324" DrawAspect="Content" ObjectID="_1620401271" r:id="rId560"/>
        </w:object>
      </w:r>
    </w:p>
    <w:p w:rsidR="002A3665" w:rsidRPr="008B212D" w:rsidRDefault="000F687D" w:rsidP="000F687D">
      <w:pPr>
        <w:tabs>
          <w:tab w:val="center" w:pos="5173"/>
          <w:tab w:val="right" w:pos="9637"/>
        </w:tabs>
        <w:jc w:val="left"/>
        <w:rPr>
          <w:szCs w:val="28"/>
        </w:rPr>
      </w:pPr>
      <w:r>
        <w:rPr>
          <w:szCs w:val="28"/>
        </w:rPr>
        <w:tab/>
      </w:r>
      <w:r w:rsidR="002A3665" w:rsidRPr="008B212D">
        <w:rPr>
          <w:szCs w:val="28"/>
        </w:rPr>
        <w:t xml:space="preserve"> </w:t>
      </w:r>
      <w:r w:rsidR="00AE0F74" w:rsidRPr="008B212D">
        <w:rPr>
          <w:position w:val="-12"/>
          <w:szCs w:val="28"/>
        </w:rPr>
        <w:object w:dxaOrig="2120" w:dyaOrig="380">
          <v:shape id="_x0000_i1325" type="#_x0000_t75" style="width:105.75pt;height:18.75pt" o:ole="">
            <v:imagedata r:id="rId561" o:title=""/>
          </v:shape>
          <o:OLEObject Type="Embed" ProgID="Equation.DSMT4" ShapeID="_x0000_i1325" DrawAspect="Content" ObjectID="_1620401272" r:id="rId562"/>
        </w:object>
      </w:r>
      <w:r w:rsidR="002A3665" w:rsidRPr="008B212D">
        <w:rPr>
          <w:szCs w:val="28"/>
        </w:rPr>
        <w:t>.</w:t>
      </w:r>
      <w:r>
        <w:rPr>
          <w:szCs w:val="28"/>
        </w:rPr>
        <w:tab/>
        <w:t>(4.10)</w:t>
      </w:r>
    </w:p>
    <w:p w:rsidR="002A3665" w:rsidRPr="008B212D" w:rsidRDefault="002A3665" w:rsidP="002A3665">
      <w:pPr>
        <w:rPr>
          <w:szCs w:val="28"/>
        </w:rPr>
      </w:pPr>
      <w:r w:rsidRPr="008B212D">
        <w:rPr>
          <w:szCs w:val="28"/>
        </w:rPr>
        <w:t>Выражения (</w:t>
      </w:r>
      <w:r w:rsidR="001B0943">
        <w:rPr>
          <w:szCs w:val="28"/>
        </w:rPr>
        <w:t>4.</w:t>
      </w:r>
      <w:r w:rsidR="000F687D">
        <w:rPr>
          <w:szCs w:val="28"/>
        </w:rPr>
        <w:t>3</w:t>
      </w:r>
      <w:r w:rsidRPr="008B212D">
        <w:rPr>
          <w:szCs w:val="28"/>
        </w:rPr>
        <w:t xml:space="preserve">) определяют стационарные вероятности состояний надежной сети массового обслуживания. Однако практический интерес могут представлять некоторые характеристики узла, который может прекращать работать (например, из-за выхода из строя блока питания узла) и восстанавливать свою работоспособность. К таким характеристикам можно отнести, например, математическое ожидание числа потерянных пакетов </w:t>
      </w:r>
      <w:r w:rsidRPr="008B212D">
        <w:rPr>
          <w:position w:val="-12"/>
          <w:szCs w:val="28"/>
        </w:rPr>
        <w:object w:dxaOrig="279" w:dyaOrig="360">
          <v:shape id="_x0000_i1326" type="#_x0000_t75" style="width:14.25pt;height:18pt" o:ole="">
            <v:imagedata r:id="rId563" o:title=""/>
          </v:shape>
          <o:OLEObject Type="Embed" ProgID="Equation.3" ShapeID="_x0000_i1326" DrawAspect="Content" ObjectID="_1620401273" r:id="rId564"/>
        </w:object>
      </w:r>
      <w:r w:rsidRPr="008B212D">
        <w:rPr>
          <w:szCs w:val="28"/>
        </w:rPr>
        <w:t xml:space="preserve">, которые могли поступить от датчиков узла за время, пока он был неработоспособен. </w:t>
      </w:r>
    </w:p>
    <w:p w:rsidR="000F687D" w:rsidRDefault="002A3665" w:rsidP="002A3665">
      <w:pPr>
        <w:rPr>
          <w:szCs w:val="28"/>
        </w:rPr>
      </w:pPr>
      <w:r w:rsidRPr="008B212D">
        <w:rPr>
          <w:szCs w:val="28"/>
        </w:rPr>
        <w:t xml:space="preserve">Будем считать, что длительность восстановления узла есть экспоненциально распределенная случайная величина с параметром </w:t>
      </w:r>
      <w:r w:rsidRPr="008B212D">
        <w:rPr>
          <w:position w:val="-10"/>
          <w:szCs w:val="28"/>
        </w:rPr>
        <w:object w:dxaOrig="260" w:dyaOrig="340">
          <v:shape id="_x0000_i1327" type="#_x0000_t75" style="width:12.75pt;height:17.25pt" o:ole="">
            <v:imagedata r:id="rId565" o:title=""/>
          </v:shape>
          <o:OLEObject Type="Embed" ProgID="Equation.3" ShapeID="_x0000_i1327" DrawAspect="Content" ObjectID="_1620401274" r:id="rId566"/>
        </w:object>
      </w:r>
      <w:r w:rsidRPr="008B212D">
        <w:rPr>
          <w:szCs w:val="28"/>
        </w:rPr>
        <w:t xml:space="preserve">. Тогда </w:t>
      </w:r>
      <w:r w:rsidRPr="008B212D">
        <w:rPr>
          <w:position w:val="-12"/>
          <w:szCs w:val="28"/>
        </w:rPr>
        <w:object w:dxaOrig="279" w:dyaOrig="360">
          <v:shape id="_x0000_i1328" type="#_x0000_t75" style="width:14.25pt;height:18pt" o:ole="">
            <v:imagedata r:id="rId567" o:title=""/>
          </v:shape>
          <o:OLEObject Type="Embed" ProgID="Equation.3" ShapeID="_x0000_i1328" DrawAspect="Content" ObjectID="_1620401275" r:id="rId568"/>
        </w:object>
      </w:r>
      <w:r w:rsidRPr="008B212D">
        <w:rPr>
          <w:szCs w:val="28"/>
        </w:rPr>
        <w:t xml:space="preserve"> можно определить из формулы </w:t>
      </w:r>
    </w:p>
    <w:p w:rsidR="007679B8" w:rsidRDefault="000F687D" w:rsidP="000F687D">
      <w:pPr>
        <w:tabs>
          <w:tab w:val="center" w:pos="5173"/>
          <w:tab w:val="right" w:pos="9637"/>
        </w:tabs>
        <w:jc w:val="left"/>
        <w:rPr>
          <w:szCs w:val="28"/>
        </w:rPr>
      </w:pPr>
      <w:r>
        <w:rPr>
          <w:szCs w:val="28"/>
        </w:rPr>
        <w:tab/>
      </w:r>
      <w:r w:rsidR="002A3665" w:rsidRPr="008B212D">
        <w:rPr>
          <w:position w:val="-12"/>
          <w:szCs w:val="28"/>
        </w:rPr>
        <w:object w:dxaOrig="1260" w:dyaOrig="380">
          <v:shape id="_x0000_i1329" type="#_x0000_t75" style="width:63pt;height:18.75pt" o:ole="">
            <v:imagedata r:id="rId569" o:title=""/>
          </v:shape>
          <o:OLEObject Type="Embed" ProgID="Equation.3" ShapeID="_x0000_i1329" DrawAspect="Content" ObjectID="_1620401276" r:id="rId570"/>
        </w:object>
      </w:r>
      <w:r w:rsidR="002A3665" w:rsidRPr="008B212D">
        <w:rPr>
          <w:szCs w:val="28"/>
        </w:rPr>
        <w:t>.</w:t>
      </w:r>
      <w:r>
        <w:rPr>
          <w:szCs w:val="28"/>
        </w:rPr>
        <w:tab/>
        <w:t>(4.11)</w:t>
      </w:r>
    </w:p>
    <w:p w:rsidR="007679B8" w:rsidRDefault="007679B8">
      <w:pPr>
        <w:spacing w:after="160" w:line="259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:rsidR="00D317D4" w:rsidRDefault="008B2B5A" w:rsidP="00D317D4">
      <w:pPr>
        <w:pStyle w:val="2"/>
      </w:pPr>
      <w:r>
        <w:lastRenderedPageBreak/>
        <w:t>5</w:t>
      </w:r>
      <w:r w:rsidR="00D317D4">
        <w:t xml:space="preserve"> Имитационная модель узла сенсорной сети</w:t>
      </w:r>
    </w:p>
    <w:p w:rsidR="001F4D3D" w:rsidRDefault="00D317D4" w:rsidP="00D317D4">
      <w:pPr>
        <w:rPr>
          <w:szCs w:val="28"/>
        </w:rPr>
      </w:pPr>
      <w:r>
        <w:t xml:space="preserve">Для достижения цели моделирования, из всего набора, необходимо отразить только те параметры, которые ему способствуют. </w:t>
      </w:r>
      <w:r>
        <w:rPr>
          <w:szCs w:val="28"/>
        </w:rPr>
        <w:t>В нашем случае понадобятся следующие атрибуты требования модели: момент поступления требования</w:t>
      </w:r>
      <w:r w:rsidRPr="008D4E08">
        <w:rPr>
          <w:szCs w:val="28"/>
        </w:rPr>
        <w:t xml:space="preserve"> </w:t>
      </w:r>
      <w:r w:rsidRPr="002E302D">
        <w:rPr>
          <w:position w:val="-12"/>
          <w:szCs w:val="28"/>
        </w:rPr>
        <w:object w:dxaOrig="260" w:dyaOrig="380">
          <v:shape id="_x0000_i1330" type="#_x0000_t75" style="width:12.75pt;height:18.75pt" o:ole="">
            <v:imagedata r:id="rId571" o:title=""/>
          </v:shape>
          <o:OLEObject Type="Embed" ProgID="Equation.3" ShapeID="_x0000_i1330" DrawAspect="Content" ObjectID="_1620401277" r:id="rId572"/>
        </w:object>
      </w:r>
      <w:r>
        <w:rPr>
          <w:szCs w:val="28"/>
        </w:rPr>
        <w:t xml:space="preserve"> в очередь системы из источника, момент начала обслуживания требования </w:t>
      </w:r>
      <w:r w:rsidRPr="002E302D">
        <w:rPr>
          <w:position w:val="-12"/>
          <w:szCs w:val="28"/>
        </w:rPr>
        <w:object w:dxaOrig="260" w:dyaOrig="380">
          <v:shape id="_x0000_i1331" type="#_x0000_t75" style="width:12.75pt;height:18.75pt" o:ole="">
            <v:imagedata r:id="rId573" o:title=""/>
          </v:shape>
          <o:OLEObject Type="Embed" ProgID="Equation.3" ShapeID="_x0000_i1331" DrawAspect="Content" ObjectID="_1620401278" r:id="rId574"/>
        </w:object>
      </w:r>
      <w:r>
        <w:rPr>
          <w:szCs w:val="28"/>
        </w:rPr>
        <w:t xml:space="preserve">, момент завершения обслуживания требования </w:t>
      </w:r>
      <w:r w:rsidRPr="002E302D">
        <w:rPr>
          <w:position w:val="-12"/>
          <w:szCs w:val="28"/>
        </w:rPr>
        <w:object w:dxaOrig="240" w:dyaOrig="380">
          <v:shape id="_x0000_i1332" type="#_x0000_t75" style="width:12pt;height:18.75pt" o:ole="">
            <v:imagedata r:id="rId575" o:title=""/>
          </v:shape>
          <o:OLEObject Type="Embed" ProgID="Equation.3" ShapeID="_x0000_i1332" DrawAspect="Content" ObjectID="_1620401279" r:id="rId576"/>
        </w:object>
      </w:r>
      <w:r>
        <w:rPr>
          <w:szCs w:val="28"/>
        </w:rPr>
        <w:t>. Таким образом, требование в компьютерной модели можно представить именованной областью памяти, содержащей форматированные поля данных (атрибуты требования).</w:t>
      </w:r>
    </w:p>
    <w:p w:rsidR="00F32AB4" w:rsidRDefault="001F4D3D" w:rsidP="00D317D4">
      <w:pPr>
        <w:rPr>
          <w:szCs w:val="28"/>
        </w:rPr>
      </w:pPr>
      <w:r>
        <w:rPr>
          <w:szCs w:val="28"/>
        </w:rPr>
        <w:t>Установление требований в очереди и выбор их из очередей производится программными процессами, поэтому каждая очередь считается принадлежащей конкретному процессу. Основным набором характеристик очереди являются: максимальное число требований в очереди, дисциплина установления требований в очередь и выбора их из очереди, приоритет требований, которым разрешается пребывать в очереди.</w:t>
      </w:r>
    </w:p>
    <w:p w:rsidR="00F32AB4" w:rsidRDefault="00F32AB4" w:rsidP="00F32AB4">
      <w:pPr>
        <w:rPr>
          <w:szCs w:val="28"/>
        </w:rPr>
      </w:pPr>
      <w:r>
        <w:rPr>
          <w:szCs w:val="28"/>
        </w:rPr>
        <w:t>Характеристики событий в имитационном моделировании:</w:t>
      </w:r>
    </w:p>
    <w:p w:rsidR="00F32AB4" w:rsidRPr="00495FD3" w:rsidRDefault="00F32AB4" w:rsidP="00495FD3">
      <w:pPr>
        <w:pStyle w:val="a5"/>
        <w:numPr>
          <w:ilvl w:val="0"/>
          <w:numId w:val="16"/>
        </w:numPr>
        <w:ind w:left="0" w:firstLine="709"/>
        <w:rPr>
          <w:szCs w:val="28"/>
        </w:rPr>
      </w:pPr>
      <w:r w:rsidRPr="00495FD3">
        <w:rPr>
          <w:szCs w:val="28"/>
        </w:rPr>
        <w:t xml:space="preserve"> условие возникновения;</w:t>
      </w:r>
    </w:p>
    <w:p w:rsidR="00F32AB4" w:rsidRPr="00495FD3" w:rsidRDefault="00F32AB4" w:rsidP="00495FD3">
      <w:pPr>
        <w:pStyle w:val="a5"/>
        <w:numPr>
          <w:ilvl w:val="0"/>
          <w:numId w:val="16"/>
        </w:numPr>
        <w:ind w:left="0" w:firstLine="709"/>
        <w:rPr>
          <w:szCs w:val="28"/>
        </w:rPr>
      </w:pPr>
      <w:r w:rsidRPr="00495FD3">
        <w:rPr>
          <w:szCs w:val="28"/>
        </w:rPr>
        <w:t>тип события, определяющий алгоритм обработки этого события;</w:t>
      </w:r>
    </w:p>
    <w:p w:rsidR="00F32AB4" w:rsidRPr="00495FD3" w:rsidRDefault="00F32AB4" w:rsidP="00495FD3">
      <w:pPr>
        <w:pStyle w:val="a5"/>
        <w:numPr>
          <w:ilvl w:val="0"/>
          <w:numId w:val="16"/>
        </w:numPr>
        <w:ind w:left="0" w:firstLine="709"/>
        <w:rPr>
          <w:szCs w:val="28"/>
        </w:rPr>
      </w:pPr>
      <w:r w:rsidRPr="00495FD3">
        <w:rPr>
          <w:szCs w:val="28"/>
        </w:rPr>
        <w:t>нулевая длительность.</w:t>
      </w:r>
    </w:p>
    <w:p w:rsidR="00F32AB4" w:rsidRDefault="00F32AB4" w:rsidP="00F32AB4">
      <w:pPr>
        <w:rPr>
          <w:szCs w:val="28"/>
        </w:rPr>
      </w:pPr>
      <w:r>
        <w:rPr>
          <w:szCs w:val="28"/>
        </w:rPr>
        <w:t>В</w:t>
      </w:r>
      <w:r w:rsidRPr="00FB1C86">
        <w:rPr>
          <w:szCs w:val="28"/>
        </w:rPr>
        <w:t xml:space="preserve"> </w:t>
      </w:r>
      <w:r>
        <w:rPr>
          <w:szCs w:val="28"/>
        </w:rPr>
        <w:t xml:space="preserve">данной имитационной модели обрабатывается три типа событий, такие как </w:t>
      </w:r>
      <w:r w:rsidRPr="007F0C21">
        <w:rPr>
          <w:szCs w:val="28"/>
        </w:rPr>
        <w:t>поступление требования</w:t>
      </w:r>
      <w:r>
        <w:rPr>
          <w:szCs w:val="28"/>
        </w:rPr>
        <w:t xml:space="preserve"> в систему массового обслуживания, </w:t>
      </w:r>
      <w:r w:rsidRPr="007F0C21">
        <w:rPr>
          <w:szCs w:val="28"/>
        </w:rPr>
        <w:t>начало обслуживания требования</w:t>
      </w:r>
      <w:r>
        <w:rPr>
          <w:szCs w:val="28"/>
        </w:rPr>
        <w:t xml:space="preserve"> прибором системы обслуживания и </w:t>
      </w:r>
      <w:r w:rsidRPr="007F0C21">
        <w:rPr>
          <w:szCs w:val="28"/>
        </w:rPr>
        <w:t>уход требования</w:t>
      </w:r>
      <w:r>
        <w:rPr>
          <w:szCs w:val="28"/>
        </w:rPr>
        <w:t xml:space="preserve"> из системы массового обслуживания после завершения обслуживания</w:t>
      </w:r>
      <w:r w:rsidR="00DF6879">
        <w:rPr>
          <w:szCs w:val="28"/>
        </w:rPr>
        <w:t xml:space="preserve"> [9</w:t>
      </w:r>
      <w:r w:rsidRPr="00E6272F">
        <w:rPr>
          <w:szCs w:val="28"/>
        </w:rPr>
        <w:t>]</w:t>
      </w:r>
      <w:r>
        <w:rPr>
          <w:szCs w:val="28"/>
        </w:rPr>
        <w:t>.</w:t>
      </w:r>
    </w:p>
    <w:p w:rsidR="004C3F0C" w:rsidRDefault="004C3F0C" w:rsidP="00F32AB4">
      <w:pPr>
        <w:rPr>
          <w:szCs w:val="28"/>
        </w:rPr>
      </w:pPr>
    </w:p>
    <w:p w:rsidR="003376F5" w:rsidRDefault="008B2B5A" w:rsidP="004C3F0C">
      <w:pPr>
        <w:pStyle w:val="3"/>
      </w:pPr>
      <w:r>
        <w:t>5</w:t>
      </w:r>
      <w:r w:rsidR="003376F5">
        <w:t>.1 Структура имитационной модели узла сенсорной сети</w:t>
      </w:r>
    </w:p>
    <w:p w:rsidR="008F5506" w:rsidRDefault="008F5506" w:rsidP="00434DE5">
      <w:r>
        <w:t xml:space="preserve">Поток требований, поступающих от датчика узла и от соседних датчиков, пуассоновский с параметром </w:t>
      </w:r>
      <w:r w:rsidRPr="00262DC2">
        <w:rPr>
          <w:rFonts w:ascii="Cambria Math" w:hAnsi="Cambria Math"/>
          <w:i/>
        </w:rPr>
        <w:t>λ</w:t>
      </w:r>
      <w:r>
        <w:rPr>
          <w:rFonts w:ascii="Cambria Math" w:hAnsi="Cambria Math"/>
          <w:i/>
        </w:rPr>
        <w:t xml:space="preserve">. </w:t>
      </w:r>
      <w:r>
        <w:t>Дисциплина обслуживания тре</w:t>
      </w:r>
      <w:r w:rsidR="00495FD3">
        <w:t xml:space="preserve">бований, находящихся в очереди </w:t>
      </w:r>
      <w:r w:rsidR="00495FD3" w:rsidRPr="00FC6B13">
        <w:t>—</w:t>
      </w:r>
      <w:r>
        <w:t xml:space="preserve"> </w:t>
      </w:r>
      <w:r w:rsidRPr="00495FD3">
        <w:rPr>
          <w:lang w:val="en-US"/>
        </w:rPr>
        <w:t>FCFS</w:t>
      </w:r>
      <w:r>
        <w:t>, то есть пе</w:t>
      </w:r>
      <w:r w:rsidR="00DF6879">
        <w:t>р</w:t>
      </w:r>
      <w:r w:rsidR="00495FD3">
        <w:t xml:space="preserve">вый пришел </w:t>
      </w:r>
      <w:r w:rsidR="00495FD3" w:rsidRPr="00FC6B13">
        <w:t>—</w:t>
      </w:r>
      <w:r w:rsidR="004D3627">
        <w:t xml:space="preserve"> первый обслужен</w:t>
      </w:r>
      <w:r w:rsidRPr="00E6272F">
        <w:t>.</w:t>
      </w:r>
    </w:p>
    <w:p w:rsidR="009B7023" w:rsidRDefault="009B7023" w:rsidP="009B7023">
      <w:r>
        <w:t>Требования в модели имеют следующие атрибуты:</w:t>
      </w:r>
    </w:p>
    <w:p w:rsidR="009B7023" w:rsidRDefault="009B7023" w:rsidP="009B7023">
      <w:pPr>
        <w:numPr>
          <w:ilvl w:val="0"/>
          <w:numId w:val="7"/>
        </w:numPr>
        <w:ind w:left="0" w:firstLine="709"/>
      </w:pPr>
      <w:r>
        <w:lastRenderedPageBreak/>
        <w:t xml:space="preserve">момент генерации требования </w:t>
      </w:r>
      <w:r w:rsidRPr="00262DC2">
        <w:rPr>
          <w:i/>
          <w:lang w:val="en-US"/>
        </w:rPr>
        <w:t>t</w:t>
      </w:r>
      <w:r w:rsidRPr="00262DC2">
        <w:rPr>
          <w:i/>
          <w:vertAlign w:val="subscript"/>
        </w:rPr>
        <w:t>г</w:t>
      </w:r>
      <w:r>
        <w:rPr>
          <w:vertAlign w:val="subscript"/>
        </w:rPr>
        <w:t xml:space="preserve"> </w:t>
      </w:r>
      <w:r>
        <w:t>(вещественный тип). Фактическое время поступления требования из источника;</w:t>
      </w:r>
    </w:p>
    <w:p w:rsidR="009B7023" w:rsidRDefault="009B7023" w:rsidP="009B7023">
      <w:pPr>
        <w:numPr>
          <w:ilvl w:val="0"/>
          <w:numId w:val="7"/>
        </w:numPr>
        <w:ind w:left="0" w:firstLine="709"/>
      </w:pPr>
      <w:r>
        <w:t xml:space="preserve">момент поступления </w:t>
      </w:r>
      <w:r w:rsidRPr="00262DC2">
        <w:rPr>
          <w:i/>
          <w:lang w:val="en-US"/>
        </w:rPr>
        <w:t>t</w:t>
      </w:r>
      <w:r w:rsidRPr="00262DC2">
        <w:rPr>
          <w:i/>
          <w:vertAlign w:val="subscript"/>
        </w:rPr>
        <w:t>п</w:t>
      </w:r>
      <w:r>
        <w:rPr>
          <w:vertAlign w:val="subscript"/>
        </w:rPr>
        <w:t xml:space="preserve"> </w:t>
      </w:r>
      <w:r>
        <w:t>(вещественный тип) в очередь устройства. Атрибут важен, так как требуется фиксировать время постановки требования в очередь как при генерации требования, так и при его переходе из одной СМО в другую;</w:t>
      </w:r>
    </w:p>
    <w:p w:rsidR="009B7023" w:rsidRDefault="009B7023" w:rsidP="009B7023">
      <w:pPr>
        <w:numPr>
          <w:ilvl w:val="0"/>
          <w:numId w:val="7"/>
        </w:numPr>
        <w:ind w:left="0" w:firstLine="709"/>
      </w:pPr>
      <w:r>
        <w:t xml:space="preserve">момент начала обслуживания </w:t>
      </w:r>
      <w:r w:rsidRPr="00262DC2">
        <w:rPr>
          <w:i/>
          <w:lang w:val="en-US"/>
        </w:rPr>
        <w:t>t</w:t>
      </w:r>
      <w:r w:rsidRPr="00262DC2">
        <w:rPr>
          <w:i/>
          <w:vertAlign w:val="subscript"/>
        </w:rPr>
        <w:t>н</w:t>
      </w:r>
      <w:r>
        <w:rPr>
          <w:vertAlign w:val="subscript"/>
        </w:rPr>
        <w:t xml:space="preserve"> </w:t>
      </w:r>
      <w:r>
        <w:t>(вещественный тип) очередного требования из очереди устройства узла;</w:t>
      </w:r>
    </w:p>
    <w:p w:rsidR="009B7023" w:rsidRDefault="009B7023" w:rsidP="009B7023">
      <w:pPr>
        <w:numPr>
          <w:ilvl w:val="0"/>
          <w:numId w:val="7"/>
        </w:numPr>
        <w:ind w:left="0" w:firstLine="709"/>
      </w:pPr>
      <w:r>
        <w:t xml:space="preserve">момент завершения обслуживания </w:t>
      </w:r>
      <w:r w:rsidRPr="00262DC2">
        <w:rPr>
          <w:i/>
          <w:lang w:val="en-US"/>
        </w:rPr>
        <w:t>t</w:t>
      </w:r>
      <w:r w:rsidRPr="00262DC2">
        <w:rPr>
          <w:i/>
          <w:vertAlign w:val="subscript"/>
        </w:rPr>
        <w:t>з</w:t>
      </w:r>
      <w:r>
        <w:t xml:space="preserve"> (вещественный тип) требования устройством</w:t>
      </w:r>
      <w:r w:rsidRPr="00894425">
        <w:t>;</w:t>
      </w:r>
    </w:p>
    <w:p w:rsidR="009B7023" w:rsidRDefault="009B7023" w:rsidP="009B7023">
      <w:pPr>
        <w:numPr>
          <w:ilvl w:val="0"/>
          <w:numId w:val="7"/>
        </w:numPr>
        <w:ind w:left="0" w:firstLine="709"/>
      </w:pPr>
      <w:r>
        <w:t xml:space="preserve">класс требования </w:t>
      </w:r>
      <w:proofErr w:type="spellStart"/>
      <w:r w:rsidRPr="00262DC2">
        <w:rPr>
          <w:i/>
        </w:rPr>
        <w:t>с</w:t>
      </w:r>
      <w:r w:rsidRPr="00262DC2">
        <w:rPr>
          <w:i/>
          <w:vertAlign w:val="subscript"/>
        </w:rPr>
        <w:t>т</w:t>
      </w:r>
      <w:proofErr w:type="spellEnd"/>
      <w:r>
        <w:t xml:space="preserve"> (целочисленный тип). Числовое значение описывающее классификацию требований.</w:t>
      </w:r>
    </w:p>
    <w:p w:rsidR="009B7023" w:rsidRDefault="009B7023" w:rsidP="009B7023">
      <w:r>
        <w:t xml:space="preserve">Следует заметить, что разница </w:t>
      </w:r>
      <w:r w:rsidRPr="00262DC2">
        <w:rPr>
          <w:i/>
          <w:lang w:val="en-US"/>
        </w:rPr>
        <w:t>t</w:t>
      </w:r>
      <w:r w:rsidRPr="00262DC2">
        <w:rPr>
          <w:i/>
          <w:vertAlign w:val="subscript"/>
        </w:rPr>
        <w:t>з</w:t>
      </w:r>
      <w:r>
        <w:rPr>
          <w:vertAlign w:val="subscript"/>
        </w:rPr>
        <w:t xml:space="preserve"> </w:t>
      </w:r>
      <w:r w:rsidR="00495FD3">
        <w:t>-</w:t>
      </w:r>
      <w:r>
        <w:t xml:space="preserve"> </w:t>
      </w:r>
      <w:r w:rsidRPr="00262DC2">
        <w:rPr>
          <w:i/>
          <w:lang w:val="en-US"/>
        </w:rPr>
        <w:t>t</w:t>
      </w:r>
      <w:r w:rsidRPr="00262DC2">
        <w:rPr>
          <w:i/>
          <w:vertAlign w:val="subscript"/>
        </w:rPr>
        <w:t>н</w:t>
      </w:r>
      <w:r>
        <w:t xml:space="preserve"> является временем пребывания требования в системе.</w:t>
      </w:r>
    </w:p>
    <w:p w:rsidR="009B7023" w:rsidRDefault="009B7023" w:rsidP="009B7023">
      <w:r>
        <w:t>При разработке данной имитационной модели принято решение различать 7 типов событий:</w:t>
      </w:r>
    </w:p>
    <w:p w:rsidR="009B7023" w:rsidRPr="002E1DB4" w:rsidRDefault="009B7023" w:rsidP="009B7023">
      <w:r>
        <w:t xml:space="preserve">1. поступление требования первого класса в очередь микропроцессора. Это момент генерации требования в подсистеме </w:t>
      </w:r>
      <w:r w:rsidRPr="00262DC2">
        <w:rPr>
          <w:i/>
          <w:lang w:val="en-US"/>
        </w:rPr>
        <w:t>S</w:t>
      </w:r>
      <w:r w:rsidRPr="00262DC2">
        <w:rPr>
          <w:i/>
          <w:vertAlign w:val="subscript"/>
        </w:rPr>
        <w:t>1</w:t>
      </w:r>
      <w:r>
        <w:rPr>
          <w:i/>
        </w:rPr>
        <w:t xml:space="preserve">. </w:t>
      </w:r>
      <w:r>
        <w:t xml:space="preserve">Выставляется значение текущего момента модельного времени и осуществляется постановка требования в очередь подсистемы </w:t>
      </w:r>
      <w:r w:rsidRPr="00005A91">
        <w:rPr>
          <w:i/>
          <w:lang w:val="en-US"/>
        </w:rPr>
        <w:t>S</w:t>
      </w:r>
      <w:r>
        <w:rPr>
          <w:i/>
          <w:vertAlign w:val="subscript"/>
        </w:rPr>
        <w:t>1</w:t>
      </w:r>
      <w:r>
        <w:t>;</w:t>
      </w:r>
    </w:p>
    <w:p w:rsidR="009B7023" w:rsidRDefault="009B7023" w:rsidP="009B7023">
      <w:r>
        <w:t xml:space="preserve">2. поступление требования второго класса в очередь приемопередатчика. Это момент генерации требования в подсистеме </w:t>
      </w:r>
      <w:r w:rsidRPr="00262DC2">
        <w:rPr>
          <w:i/>
          <w:lang w:val="en-US"/>
        </w:rPr>
        <w:t>S</w:t>
      </w:r>
      <w:r>
        <w:rPr>
          <w:i/>
          <w:vertAlign w:val="subscript"/>
        </w:rPr>
        <w:t>2</w:t>
      </w:r>
      <w:r>
        <w:rPr>
          <w:i/>
        </w:rPr>
        <w:t xml:space="preserve">. </w:t>
      </w:r>
      <w:r>
        <w:t xml:space="preserve">Выставляется значение текущего момента модельного времени и осуществляется постановка требования в очередь подсистемы </w:t>
      </w:r>
      <w:r w:rsidRPr="00005A91">
        <w:rPr>
          <w:i/>
          <w:lang w:val="en-US"/>
        </w:rPr>
        <w:t>S</w:t>
      </w:r>
      <w:r w:rsidRPr="00005A91">
        <w:rPr>
          <w:i/>
          <w:vertAlign w:val="subscript"/>
        </w:rPr>
        <w:t>2</w:t>
      </w:r>
      <w:r>
        <w:t>;</w:t>
      </w:r>
    </w:p>
    <w:p w:rsidR="009B7023" w:rsidRDefault="009B7023" w:rsidP="009B7023">
      <w:r>
        <w:t>3. поступление требования второго класса в очередь микропроцессора. Необходимо для моделирования перехода требования второго класса в очередь микропроцессора из приемопередатчика;</w:t>
      </w:r>
    </w:p>
    <w:p w:rsidR="009B7023" w:rsidRDefault="009B7023" w:rsidP="009B7023">
      <w:r>
        <w:t xml:space="preserve">4. поступление требования третьего класса в очередь микропроцессора. Необходимо для моделирования перехода требования третьего класса в очередь </w:t>
      </w:r>
      <w:r>
        <w:lastRenderedPageBreak/>
        <w:t xml:space="preserve">приемопередатчика из микропроцессора. Генерируется требование третьего класса и ставится в очередь подсистемы </w:t>
      </w:r>
      <w:r w:rsidRPr="0059728A">
        <w:rPr>
          <w:i/>
          <w:lang w:val="en-US"/>
        </w:rPr>
        <w:t>S</w:t>
      </w:r>
      <w:r w:rsidRPr="0059728A">
        <w:rPr>
          <w:i/>
          <w:vertAlign w:val="subscript"/>
        </w:rPr>
        <w:t>2</w:t>
      </w:r>
      <w:r>
        <w:t>;</w:t>
      </w:r>
    </w:p>
    <w:p w:rsidR="009B7023" w:rsidRPr="00C93F4C" w:rsidRDefault="009B7023" w:rsidP="009B7023">
      <w:r>
        <w:t xml:space="preserve">5. завершение обслуживания третьего класса. Объект требования выталкивается из очереди </w:t>
      </w:r>
      <w:r w:rsidRPr="0059728A">
        <w:rPr>
          <w:i/>
          <w:lang w:val="en-US"/>
        </w:rPr>
        <w:t>S</w:t>
      </w:r>
      <w:r w:rsidRPr="0059728A">
        <w:rPr>
          <w:i/>
          <w:vertAlign w:val="subscript"/>
        </w:rPr>
        <w:t>2</w:t>
      </w:r>
      <w:r w:rsidRPr="0059728A">
        <w:t xml:space="preserve">. </w:t>
      </w:r>
      <w:r>
        <w:t xml:space="preserve">Требование покидает систему </w:t>
      </w:r>
      <w:r w:rsidRPr="00C93F4C">
        <w:rPr>
          <w:i/>
          <w:lang w:val="en-US"/>
        </w:rPr>
        <w:t>S</w:t>
      </w:r>
      <w:r w:rsidRPr="006853A0">
        <w:t xml:space="preserve"> </w:t>
      </w:r>
      <w:r>
        <w:t>и считается полностью обслуженным узлом;</w:t>
      </w:r>
    </w:p>
    <w:p w:rsidR="009B7023" w:rsidRDefault="009B7023" w:rsidP="009B7023">
      <w:r>
        <w:t xml:space="preserve">6. завершение обслуживания требований второго класса в микропроцессоре. Выставляется момент завершения обслуживания требования в подсистеме </w:t>
      </w:r>
      <w:r w:rsidRPr="00D814C1">
        <w:rPr>
          <w:i/>
          <w:lang w:val="en-US"/>
        </w:rPr>
        <w:t>S</w:t>
      </w:r>
      <w:r w:rsidRPr="00D814C1">
        <w:rPr>
          <w:i/>
          <w:vertAlign w:val="subscript"/>
        </w:rPr>
        <w:t>1</w:t>
      </w:r>
      <w:r>
        <w:t xml:space="preserve">, объект требования выталкивается из очереди </w:t>
      </w:r>
      <w:r w:rsidRPr="00D814C1">
        <w:rPr>
          <w:i/>
          <w:lang w:val="en-US"/>
        </w:rPr>
        <w:t>S</w:t>
      </w:r>
      <w:r w:rsidRPr="00D814C1">
        <w:rPr>
          <w:i/>
          <w:vertAlign w:val="subscript"/>
        </w:rPr>
        <w:t>1</w:t>
      </w:r>
      <w:r>
        <w:t>. Фикс</w:t>
      </w:r>
      <w:r w:rsidR="00495FD3">
        <w:t xml:space="preserve">ируется тип следующего события </w:t>
      </w:r>
      <w:r w:rsidR="00495FD3" w:rsidRPr="00FC6B13">
        <w:t>—</w:t>
      </w:r>
      <w:r>
        <w:t xml:space="preserve"> п. 4;</w:t>
      </w:r>
    </w:p>
    <w:p w:rsidR="009B7023" w:rsidRDefault="009B7023" w:rsidP="009B7023">
      <w:r>
        <w:t xml:space="preserve">7. завершение обслуживания в приемопередатчике. Выставляется момент завершения обслуживания требования в подсистеме </w:t>
      </w:r>
      <w:r w:rsidRPr="00D814C1">
        <w:rPr>
          <w:i/>
          <w:lang w:val="en-US"/>
        </w:rPr>
        <w:t>S</w:t>
      </w:r>
      <w:r>
        <w:rPr>
          <w:i/>
          <w:vertAlign w:val="subscript"/>
        </w:rPr>
        <w:t>2</w:t>
      </w:r>
      <w:r>
        <w:t xml:space="preserve">, объект требования выталкивается из очереди </w:t>
      </w:r>
      <w:r w:rsidRPr="00D814C1">
        <w:rPr>
          <w:i/>
          <w:lang w:val="en-US"/>
        </w:rPr>
        <w:t>S</w:t>
      </w:r>
      <w:r>
        <w:rPr>
          <w:i/>
          <w:vertAlign w:val="subscript"/>
        </w:rPr>
        <w:t>2</w:t>
      </w:r>
      <w:r>
        <w:t>. В зависимости от класса требования фиксируется следующий тип события:</w:t>
      </w:r>
    </w:p>
    <w:p w:rsidR="009B7023" w:rsidRDefault="009B7023" w:rsidP="009B7023">
      <w:pPr>
        <w:numPr>
          <w:ilvl w:val="0"/>
          <w:numId w:val="7"/>
        </w:numPr>
        <w:ind w:left="0" w:firstLine="709"/>
      </w:pPr>
      <w:r>
        <w:t>п. 3, если класс требования второй;</w:t>
      </w:r>
    </w:p>
    <w:p w:rsidR="009B7023" w:rsidRDefault="009B7023" w:rsidP="009B7023">
      <w:pPr>
        <w:numPr>
          <w:ilvl w:val="0"/>
          <w:numId w:val="7"/>
        </w:numPr>
        <w:ind w:left="0" w:firstLine="709"/>
      </w:pPr>
      <w:r>
        <w:t>п. 5, если класс требования третий.</w:t>
      </w:r>
    </w:p>
    <w:p w:rsidR="009B7023" w:rsidRDefault="009B7023" w:rsidP="009B7023">
      <w:r>
        <w:t>Управляющая программа изменяет состояние системы и в зависимости от условий осуществляет переходы между событиями описанных типов.</w:t>
      </w:r>
    </w:p>
    <w:p w:rsidR="004C3F0C" w:rsidRDefault="004C3F0C" w:rsidP="009B7023"/>
    <w:p w:rsidR="00434DE5" w:rsidRDefault="008B2B5A" w:rsidP="004C3F0C">
      <w:pPr>
        <w:pStyle w:val="3"/>
      </w:pPr>
      <w:r>
        <w:t>5</w:t>
      </w:r>
      <w:r w:rsidR="003376F5">
        <w:t>.2</w:t>
      </w:r>
      <w:r w:rsidR="00434DE5" w:rsidRPr="00434DE5">
        <w:t xml:space="preserve"> </w:t>
      </w:r>
      <w:r w:rsidR="00434DE5">
        <w:t>Характеристики узла сенсорной сети в имитационной модели</w:t>
      </w:r>
    </w:p>
    <w:p w:rsidR="00434DE5" w:rsidRPr="008408E8" w:rsidRDefault="00434DE5" w:rsidP="00434DE5">
      <w:r>
        <w:t xml:space="preserve">Так как </w:t>
      </w:r>
      <w:r>
        <w:rPr>
          <w:szCs w:val="28"/>
        </w:rPr>
        <w:t>из источника требований в очередь системы обслуживания поступает пуассоновский поток требований с интенсивностью</w:t>
      </w:r>
      <w:r>
        <w:t xml:space="preserve"> </w:t>
      </w:r>
      <w:r w:rsidRPr="00262DC2">
        <w:rPr>
          <w:rFonts w:ascii="Cambria Math" w:hAnsi="Cambria Math"/>
          <w:i/>
        </w:rPr>
        <w:t>λ</w:t>
      </w:r>
      <w:r>
        <w:rPr>
          <w:rFonts w:ascii="Cambria Math" w:hAnsi="Cambria Math"/>
        </w:rPr>
        <w:t xml:space="preserve">, </w:t>
      </w:r>
      <w:r w:rsidRPr="006538CB">
        <w:t>то промежутки врем</w:t>
      </w:r>
      <w:r>
        <w:t>ени</w:t>
      </w:r>
      <w:r w:rsidRPr="006538CB">
        <w:t xml:space="preserve"> между поступлениями требований</w:t>
      </w:r>
      <w:r>
        <w:t xml:space="preserve"> первого и второго класса в очередь микропроцессора и очередь приемопередатчика является экспоненциально-распределенной случайной величиной с параметром </w:t>
      </w:r>
      <w:r w:rsidRPr="00262DC2">
        <w:rPr>
          <w:rFonts w:ascii="Cambria Math" w:hAnsi="Cambria Math"/>
          <w:i/>
        </w:rPr>
        <w:t>λ</w:t>
      </w:r>
      <w:r>
        <w:t xml:space="preserve">, имеющей функцию распределения </w:t>
      </w:r>
      <w:r w:rsidR="008408E8" w:rsidRPr="008408E8">
        <w:t>[</w:t>
      </w:r>
      <w:r w:rsidR="00DF6879">
        <w:t>1</w:t>
      </w:r>
      <w:r w:rsidR="004D3627" w:rsidRPr="004D3627">
        <w:t>0</w:t>
      </w:r>
      <w:r w:rsidR="008408E8" w:rsidRPr="008408E8">
        <w:t>]</w:t>
      </w:r>
    </w:p>
    <w:p w:rsidR="00506977" w:rsidRDefault="004260B2" w:rsidP="004260B2">
      <w:pPr>
        <w:tabs>
          <w:tab w:val="center" w:pos="5173"/>
          <w:tab w:val="right" w:pos="9637"/>
        </w:tabs>
        <w:jc w:val="left"/>
      </w:pPr>
      <w:r>
        <w:tab/>
      </w:r>
      <w:r w:rsidR="00434DE5" w:rsidRPr="00EE4B73">
        <w:rPr>
          <w:position w:val="-12"/>
        </w:rPr>
        <w:object w:dxaOrig="1719" w:dyaOrig="440">
          <v:shape id="_x0000_i1333" type="#_x0000_t75" style="width:86.25pt;height:21.75pt" o:ole="">
            <v:imagedata r:id="rId577" o:title=""/>
          </v:shape>
          <o:OLEObject Type="Embed" ProgID="Equation.3" ShapeID="_x0000_i1333" DrawAspect="Content" ObjectID="_1620401280" r:id="rId578"/>
        </w:object>
      </w:r>
      <w:proofErr w:type="gramStart"/>
      <w:r w:rsidR="00434DE5" w:rsidRPr="00EE4B73">
        <w:t xml:space="preserve">,  </w:t>
      </w:r>
      <w:r>
        <w:tab/>
      </w:r>
      <w:proofErr w:type="gramEnd"/>
      <w:r>
        <w:t>(5.1)</w:t>
      </w:r>
    </w:p>
    <w:p w:rsidR="00434DE5" w:rsidRDefault="00506977" w:rsidP="00506977">
      <w:pPr>
        <w:ind w:firstLine="0"/>
      </w:pPr>
      <w:r>
        <w:t>где</w:t>
      </w:r>
      <w:r w:rsidR="00434DE5" w:rsidRPr="00EE4B73">
        <w:t xml:space="preserve"> </w:t>
      </w:r>
      <w:r w:rsidR="00434DE5" w:rsidRPr="00EE4B73">
        <w:rPr>
          <w:position w:val="-6"/>
        </w:rPr>
        <w:object w:dxaOrig="1120" w:dyaOrig="300">
          <v:shape id="_x0000_i1334" type="#_x0000_t75" style="width:56.25pt;height:15pt" o:ole="">
            <v:imagedata r:id="rId579" o:title=""/>
          </v:shape>
          <o:OLEObject Type="Embed" ProgID="Equation.3" ShapeID="_x0000_i1334" DrawAspect="Content" ObjectID="_1620401281" r:id="rId580"/>
        </w:object>
      </w:r>
      <w:r>
        <w:t>.</w:t>
      </w:r>
    </w:p>
    <w:p w:rsidR="00434DE5" w:rsidRDefault="00506977" w:rsidP="00434DE5">
      <w:r>
        <w:t>Д</w:t>
      </w:r>
      <w:r w:rsidR="00434DE5">
        <w:t xml:space="preserve">ля генерации промежутков времени </w:t>
      </w:r>
      <w:r w:rsidR="00434DE5" w:rsidRPr="00616884">
        <w:rPr>
          <w:i/>
          <w:lang w:val="en-US"/>
        </w:rPr>
        <w:t>X</w:t>
      </w:r>
      <w:r w:rsidR="00434DE5" w:rsidRPr="00D57499">
        <w:t xml:space="preserve"> </w:t>
      </w:r>
      <w:r w:rsidR="00434DE5">
        <w:t>используется выражение</w:t>
      </w:r>
    </w:p>
    <w:p w:rsidR="00434DE5" w:rsidRPr="00EE4B73" w:rsidRDefault="004260B2" w:rsidP="004260B2">
      <w:pPr>
        <w:tabs>
          <w:tab w:val="center" w:pos="5173"/>
          <w:tab w:val="right" w:pos="9637"/>
        </w:tabs>
        <w:jc w:val="left"/>
      </w:pPr>
      <w:r>
        <w:lastRenderedPageBreak/>
        <w:tab/>
      </w:r>
      <w:r w:rsidR="0045147B" w:rsidRPr="00143686">
        <w:rPr>
          <w:position w:val="-28"/>
        </w:rPr>
        <w:object w:dxaOrig="1579" w:dyaOrig="720">
          <v:shape id="_x0000_i1335" type="#_x0000_t75" style="width:78.75pt;height:36pt" o:ole="">
            <v:imagedata r:id="rId581" o:title=""/>
          </v:shape>
          <o:OLEObject Type="Embed" ProgID="Equation.DSMT4" ShapeID="_x0000_i1335" DrawAspect="Content" ObjectID="_1620401282" r:id="rId582"/>
        </w:object>
      </w:r>
      <w:r w:rsidR="00434DE5" w:rsidRPr="00EE4B73">
        <w:t>,</w:t>
      </w:r>
      <w:r>
        <w:tab/>
        <w:t>(5.2)</w:t>
      </w:r>
    </w:p>
    <w:p w:rsidR="00434DE5" w:rsidRDefault="00434DE5" w:rsidP="00506977">
      <w:pPr>
        <w:ind w:firstLine="0"/>
      </w:pPr>
      <w:r w:rsidRPr="00EE4B73">
        <w:t xml:space="preserve">где </w:t>
      </w:r>
      <w:r w:rsidRPr="00EE4B73">
        <w:rPr>
          <w:position w:val="-4"/>
        </w:rPr>
        <w:object w:dxaOrig="260" w:dyaOrig="279">
          <v:shape id="_x0000_i1336" type="#_x0000_t75" style="width:12.75pt;height:14.25pt" o:ole="">
            <v:imagedata r:id="rId583" o:title=""/>
          </v:shape>
          <o:OLEObject Type="Embed" ProgID="Equation.3" ShapeID="_x0000_i1336" DrawAspect="Content" ObjectID="_1620401283" r:id="rId584"/>
        </w:object>
      </w:r>
      <w:r w:rsidRPr="00EE4B73">
        <w:t xml:space="preserve"> имеет</w:t>
      </w:r>
      <w:r w:rsidR="00306AA5">
        <w:t xml:space="preserve"> равномерное</w:t>
      </w:r>
      <w:r w:rsidRPr="00EE4B73">
        <w:t xml:space="preserve"> распределение </w:t>
      </w:r>
      <w:r w:rsidRPr="00EE4B73">
        <w:rPr>
          <w:position w:val="-12"/>
        </w:rPr>
        <w:object w:dxaOrig="820" w:dyaOrig="360">
          <v:shape id="_x0000_i1337" type="#_x0000_t75" style="width:41.25pt;height:18pt" o:ole="">
            <v:imagedata r:id="rId585" o:title=""/>
          </v:shape>
          <o:OLEObject Type="Embed" ProgID="Equation.3" ShapeID="_x0000_i1337" DrawAspect="Content" ObjectID="_1620401284" r:id="rId586"/>
        </w:object>
      </w:r>
      <w:r w:rsidRPr="00EE4B73">
        <w:t>.</w:t>
      </w:r>
    </w:p>
    <w:p w:rsidR="00434DE5" w:rsidRDefault="00434DE5" w:rsidP="00434DE5">
      <w:pPr>
        <w:rPr>
          <w:szCs w:val="28"/>
        </w:rPr>
      </w:pPr>
      <w:r>
        <w:t xml:space="preserve">Аналогично, </w:t>
      </w:r>
      <w:r>
        <w:rPr>
          <w:szCs w:val="28"/>
        </w:rPr>
        <w:t>длительность обслуживания требований прибором является экспоненциально распределенной случайной величиной с</w:t>
      </w:r>
      <w:r>
        <w:rPr>
          <w:szCs w:val="28"/>
          <w:lang w:val="en-US"/>
        </w:rPr>
        <w:t> </w:t>
      </w:r>
      <w:r>
        <w:rPr>
          <w:szCs w:val="28"/>
        </w:rPr>
        <w:t xml:space="preserve">параметром </w:t>
      </w:r>
      <w:r w:rsidRPr="001707B5">
        <w:rPr>
          <w:position w:val="-10"/>
          <w:szCs w:val="28"/>
        </w:rPr>
        <w:object w:dxaOrig="260" w:dyaOrig="279">
          <v:shape id="_x0000_i1338" type="#_x0000_t75" style="width:12.75pt;height:14.25pt" o:ole="">
            <v:imagedata r:id="rId587" o:title=""/>
          </v:shape>
          <o:OLEObject Type="Embed" ProgID="Equation.3" ShapeID="_x0000_i1338" DrawAspect="Content" ObjectID="_1620401285" r:id="rId588"/>
        </w:object>
      </w:r>
      <w:r>
        <w:rPr>
          <w:szCs w:val="28"/>
        </w:rPr>
        <w:t>.</w:t>
      </w:r>
    </w:p>
    <w:p w:rsidR="00306AA5" w:rsidRDefault="00306AA5" w:rsidP="00306AA5">
      <w:r>
        <w:t>О</w:t>
      </w:r>
      <w:r w:rsidRPr="00306AA5">
        <w:t>ценка математического ожидания числа требований</w:t>
      </w:r>
      <w:r>
        <w:t xml:space="preserve">. </w:t>
      </w:r>
      <w:r w:rsidR="007A1E7A">
        <w:t>М</w:t>
      </w:r>
      <w:r w:rsidR="001C682C">
        <w:t>оменты поступления, обслуживания и завершения обслуживания требований в процессе моделирования</w:t>
      </w:r>
      <w:r w:rsidR="007A1E7A">
        <w:t xml:space="preserve"> могут быть представлены в соответствии с рисунком 3</w:t>
      </w:r>
      <w:r w:rsidR="001C682C">
        <w:t xml:space="preserve">. </w:t>
      </w:r>
    </w:p>
    <w:p w:rsidR="00434DE5" w:rsidRPr="00434DE5" w:rsidRDefault="00434DE5" w:rsidP="006D0B40">
      <w:pPr>
        <w:ind w:firstLine="0"/>
      </w:pPr>
    </w:p>
    <w:p w:rsidR="006D0B40" w:rsidRDefault="006D0B40" w:rsidP="00D317D4">
      <w:r>
        <w:rPr>
          <w:noProof/>
        </w:rPr>
        <w:drawing>
          <wp:inline distT="0" distB="0" distL="0" distR="0" wp14:anchorId="537DB067">
            <wp:extent cx="5563235" cy="1984128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5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3533" cy="19913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D23F8" w:rsidRDefault="006D0B40" w:rsidP="006D0B40">
      <w:pPr>
        <w:jc w:val="center"/>
      </w:pPr>
      <w:r>
        <w:t>Рисунок 3. Схема поступлени</w:t>
      </w:r>
      <w:r w:rsidR="007D23F8">
        <w:t>я и обслуживания требований в С</w:t>
      </w:r>
      <w:r>
        <w:t>МО</w:t>
      </w:r>
    </w:p>
    <w:p w:rsidR="00D50B83" w:rsidRDefault="007D23F8" w:rsidP="007D23F8">
      <w:pPr>
        <w:rPr>
          <w:rFonts w:ascii="Times-Roman" w:hAnsi="Times-Roman"/>
          <w:color w:val="000000"/>
          <w:szCs w:val="28"/>
        </w:rPr>
      </w:pPr>
      <w:r>
        <w:rPr>
          <w:rFonts w:ascii="TimesNewRoman" w:hAnsi="TimesNewRoman"/>
          <w:color w:val="000000"/>
          <w:szCs w:val="28"/>
        </w:rPr>
        <w:t xml:space="preserve">Ось </w:t>
      </w:r>
      <w:r w:rsidRPr="007D23F8">
        <w:rPr>
          <w:rFonts w:ascii="TimesNewRoman" w:hAnsi="TimesNewRoman"/>
          <w:i/>
          <w:color w:val="000000"/>
          <w:szCs w:val="28"/>
        </w:rPr>
        <w:t>t</w:t>
      </w:r>
      <w:r w:rsidR="00495FD3">
        <w:rPr>
          <w:rFonts w:ascii="TimesNewRoman" w:hAnsi="TimesNewRoman"/>
          <w:i/>
          <w:color w:val="000000"/>
          <w:szCs w:val="28"/>
        </w:rPr>
        <w:t xml:space="preserve"> </w:t>
      </w:r>
      <w:r w:rsidR="00495FD3" w:rsidRPr="00FC6B13">
        <w:t>—</w:t>
      </w:r>
      <w:r>
        <w:rPr>
          <w:rFonts w:ascii="TimesNewRoman" w:hAnsi="TimesNewRoman"/>
          <w:i/>
          <w:color w:val="000000"/>
          <w:szCs w:val="28"/>
        </w:rPr>
        <w:t xml:space="preserve"> </w:t>
      </w:r>
      <w:r>
        <w:rPr>
          <w:rFonts w:ascii="TimesNewRoman" w:hAnsi="TimesNewRoman"/>
          <w:color w:val="000000"/>
          <w:szCs w:val="28"/>
        </w:rPr>
        <w:t>модельное время, представлены моменты поступления требований, вертикальная стрелка, направленная вниз и моменты выхода требований из СМО, вертикальная стрелка, направленная вверх соответственно.</w:t>
      </w:r>
      <w:r w:rsidRPr="007D23F8">
        <w:rPr>
          <w:rFonts w:ascii="Times-Roman" w:hAnsi="Times-Roman"/>
          <w:color w:val="000000"/>
          <w:szCs w:val="28"/>
        </w:rPr>
        <w:t xml:space="preserve"> </w:t>
      </w:r>
      <w:r>
        <w:rPr>
          <w:rFonts w:ascii="TimesNewRoman" w:hAnsi="TimesNewRoman"/>
          <w:color w:val="000000"/>
          <w:szCs w:val="28"/>
        </w:rPr>
        <w:t>Ч</w:t>
      </w:r>
      <w:r w:rsidRPr="007D23F8">
        <w:rPr>
          <w:rFonts w:ascii="TimesNewRoman" w:hAnsi="TimesNewRoman"/>
          <w:color w:val="000000"/>
          <w:szCs w:val="28"/>
        </w:rPr>
        <w:t>исло требований в СМО</w:t>
      </w:r>
      <w:r>
        <w:rPr>
          <w:rFonts w:ascii="TimesNewRoman" w:hAnsi="TimesNewRoman"/>
          <w:color w:val="000000"/>
          <w:szCs w:val="28"/>
        </w:rPr>
        <w:t xml:space="preserve"> обозначено буквой </w:t>
      </w:r>
      <w:r w:rsidRPr="007D23F8">
        <w:rPr>
          <w:rFonts w:ascii="TimesNewRoman" w:hAnsi="TimesNewRoman"/>
          <w:i/>
          <w:color w:val="000000"/>
          <w:szCs w:val="28"/>
          <w:lang w:val="en-US"/>
        </w:rPr>
        <w:t>n</w:t>
      </w:r>
      <w:r w:rsidRPr="007D23F8">
        <w:rPr>
          <w:rFonts w:ascii="Times-Roman" w:hAnsi="Times-Roman"/>
          <w:color w:val="000000"/>
          <w:szCs w:val="28"/>
        </w:rPr>
        <w:t>,</w:t>
      </w:r>
      <w:r>
        <w:rPr>
          <w:rFonts w:ascii="Times-Roman" w:hAnsi="Times-Roman"/>
          <w:color w:val="000000"/>
          <w:szCs w:val="28"/>
        </w:rPr>
        <w:t xml:space="preserve"> </w:t>
      </w:r>
      <w:r>
        <w:rPr>
          <w:rFonts w:ascii="Symbol" w:hAnsi="Symbol"/>
          <w:color w:val="000000"/>
          <w:sz w:val="30"/>
          <w:szCs w:val="30"/>
        </w:rPr>
        <w:t></w:t>
      </w:r>
      <w:r w:rsidR="00143686" w:rsidRPr="00D50B83">
        <w:rPr>
          <w:rFonts w:ascii="Symbol" w:hAnsi="Symbol"/>
          <w:color w:val="000000"/>
          <w:position w:val="-14"/>
          <w:sz w:val="30"/>
          <w:szCs w:val="30"/>
        </w:rPr>
        <w:object w:dxaOrig="1780" w:dyaOrig="480">
          <v:shape id="_x0000_i1339" type="#_x0000_t75" style="width:89.25pt;height:24pt" o:ole="">
            <v:imagedata r:id="rId590" o:title=""/>
          </v:shape>
          <o:OLEObject Type="Embed" ProgID="Equation.DSMT4" ShapeID="_x0000_i1339" DrawAspect="Content" ObjectID="_1620401286" r:id="rId591"/>
        </w:object>
      </w:r>
      <w:r w:rsidR="00D50B83">
        <w:rPr>
          <w:rFonts w:ascii="Symbol" w:hAnsi="Symbol"/>
          <w:color w:val="000000"/>
          <w:sz w:val="30"/>
          <w:szCs w:val="30"/>
          <w:lang w:val="en-US"/>
        </w:rPr>
        <w:t></w:t>
      </w:r>
      <w:r w:rsidR="00495FD3" w:rsidRPr="00FC6B13">
        <w:t>—</w:t>
      </w:r>
      <w:r w:rsidRPr="007D23F8">
        <w:rPr>
          <w:rFonts w:ascii="Times-Roman" w:hAnsi="Times-Roman"/>
          <w:color w:val="000000"/>
          <w:szCs w:val="28"/>
        </w:rPr>
        <w:t xml:space="preserve"> </w:t>
      </w:r>
      <w:r w:rsidRPr="007D23F8">
        <w:rPr>
          <w:rFonts w:ascii="TimesNewRoman" w:hAnsi="TimesNewRoman"/>
          <w:color w:val="000000"/>
          <w:szCs w:val="28"/>
        </w:rPr>
        <w:t>интервалы времени</w:t>
      </w:r>
      <w:r w:rsidRPr="007D23F8">
        <w:rPr>
          <w:rFonts w:ascii="Times-Roman" w:hAnsi="Times-Roman"/>
          <w:color w:val="000000"/>
          <w:szCs w:val="28"/>
        </w:rPr>
        <w:t xml:space="preserve">, </w:t>
      </w:r>
      <w:r w:rsidRPr="007D23F8">
        <w:rPr>
          <w:rFonts w:ascii="TimesNewRoman" w:hAnsi="TimesNewRoman"/>
          <w:color w:val="000000"/>
          <w:szCs w:val="28"/>
        </w:rPr>
        <w:t>в течение</w:t>
      </w:r>
      <w:r w:rsidR="00D50B83" w:rsidRPr="00D50B83">
        <w:rPr>
          <w:rFonts w:ascii="TimesNewRoman" w:hAnsi="TimesNewRoman"/>
          <w:color w:val="000000"/>
          <w:szCs w:val="28"/>
        </w:rPr>
        <w:t xml:space="preserve"> </w:t>
      </w:r>
      <w:r w:rsidRPr="007D23F8">
        <w:rPr>
          <w:rFonts w:ascii="TimesNewRoman" w:hAnsi="TimesNewRoman"/>
          <w:color w:val="000000"/>
          <w:szCs w:val="28"/>
        </w:rPr>
        <w:t>которых в СМО нет требований</w:t>
      </w:r>
      <w:r w:rsidRPr="007D23F8">
        <w:rPr>
          <w:rFonts w:ascii="Times-Roman" w:hAnsi="Times-Roman"/>
          <w:color w:val="000000"/>
          <w:szCs w:val="28"/>
        </w:rPr>
        <w:t xml:space="preserve">, </w:t>
      </w:r>
      <w:r w:rsidR="00143686" w:rsidRPr="00D50B83">
        <w:rPr>
          <w:rFonts w:ascii="Symbol" w:hAnsi="Symbol"/>
          <w:color w:val="000000"/>
          <w:position w:val="-14"/>
          <w:sz w:val="30"/>
          <w:szCs w:val="30"/>
        </w:rPr>
        <w:object w:dxaOrig="1680" w:dyaOrig="480">
          <v:shape id="_x0000_i1340" type="#_x0000_t75" style="width:84pt;height:24pt" o:ole="">
            <v:imagedata r:id="rId592" o:title=""/>
          </v:shape>
          <o:OLEObject Type="Embed" ProgID="Equation.DSMT4" ShapeID="_x0000_i1340" DrawAspect="Content" ObjectID="_1620401287" r:id="rId593"/>
        </w:object>
      </w:r>
      <w:r w:rsidR="00D50B83">
        <w:rPr>
          <w:rFonts w:ascii="Symbol" w:hAnsi="Symbol"/>
          <w:color w:val="000000"/>
          <w:sz w:val="30"/>
          <w:szCs w:val="30"/>
          <w:lang w:val="en-US"/>
        </w:rPr>
        <w:t></w:t>
      </w:r>
      <w:r w:rsidR="00495FD3" w:rsidRPr="00FC6B13">
        <w:t>—</w:t>
      </w:r>
      <w:r w:rsidRPr="007D23F8">
        <w:rPr>
          <w:rFonts w:ascii="Times-Roman" w:hAnsi="Times-Roman"/>
          <w:color w:val="000000"/>
          <w:szCs w:val="28"/>
        </w:rPr>
        <w:t xml:space="preserve"> </w:t>
      </w:r>
      <w:r w:rsidRPr="007D23F8">
        <w:rPr>
          <w:rFonts w:ascii="TimesNewRoman" w:hAnsi="TimesNewRoman"/>
          <w:color w:val="000000"/>
          <w:szCs w:val="28"/>
        </w:rPr>
        <w:t>интервалы времени</w:t>
      </w:r>
      <w:r w:rsidRPr="007D23F8">
        <w:rPr>
          <w:rFonts w:ascii="Times-Roman" w:hAnsi="Times-Roman"/>
          <w:color w:val="000000"/>
          <w:szCs w:val="28"/>
        </w:rPr>
        <w:t xml:space="preserve">, </w:t>
      </w:r>
      <w:r w:rsidRPr="007D23F8">
        <w:rPr>
          <w:rFonts w:ascii="TimesNewRoman" w:hAnsi="TimesNewRoman"/>
          <w:color w:val="000000"/>
          <w:szCs w:val="28"/>
        </w:rPr>
        <w:t>в тече</w:t>
      </w:r>
      <w:r w:rsidR="00D50B83" w:rsidRPr="007D23F8">
        <w:rPr>
          <w:rFonts w:ascii="TimesNewRoman" w:hAnsi="TimesNewRoman"/>
          <w:color w:val="000000"/>
          <w:szCs w:val="28"/>
        </w:rPr>
        <w:t>ние которых в СМО находится одно требование</w:t>
      </w:r>
      <w:r w:rsidR="00D50B83">
        <w:rPr>
          <w:rFonts w:ascii="Times-Roman" w:hAnsi="Times-Roman"/>
          <w:color w:val="000000"/>
          <w:szCs w:val="28"/>
        </w:rPr>
        <w:t xml:space="preserve"> и так далее.</w:t>
      </w:r>
    </w:p>
    <w:p w:rsidR="00143686" w:rsidRPr="00143686" w:rsidRDefault="00143686" w:rsidP="00143686">
      <w:pPr>
        <w:spacing w:line="288" w:lineRule="auto"/>
        <w:rPr>
          <w:szCs w:val="28"/>
        </w:rPr>
      </w:pPr>
      <w:r w:rsidRPr="00143686">
        <w:rPr>
          <w:szCs w:val="28"/>
        </w:rPr>
        <w:t xml:space="preserve">Оценка вероятности того, что в системе обслуживания находится ровно </w:t>
      </w:r>
      <w:r w:rsidRPr="00143686">
        <w:rPr>
          <w:position w:val="-6"/>
          <w:szCs w:val="28"/>
        </w:rPr>
        <w:object w:dxaOrig="220" w:dyaOrig="300">
          <v:shape id="_x0000_i1341" type="#_x0000_t75" style="width:11.25pt;height:15pt" o:ole="">
            <v:imagedata r:id="rId594" o:title=""/>
          </v:shape>
          <o:OLEObject Type="Embed" ProgID="Equation.3" ShapeID="_x0000_i1341" DrawAspect="Content" ObjectID="_1620401288" r:id="rId595"/>
        </w:object>
      </w:r>
      <w:r w:rsidRPr="00143686">
        <w:rPr>
          <w:szCs w:val="28"/>
          <w:lang w:val="en-US"/>
        </w:rPr>
        <w:t> </w:t>
      </w:r>
      <w:r w:rsidRPr="00143686">
        <w:rPr>
          <w:szCs w:val="28"/>
        </w:rPr>
        <w:t>требований, равна</w:t>
      </w:r>
      <w:r>
        <w:rPr>
          <w:szCs w:val="28"/>
        </w:rPr>
        <w:t>:</w:t>
      </w:r>
    </w:p>
    <w:p w:rsidR="00506977" w:rsidRDefault="004260B2" w:rsidP="004260B2">
      <w:pPr>
        <w:tabs>
          <w:tab w:val="center" w:pos="5173"/>
          <w:tab w:val="right" w:pos="9637"/>
        </w:tabs>
        <w:spacing w:line="288" w:lineRule="auto"/>
        <w:jc w:val="left"/>
        <w:rPr>
          <w:sz w:val="32"/>
          <w:szCs w:val="32"/>
        </w:rPr>
      </w:pPr>
      <w:r>
        <w:rPr>
          <w:sz w:val="32"/>
          <w:szCs w:val="32"/>
        </w:rPr>
        <w:tab/>
      </w:r>
      <w:r w:rsidR="00143686" w:rsidRPr="00143686">
        <w:rPr>
          <w:position w:val="-36"/>
          <w:sz w:val="32"/>
          <w:szCs w:val="32"/>
        </w:rPr>
        <w:object w:dxaOrig="1660" w:dyaOrig="900">
          <v:shape id="_x0000_i1342" type="#_x0000_t75" style="width:83.25pt;height:45pt" o:ole="">
            <v:imagedata r:id="rId596" o:title=""/>
          </v:shape>
          <o:OLEObject Type="Embed" ProgID="Equation.DSMT4" ShapeID="_x0000_i1342" DrawAspect="Content" ObjectID="_1620401289" r:id="rId597"/>
        </w:object>
      </w:r>
      <w:proofErr w:type="gramStart"/>
      <w:r w:rsidR="00143686" w:rsidRPr="00C407A5">
        <w:rPr>
          <w:sz w:val="32"/>
          <w:szCs w:val="32"/>
        </w:rPr>
        <w:t xml:space="preserve">,   </w:t>
      </w:r>
      <w:proofErr w:type="gramEnd"/>
      <w:r w:rsidR="00143686" w:rsidRPr="00C407A5">
        <w:rPr>
          <w:sz w:val="32"/>
          <w:szCs w:val="32"/>
        </w:rPr>
        <w:t xml:space="preserve"> </w:t>
      </w:r>
      <w:r>
        <w:rPr>
          <w:sz w:val="32"/>
          <w:szCs w:val="32"/>
        </w:rPr>
        <w:tab/>
        <w:t>(5.3)</w:t>
      </w:r>
    </w:p>
    <w:p w:rsidR="00506977" w:rsidRDefault="00506977" w:rsidP="00506977">
      <w:pPr>
        <w:spacing w:line="288" w:lineRule="auto"/>
        <w:ind w:firstLine="0"/>
        <w:rPr>
          <w:sz w:val="32"/>
          <w:szCs w:val="32"/>
        </w:rPr>
      </w:pPr>
      <w:r>
        <w:rPr>
          <w:sz w:val="32"/>
          <w:szCs w:val="32"/>
        </w:rPr>
        <w:t xml:space="preserve">где </w:t>
      </w:r>
      <w:r w:rsidR="00143686" w:rsidRPr="00143686">
        <w:rPr>
          <w:position w:val="-12"/>
          <w:sz w:val="32"/>
          <w:szCs w:val="32"/>
        </w:rPr>
        <w:object w:dxaOrig="1400" w:dyaOrig="360">
          <v:shape id="_x0000_i1343" type="#_x0000_t75" style="width:69.75pt;height:18pt" o:ole="">
            <v:imagedata r:id="rId598" o:title=""/>
          </v:shape>
          <o:OLEObject Type="Embed" ProgID="Equation.DSMT4" ShapeID="_x0000_i1343" DrawAspect="Content" ObjectID="_1620401290" r:id="rId599"/>
        </w:object>
      </w:r>
    </w:p>
    <w:p w:rsidR="00143686" w:rsidRPr="00506977" w:rsidRDefault="00506977" w:rsidP="00506977">
      <w:pPr>
        <w:rPr>
          <w:sz w:val="32"/>
          <w:szCs w:val="32"/>
        </w:rPr>
      </w:pPr>
      <w:r>
        <w:t>О</w:t>
      </w:r>
      <w:r w:rsidR="00143686" w:rsidRPr="00143686">
        <w:t xml:space="preserve">ценка величины </w:t>
      </w:r>
      <w:r w:rsidR="00143686" w:rsidRPr="00143686">
        <w:rPr>
          <w:position w:val="-6"/>
        </w:rPr>
        <w:object w:dxaOrig="240" w:dyaOrig="279">
          <v:shape id="_x0000_i1344" type="#_x0000_t75" style="width:12pt;height:14.25pt" o:ole="">
            <v:imagedata r:id="rId600" o:title=""/>
          </v:shape>
          <o:OLEObject Type="Embed" ProgID="Equation.3" ShapeID="_x0000_i1344" DrawAspect="Content" ObjectID="_1620401291" r:id="rId601"/>
        </w:object>
      </w:r>
      <w:r w:rsidR="00143686" w:rsidRPr="00143686">
        <w:t xml:space="preserve"> вычисляется по формуле</w:t>
      </w:r>
      <w:r w:rsidR="00212AE8">
        <w:t>:</w:t>
      </w:r>
    </w:p>
    <w:p w:rsidR="004260B2" w:rsidRDefault="00546081" w:rsidP="004260B2">
      <w:pPr>
        <w:jc w:val="left"/>
      </w:pPr>
      <w:r>
        <w:rPr>
          <w:noProof/>
        </w:rPr>
        <w:lastRenderedPageBreak/>
        <w:object w:dxaOrig="720" w:dyaOrig="360">
          <v:shape id="_x0000_s1368" type="#_x0000_t75" style="position:absolute;left:0;text-align:left;margin-left:227.25pt;margin-top:0;width:63pt;height:42.75pt;z-index:251703296;mso-position-horizontal:absolute;mso-position-horizontal-relative:text;mso-position-vertical-relative:text">
            <v:imagedata r:id="rId602" o:title=""/>
            <w10:wrap type="square" side="right"/>
          </v:shape>
          <o:OLEObject Type="Embed" ProgID="Equation.DSMT4" ShapeID="_x0000_s1368" DrawAspect="Content" ObjectID="_1620401319" r:id="rId603"/>
        </w:object>
      </w:r>
    </w:p>
    <w:p w:rsidR="00143686" w:rsidRDefault="004260B2" w:rsidP="004260B2">
      <w:pPr>
        <w:jc w:val="right"/>
      </w:pPr>
      <w:r>
        <w:t>(5.4)</w:t>
      </w:r>
      <w:r>
        <w:br w:type="textWrapping" w:clear="all"/>
      </w:r>
    </w:p>
    <w:p w:rsidR="00F10863" w:rsidRDefault="00F10863" w:rsidP="00F10863">
      <w:pPr>
        <w:rPr>
          <w:szCs w:val="28"/>
        </w:rPr>
      </w:pPr>
      <w:r>
        <w:t xml:space="preserve">Оценка математического ожидания длительности пребывания </w:t>
      </w:r>
      <w:r>
        <w:rPr>
          <w:szCs w:val="28"/>
        </w:rPr>
        <w:t>требований в системе обслуживания:</w:t>
      </w:r>
    </w:p>
    <w:p w:rsidR="00F10863" w:rsidRDefault="004260B2" w:rsidP="004260B2">
      <w:pPr>
        <w:tabs>
          <w:tab w:val="center" w:pos="5173"/>
          <w:tab w:val="right" w:pos="9637"/>
        </w:tabs>
        <w:jc w:val="left"/>
        <w:rPr>
          <w:szCs w:val="28"/>
        </w:rPr>
      </w:pPr>
      <w:r>
        <w:rPr>
          <w:szCs w:val="28"/>
        </w:rPr>
        <w:tab/>
      </w:r>
      <w:r w:rsidR="00F10863" w:rsidRPr="00F10863">
        <w:rPr>
          <w:position w:val="-36"/>
          <w:szCs w:val="28"/>
        </w:rPr>
        <w:object w:dxaOrig="2120" w:dyaOrig="859">
          <v:shape id="_x0000_i1346" type="#_x0000_t75" style="width:105.75pt;height:42.75pt" o:ole="">
            <v:imagedata r:id="rId604" o:title=""/>
          </v:shape>
          <o:OLEObject Type="Embed" ProgID="Equation.DSMT4" ShapeID="_x0000_i1346" DrawAspect="Content" ObjectID="_1620401292" r:id="rId605"/>
        </w:object>
      </w:r>
      <w:r w:rsidR="00F10863">
        <w:rPr>
          <w:szCs w:val="28"/>
        </w:rPr>
        <w:t>,</w:t>
      </w:r>
      <w:r>
        <w:rPr>
          <w:szCs w:val="28"/>
        </w:rPr>
        <w:tab/>
        <w:t>(5.5)</w:t>
      </w:r>
    </w:p>
    <w:p w:rsidR="007C6C8A" w:rsidRDefault="00F10863" w:rsidP="00B65778">
      <w:pPr>
        <w:ind w:firstLine="0"/>
      </w:pPr>
      <w:r w:rsidRPr="00F10863">
        <w:t xml:space="preserve">где </w:t>
      </w:r>
      <w:r w:rsidRPr="00F10863">
        <w:rPr>
          <w:position w:val="-4"/>
        </w:rPr>
        <w:object w:dxaOrig="300" w:dyaOrig="279">
          <v:shape id="_x0000_i1347" type="#_x0000_t75" style="width:15pt;height:14.25pt" o:ole="">
            <v:imagedata r:id="rId606" o:title=""/>
          </v:shape>
          <o:OLEObject Type="Embed" ProgID="Equation.3" ShapeID="_x0000_i1347" DrawAspect="Content" ObjectID="_1620401293" r:id="rId607"/>
        </w:object>
      </w:r>
      <w:r w:rsidR="00495FD3">
        <w:t xml:space="preserve"> </w:t>
      </w:r>
      <w:r w:rsidR="00495FD3" w:rsidRPr="00FC6B13">
        <w:t>—</w:t>
      </w:r>
      <w:r w:rsidRPr="00F10863">
        <w:t xml:space="preserve"> число обслуженных требований на момент завершения</w:t>
      </w:r>
      <w:r w:rsidR="007C6C8A">
        <w:t xml:space="preserve"> выполнения имитационной модели;</w:t>
      </w:r>
    </w:p>
    <w:p w:rsidR="007C6C8A" w:rsidRDefault="00F10863" w:rsidP="00B65778">
      <w:pPr>
        <w:ind w:firstLine="0"/>
      </w:pPr>
      <w:r w:rsidRPr="00F10863">
        <w:rPr>
          <w:position w:val="-12"/>
        </w:rPr>
        <w:object w:dxaOrig="300" w:dyaOrig="380">
          <v:shape id="_x0000_i1348" type="#_x0000_t75" style="width:15pt;height:18.75pt" o:ole="">
            <v:imagedata r:id="rId608" o:title=""/>
          </v:shape>
          <o:OLEObject Type="Embed" ProgID="Equation.3" ShapeID="_x0000_i1348" DrawAspect="Content" ObjectID="_1620401294" r:id="rId609"/>
        </w:object>
      </w:r>
      <w:r w:rsidR="00495FD3">
        <w:t xml:space="preserve"> </w:t>
      </w:r>
      <w:r w:rsidR="00495FD3" w:rsidRPr="00FC6B13">
        <w:t>—</w:t>
      </w:r>
      <w:r w:rsidRPr="00F10863">
        <w:t xml:space="preserve"> момент завершения обслуживания </w:t>
      </w:r>
      <w:r w:rsidRPr="00F10863">
        <w:rPr>
          <w:position w:val="-6"/>
        </w:rPr>
        <w:object w:dxaOrig="160" w:dyaOrig="279">
          <v:shape id="_x0000_i1349" type="#_x0000_t75" style="width:8.25pt;height:14.25pt" o:ole="">
            <v:imagedata r:id="rId610" o:title=""/>
          </v:shape>
          <o:OLEObject Type="Embed" ProgID="Equation.3" ShapeID="_x0000_i1349" DrawAspect="Content" ObjectID="_1620401295" r:id="rId611"/>
        </w:object>
      </w:r>
      <w:r w:rsidRPr="00F10863">
        <w:t>-</w:t>
      </w:r>
      <w:r w:rsidR="007C6C8A">
        <w:t>го по счету требования прибором;</w:t>
      </w:r>
    </w:p>
    <w:p w:rsidR="0045147B" w:rsidRDefault="00F10863" w:rsidP="00B65778">
      <w:pPr>
        <w:ind w:firstLine="0"/>
      </w:pPr>
      <w:r w:rsidRPr="00F10863">
        <w:rPr>
          <w:position w:val="-12"/>
        </w:rPr>
        <w:object w:dxaOrig="320" w:dyaOrig="380">
          <v:shape id="_x0000_i1350" type="#_x0000_t75" style="width:15.75pt;height:18.75pt" o:ole="">
            <v:imagedata r:id="rId612" o:title=""/>
          </v:shape>
          <o:OLEObject Type="Embed" ProgID="Equation.3" ShapeID="_x0000_i1350" DrawAspect="Content" ObjectID="_1620401296" r:id="rId613"/>
        </w:object>
      </w:r>
      <w:r w:rsidR="00495FD3">
        <w:t xml:space="preserve"> </w:t>
      </w:r>
      <w:r w:rsidR="00495FD3" w:rsidRPr="00FC6B13">
        <w:t>—</w:t>
      </w:r>
      <w:r w:rsidRPr="00F10863">
        <w:t xml:space="preserve"> момент постановки требования в очередь </w:t>
      </w:r>
      <w:r w:rsidRPr="00F10863">
        <w:rPr>
          <w:position w:val="-12"/>
        </w:rPr>
        <w:object w:dxaOrig="279" w:dyaOrig="360">
          <v:shape id="_x0000_i1351" type="#_x0000_t75" style="width:14.25pt;height:18pt" o:ole="">
            <v:imagedata r:id="rId614" o:title=""/>
          </v:shape>
          <o:OLEObject Type="Embed" ProgID="Equation.3" ShapeID="_x0000_i1351" DrawAspect="Content" ObjectID="_1620401297" r:id="rId615"/>
        </w:object>
      </w:r>
      <w:r w:rsidRPr="00F10863">
        <w:t xml:space="preserve">, </w:t>
      </w:r>
      <w:r w:rsidRPr="00F10863">
        <w:rPr>
          <w:position w:val="-12"/>
        </w:rPr>
        <w:object w:dxaOrig="1460" w:dyaOrig="360">
          <v:shape id="_x0000_i1352" type="#_x0000_t75" style="width:72.75pt;height:18pt" o:ole="">
            <v:imagedata r:id="rId616" o:title=""/>
          </v:shape>
          <o:OLEObject Type="Embed" ProgID="Equation.3" ShapeID="_x0000_i1352" DrawAspect="Content" ObjectID="_1620401298" r:id="rId617"/>
        </w:object>
      </w:r>
      <w:r w:rsidRPr="00F10863">
        <w:t>.</w:t>
      </w:r>
    </w:p>
    <w:p w:rsidR="003376F5" w:rsidRDefault="003376F5">
      <w:pPr>
        <w:spacing w:after="160" w:line="259" w:lineRule="auto"/>
        <w:ind w:firstLine="0"/>
        <w:jc w:val="left"/>
      </w:pPr>
      <w:r>
        <w:br w:type="page"/>
      </w:r>
    </w:p>
    <w:p w:rsidR="003376F5" w:rsidRPr="003376F5" w:rsidRDefault="008B2B5A" w:rsidP="003376F5">
      <w:pPr>
        <w:pStyle w:val="2"/>
      </w:pPr>
      <w:bookmarkStart w:id="0" w:name="_Toc536563873"/>
      <w:r>
        <w:lastRenderedPageBreak/>
        <w:t>6</w:t>
      </w:r>
      <w:r w:rsidR="003376F5" w:rsidRPr="003376F5">
        <w:t xml:space="preserve"> Обоснование данных для имитационной модели</w:t>
      </w:r>
      <w:bookmarkEnd w:id="0"/>
    </w:p>
    <w:p w:rsidR="003376F5" w:rsidRDefault="003376F5" w:rsidP="003376F5">
      <w:r>
        <w:t xml:space="preserve">В качестве вводных данных, используемых при разработке имитационной и аналитической моделей в данной работе рассматриваются следующие </w:t>
      </w:r>
      <w:r w:rsidR="00260B74">
        <w:t xml:space="preserve">физические </w:t>
      </w:r>
      <w:r>
        <w:t xml:space="preserve">элементы и параметры </w:t>
      </w:r>
      <w:r w:rsidR="00260B74">
        <w:t>сети</w:t>
      </w:r>
      <w:r>
        <w:t>:</w:t>
      </w:r>
    </w:p>
    <w:p w:rsidR="003376F5" w:rsidRDefault="003376F5" w:rsidP="003376F5">
      <w:r>
        <w:t>1. Микропроцессор. Применяются следующие типы: HC08, MC9S08GB60. Разрядность: 8, 16 бит. Частота работы микропроцессора 4 или 8 МГц. На выполнение одной команды требуется 3-5 тактов, кроме операции деления;</w:t>
      </w:r>
    </w:p>
    <w:p w:rsidR="003376F5" w:rsidRDefault="003376F5" w:rsidP="003376F5">
      <w:r>
        <w:t>2. пакеты данных. Длина данных при асинхронном способе передач</w:t>
      </w:r>
      <w:r w:rsidR="00495FD3">
        <w:t xml:space="preserve">и </w:t>
      </w:r>
      <w:r w:rsidR="00495FD3" w:rsidRPr="00FC6B13">
        <w:t>—</w:t>
      </w:r>
      <w:r w:rsidR="00495FD3">
        <w:t xml:space="preserve"> 8 </w:t>
      </w:r>
      <w:r w:rsidR="00495FD3" w:rsidRPr="00FC6B13">
        <w:t>—</w:t>
      </w:r>
      <w:r w:rsidR="00CB3B91">
        <w:t xml:space="preserve"> </w:t>
      </w:r>
      <w:r>
        <w:t>9 бит плюс 1 бит «старт» плюс 1 бит «стоп»</w:t>
      </w:r>
      <w:r w:rsidR="00A66562">
        <w:rPr>
          <w:rStyle w:val="af"/>
        </w:rPr>
        <w:footnoteReference w:id="1"/>
      </w:r>
      <w:r w:rsidR="00495FD3">
        <w:t xml:space="preserve">. Итого 10 </w:t>
      </w:r>
      <w:r w:rsidR="00495FD3" w:rsidRPr="00FC6B13">
        <w:t>—</w:t>
      </w:r>
      <w:r w:rsidR="00CB3B91">
        <w:t xml:space="preserve"> </w:t>
      </w:r>
      <w:r>
        <w:t>11 бит в пакете;</w:t>
      </w:r>
    </w:p>
    <w:p w:rsidR="003376F5" w:rsidRDefault="003376F5" w:rsidP="003376F5">
      <w:r>
        <w:t xml:space="preserve">3. АЦП. Модуль АЦП имеет минимальное время преобразования 17 </w:t>
      </w:r>
      <w:r w:rsidR="00635D19">
        <w:t>микросекунд</w:t>
      </w:r>
      <w:r>
        <w:t>;</w:t>
      </w:r>
    </w:p>
    <w:p w:rsidR="003376F5" w:rsidRDefault="003376F5" w:rsidP="003376F5">
      <w:r>
        <w:t xml:space="preserve">4. приемо-передатчик </w:t>
      </w:r>
      <w:r w:rsidR="007A22D2">
        <w:t>д</w:t>
      </w:r>
      <w:r>
        <w:t>уплексный.</w:t>
      </w:r>
      <w:r w:rsidR="007A22D2">
        <w:t xml:space="preserve"> Радио трансивер со</w:t>
      </w:r>
      <w:r>
        <w:t xml:space="preserve"> </w:t>
      </w:r>
      <w:r w:rsidR="007A22D2">
        <w:t>с</w:t>
      </w:r>
      <w:r w:rsidR="00360CE0">
        <w:t>корость</w:t>
      </w:r>
      <w:r w:rsidR="007A22D2">
        <w:t>ю</w:t>
      </w:r>
      <w:r w:rsidR="00360CE0">
        <w:t xml:space="preserve"> передачи 250 Кбит/с</w:t>
      </w:r>
      <w:r>
        <w:t>.</w:t>
      </w:r>
    </w:p>
    <w:p w:rsidR="003376F5" w:rsidRPr="002277EE" w:rsidRDefault="00C26344" w:rsidP="007A22D2">
      <w:r>
        <w:rPr>
          <w:noProof/>
        </w:rPr>
        <mc:AlternateContent>
          <mc:Choice Requires="wpc">
            <w:drawing>
              <wp:anchor distT="180340" distB="180340" distL="114300" distR="114300" simplePos="0" relativeHeight="251653120" behindDoc="0" locked="0" layoutInCell="1" allowOverlap="1" wp14:anchorId="7D7B4696" wp14:editId="7D4FD74F">
                <wp:simplePos x="0" y="0"/>
                <wp:positionH relativeFrom="margin">
                  <wp:align>left</wp:align>
                </wp:positionH>
                <wp:positionV relativeFrom="paragraph">
                  <wp:posOffset>1360805</wp:posOffset>
                </wp:positionV>
                <wp:extent cx="6029960" cy="2324100"/>
                <wp:effectExtent l="0" t="0" r="27940" b="19050"/>
                <wp:wrapTopAndBottom/>
                <wp:docPr id="10" name="Полотно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Text Box 325"/>
                        <wps:cNvSpPr txBox="1">
                          <a:spLocks noChangeArrowheads="1"/>
                        </wps:cNvSpPr>
                        <wps:spPr bwMode="auto">
                          <a:xfrm>
                            <a:off x="2241347" y="1019362"/>
                            <a:ext cx="1514246" cy="3701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46081" w:rsidRPr="00570833" w:rsidRDefault="00546081" w:rsidP="00635D19">
                              <w:pPr>
                                <w:ind w:firstLine="0"/>
                              </w:pPr>
                              <w:r>
                                <w:t>Активный режи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Text Box 32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940719"/>
                            <a:ext cx="1634771" cy="383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46081" w:rsidRPr="002277EE" w:rsidRDefault="00546081" w:rsidP="00635D19">
                              <w:pPr>
                                <w:ind w:firstLine="0"/>
                              </w:pPr>
                              <w:r>
                                <w:t>Передача данны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327"/>
                        <wps:cNvSpPr txBox="1">
                          <a:spLocks noChangeArrowheads="1"/>
                        </wps:cNvSpPr>
                        <wps:spPr bwMode="auto">
                          <a:xfrm>
                            <a:off x="4599535" y="1968664"/>
                            <a:ext cx="1430425" cy="355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46081" w:rsidRPr="002277EE" w:rsidRDefault="00546081" w:rsidP="00635D19">
                              <w:pPr>
                                <w:ind w:firstLine="0"/>
                              </w:pPr>
                              <w:r>
                                <w:t>Прием данны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328"/>
                        <wps:cNvSpPr txBox="1">
                          <a:spLocks noChangeArrowheads="1"/>
                        </wps:cNvSpPr>
                        <wps:spPr bwMode="auto">
                          <a:xfrm>
                            <a:off x="4063350" y="0"/>
                            <a:ext cx="1862696" cy="6583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46081" w:rsidRPr="00570833" w:rsidRDefault="00546081" w:rsidP="00635D19">
                              <w:pPr>
                                <w:ind w:firstLine="0"/>
                                <w:jc w:val="center"/>
                              </w:pPr>
                              <w:r>
                                <w:t>Энергосберегающий режи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329"/>
                        <wps:cNvSpPr txBox="1">
                          <a:spLocks noChangeArrowheads="1"/>
                        </wps:cNvSpPr>
                        <wps:spPr bwMode="auto">
                          <a:xfrm>
                            <a:off x="8732" y="0"/>
                            <a:ext cx="1882513" cy="4169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46081" w:rsidRPr="00570833" w:rsidRDefault="00546081" w:rsidP="00635D19">
                              <w:pPr>
                                <w:ind w:firstLine="0"/>
                              </w:pPr>
                              <w:r>
                                <w:t>Инициализация узл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utoShape 330"/>
                        <wps:cNvCnPr>
                          <a:cxnSpLocks noChangeShapeType="1"/>
                          <a:stCxn id="5" idx="3"/>
                          <a:endCxn id="1" idx="1"/>
                        </wps:cNvCnPr>
                        <wps:spPr bwMode="auto">
                          <a:xfrm>
                            <a:off x="1891245" y="208484"/>
                            <a:ext cx="350102" cy="99595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331"/>
                        <wps:cNvCnPr>
                          <a:cxnSpLocks noChangeShapeType="1"/>
                          <a:stCxn id="4" idx="1"/>
                          <a:endCxn id="1" idx="3"/>
                        </wps:cNvCnPr>
                        <wps:spPr bwMode="auto">
                          <a:xfrm flipH="1">
                            <a:off x="3755593" y="329184"/>
                            <a:ext cx="307757" cy="87525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332"/>
                        <wps:cNvCnPr>
                          <a:cxnSpLocks noChangeShapeType="1"/>
                          <a:stCxn id="1" idx="1"/>
                          <a:endCxn id="2" idx="3"/>
                        </wps:cNvCnPr>
                        <wps:spPr bwMode="auto">
                          <a:xfrm flipH="1">
                            <a:off x="1634771" y="1204435"/>
                            <a:ext cx="606576" cy="9279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333"/>
                        <wps:cNvCnPr>
                          <a:cxnSpLocks noChangeShapeType="1"/>
                          <a:stCxn id="3" idx="1"/>
                          <a:endCxn id="1" idx="3"/>
                        </wps:cNvCnPr>
                        <wps:spPr bwMode="auto">
                          <a:xfrm flipH="1" flipV="1">
                            <a:off x="3755593" y="1204435"/>
                            <a:ext cx="843942" cy="94194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7B4696" id="Полотно 10" o:spid="_x0000_s1026" editas="canvas" style="position:absolute;left:0;text-align:left;margin-left:0;margin-top:107.15pt;width:474.8pt;height:183pt;z-index:251653120;mso-wrap-distance-top:14.2pt;mso-wrap-distance-bottom:14.2pt;mso-position-horizontal:left;mso-position-horizontal-relative:margin" coordsize="60299,232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">
                <v:shape id="_x0000_s1027" type="#_x0000_t75" style="position:absolute;width:60299;height:23241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25" o:spid="_x0000_s1028" type="#_x0000_t202" style="position:absolute;left:22413;top:10193;width:15142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">
                  <v:textbox>
                    <w:txbxContent>
                      <w:p w:rsidR="00546081" w:rsidRPr="00570833" w:rsidRDefault="00546081" w:rsidP="00635D19">
                        <w:pPr>
                          <w:ind w:firstLine="0"/>
                        </w:pPr>
                        <w:r>
                          <w:t>Активный режим</w:t>
                        </w:r>
                      </w:p>
                    </w:txbxContent>
                  </v:textbox>
                </v:shape>
                <v:shape id="Text Box 326" o:spid="_x0000_s1029" type="#_x0000_t202" style="position:absolute;top:19407;width:16347;height:38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">
                  <v:textbox>
                    <w:txbxContent>
                      <w:p w:rsidR="00546081" w:rsidRPr="002277EE" w:rsidRDefault="00546081" w:rsidP="00635D19">
                        <w:pPr>
                          <w:ind w:firstLine="0"/>
                        </w:pPr>
                        <w:r>
                          <w:t>Передача данных</w:t>
                        </w:r>
                      </w:p>
                    </w:txbxContent>
                  </v:textbox>
                </v:shape>
                <v:shape id="Text Box 327" o:spid="_x0000_s1030" type="#_x0000_t202" style="position:absolute;left:45995;top:19686;width:14304;height:3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">
                  <v:textbox>
                    <w:txbxContent>
                      <w:p w:rsidR="00546081" w:rsidRPr="002277EE" w:rsidRDefault="00546081" w:rsidP="00635D19">
                        <w:pPr>
                          <w:ind w:firstLine="0"/>
                        </w:pPr>
                        <w:r>
                          <w:t>Прием данных</w:t>
                        </w:r>
                      </w:p>
                    </w:txbxContent>
                  </v:textbox>
                </v:shape>
                <v:shape id="Text Box 328" o:spid="_x0000_s1031" type="#_x0000_t202" style="position:absolute;left:40633;width:18627;height:6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">
                  <v:textbox>
                    <w:txbxContent>
                      <w:p w:rsidR="00546081" w:rsidRPr="00570833" w:rsidRDefault="00546081" w:rsidP="00635D19">
                        <w:pPr>
                          <w:ind w:firstLine="0"/>
                          <w:jc w:val="center"/>
                        </w:pPr>
                        <w:r>
                          <w:t>Энергосберегающий режим</w:t>
                        </w:r>
                      </w:p>
                    </w:txbxContent>
                  </v:textbox>
                </v:shape>
                <v:shape id="Text Box 329" o:spid="_x0000_s1032" type="#_x0000_t202" style="position:absolute;left:87;width:18825;height:4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">
                  <v:textbox>
                    <w:txbxContent>
                      <w:p w:rsidR="00546081" w:rsidRPr="00570833" w:rsidRDefault="00546081" w:rsidP="00635D19">
                        <w:pPr>
                          <w:ind w:firstLine="0"/>
                        </w:pPr>
                        <w:r>
                          <w:t>Инициализация узла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30" o:spid="_x0000_s1033" type="#_x0000_t32" style="position:absolute;left:18912;top:2084;width:3501;height:99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">
                  <v:stroke endarrow="block"/>
                </v:shape>
                <v:shape id="AutoShape 331" o:spid="_x0000_s1034" type="#_x0000_t32" style="position:absolute;left:37555;top:3291;width:3078;height:875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">
                  <v:stroke startarrow="block" endarrow="block"/>
                </v:shape>
                <v:shape id="AutoShape 332" o:spid="_x0000_s1035" type="#_x0000_t32" style="position:absolute;left:16347;top:12044;width:6066;height:92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">
                  <v:stroke startarrow="block" endarrow="block"/>
                </v:shape>
                <v:shape id="AutoShape 333" o:spid="_x0000_s1036" type="#_x0000_t32" style="position:absolute;left:37555;top:12044;width:8440;height:941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">
                  <v:stroke startarrow="block" endarrow="block"/>
                </v:shape>
                <w10:wrap type="topAndBottom" anchorx="margin"/>
              </v:group>
            </w:pict>
          </mc:Fallback>
        </mc:AlternateContent>
      </w:r>
      <w:r w:rsidR="003376F5" w:rsidRPr="002277EE">
        <w:t>Каждый узел сети может находиться в нескольких режимах работы. Режимы работы сменяются самим узлом или под воздействием внешних событий. Режимы работы и переходы между ними могут быть представлены</w:t>
      </w:r>
      <w:r w:rsidR="007A1E7A">
        <w:t xml:space="preserve"> в упрощенном представлении в соответствии с рисунком 4</w:t>
      </w:r>
      <w:r w:rsidR="003376F5" w:rsidRPr="002277EE">
        <w:t xml:space="preserve"> в виде автомата</w:t>
      </w:r>
      <w:r w:rsidR="007A22D2">
        <w:t>.</w:t>
      </w:r>
    </w:p>
    <w:p w:rsidR="003376F5" w:rsidRPr="002277EE" w:rsidRDefault="00495FD3" w:rsidP="003376F5">
      <w:pPr>
        <w:jc w:val="center"/>
        <w:rPr>
          <w:szCs w:val="28"/>
        </w:rPr>
      </w:pPr>
      <w:r>
        <w:rPr>
          <w:szCs w:val="28"/>
        </w:rPr>
        <w:t xml:space="preserve">Рисунок 4 </w:t>
      </w:r>
      <w:r w:rsidRPr="00FC6B13">
        <w:t>—</w:t>
      </w:r>
      <w:r w:rsidR="003376F5" w:rsidRPr="00570833">
        <w:rPr>
          <w:szCs w:val="28"/>
        </w:rPr>
        <w:t xml:space="preserve"> Основные режимы работы узла сенсорной сети</w:t>
      </w:r>
    </w:p>
    <w:p w:rsidR="003376F5" w:rsidRDefault="003376F5" w:rsidP="003376F5">
      <w:r>
        <w:lastRenderedPageBreak/>
        <w:t>Режимы узла:</w:t>
      </w:r>
    </w:p>
    <w:p w:rsidR="003376F5" w:rsidRDefault="00495FD3" w:rsidP="003376F5">
      <w:pPr>
        <w:numPr>
          <w:ilvl w:val="0"/>
          <w:numId w:val="8"/>
        </w:numPr>
        <w:ind w:left="0" w:firstLine="709"/>
      </w:pPr>
      <w:r>
        <w:t xml:space="preserve">Инициализация </w:t>
      </w:r>
      <w:r w:rsidRPr="00FC6B13">
        <w:t>—</w:t>
      </w:r>
      <w:r w:rsidR="003376F5">
        <w:t xml:space="preserve"> действия, п</w:t>
      </w:r>
      <w:r w:rsidR="00CB3B91">
        <w:t>роизводимые узлом при включении;</w:t>
      </w:r>
    </w:p>
    <w:p w:rsidR="003376F5" w:rsidRDefault="00495FD3" w:rsidP="003376F5">
      <w:pPr>
        <w:numPr>
          <w:ilvl w:val="0"/>
          <w:numId w:val="8"/>
        </w:numPr>
        <w:ind w:left="0" w:firstLine="709"/>
      </w:pPr>
      <w:r>
        <w:t xml:space="preserve">Энергосберегающий режим </w:t>
      </w:r>
      <w:r w:rsidRPr="00FC6B13">
        <w:t>—</w:t>
      </w:r>
      <w:r w:rsidR="003376F5">
        <w:t xml:space="preserve"> режим с минимальным энергопотреблением; наиболее энергопотребляющие элемен</w:t>
      </w:r>
      <w:r w:rsidR="00CB3B91">
        <w:t>ты узла в этом режиме выключены;</w:t>
      </w:r>
    </w:p>
    <w:p w:rsidR="003376F5" w:rsidRDefault="003376F5" w:rsidP="003376F5">
      <w:pPr>
        <w:numPr>
          <w:ilvl w:val="0"/>
          <w:numId w:val="8"/>
        </w:numPr>
        <w:ind w:left="0" w:firstLine="709"/>
      </w:pPr>
      <w:r>
        <w:t>Активный</w:t>
      </w:r>
      <w:r w:rsidR="00CB3B91">
        <w:t xml:space="preserve"> режим</w:t>
      </w:r>
      <w:r w:rsidR="00495FD3">
        <w:t xml:space="preserve"> </w:t>
      </w:r>
      <w:r w:rsidR="00495FD3" w:rsidRPr="00FC6B13">
        <w:t>—</w:t>
      </w:r>
      <w:r w:rsidR="00495FD3">
        <w:t xml:space="preserve"> </w:t>
      </w:r>
      <w:r>
        <w:t xml:space="preserve">узел сети включён, выполняет обработку данных поступающих от датчиков </w:t>
      </w:r>
      <w:r w:rsidR="00CB3B91">
        <w:t>или поступивших по каналу связи;</w:t>
      </w:r>
    </w:p>
    <w:p w:rsidR="003376F5" w:rsidRDefault="00495FD3" w:rsidP="003376F5">
      <w:pPr>
        <w:numPr>
          <w:ilvl w:val="0"/>
          <w:numId w:val="8"/>
        </w:numPr>
        <w:ind w:left="0" w:firstLine="709"/>
      </w:pPr>
      <w:r>
        <w:t xml:space="preserve">Передача </w:t>
      </w:r>
      <w:r w:rsidRPr="00FC6B13">
        <w:t>—</w:t>
      </w:r>
      <w:r w:rsidR="003376F5">
        <w:t xml:space="preserve"> режим</w:t>
      </w:r>
      <w:r w:rsidR="00CB3B91">
        <w:t xml:space="preserve"> передачи данных к другим узлам;</w:t>
      </w:r>
    </w:p>
    <w:p w:rsidR="003376F5" w:rsidRDefault="00495FD3" w:rsidP="003376F5">
      <w:pPr>
        <w:numPr>
          <w:ilvl w:val="0"/>
          <w:numId w:val="8"/>
        </w:numPr>
        <w:ind w:left="0" w:firstLine="709"/>
      </w:pPr>
      <w:r>
        <w:t xml:space="preserve">Приём </w:t>
      </w:r>
      <w:r w:rsidRPr="00FC6B13">
        <w:t>—</w:t>
      </w:r>
      <w:r w:rsidR="003376F5">
        <w:t xml:space="preserve"> пр</w:t>
      </w:r>
      <w:r w:rsidR="00CB3B91">
        <w:t>иём данных от других узлов сети;</w:t>
      </w:r>
    </w:p>
    <w:p w:rsidR="003376F5" w:rsidRPr="00AE67D7" w:rsidRDefault="003376F5" w:rsidP="003376F5">
      <w:pPr>
        <w:numPr>
          <w:ilvl w:val="0"/>
          <w:numId w:val="8"/>
        </w:numPr>
        <w:ind w:left="0" w:firstLine="709"/>
      </w:pPr>
      <w:r>
        <w:t>Не</w:t>
      </w:r>
      <w:r w:rsidR="00495FD3">
        <w:t xml:space="preserve">работоспособное состояние узла </w:t>
      </w:r>
      <w:r w:rsidR="00495FD3" w:rsidRPr="00FC6B13">
        <w:t>—</w:t>
      </w:r>
      <w:r>
        <w:t xml:space="preserve"> возникает</w:t>
      </w:r>
      <w:r w:rsidR="00360CE0">
        <w:t xml:space="preserve"> при разряде источника питания, то есть батареи</w:t>
      </w:r>
      <w:r>
        <w:t>.</w:t>
      </w:r>
      <w:r w:rsidR="00360CE0">
        <w:t xml:space="preserve"> Режим не отображён на рисунке</w:t>
      </w:r>
      <w:r>
        <w:t xml:space="preserve"> 4.</w:t>
      </w:r>
    </w:p>
    <w:p w:rsidR="00CB3B91" w:rsidRDefault="003376F5" w:rsidP="003376F5">
      <w:r>
        <w:t>В модели предполагается</w:t>
      </w:r>
      <w:r w:rsidR="00CB3B91">
        <w:t xml:space="preserve"> использование следующих входных значений:</w:t>
      </w:r>
    </w:p>
    <w:p w:rsidR="00CB3B91" w:rsidRDefault="003376F5" w:rsidP="00CB3B91">
      <w:pPr>
        <w:pStyle w:val="a5"/>
        <w:numPr>
          <w:ilvl w:val="0"/>
          <w:numId w:val="15"/>
        </w:numPr>
        <w:ind w:left="0" w:firstLine="709"/>
      </w:pPr>
      <w:r>
        <w:t>единица модельного времени р</w:t>
      </w:r>
      <w:r w:rsidR="00CB3B91">
        <w:t>авна 1 секунде;</w:t>
      </w:r>
    </w:p>
    <w:p w:rsidR="00CB3B91" w:rsidRDefault="00CB3B91" w:rsidP="00CB3B91">
      <w:pPr>
        <w:pStyle w:val="a5"/>
        <w:numPr>
          <w:ilvl w:val="0"/>
          <w:numId w:val="15"/>
        </w:numPr>
        <w:ind w:left="0" w:firstLine="709"/>
      </w:pPr>
      <w:r>
        <w:t>ч</w:t>
      </w:r>
      <w:r w:rsidR="00360CE0">
        <w:t>исло сенсоров или датчиков</w:t>
      </w:r>
      <w:r w:rsidR="007A22D2">
        <w:t xml:space="preserve"> в сети равна 10</w:t>
      </w:r>
      <w:r w:rsidR="003376F5">
        <w:t xml:space="preserve">00. Длина пакета равна 10 бит. </w:t>
      </w:r>
      <w:r w:rsidR="00495FD3">
        <w:t xml:space="preserve">Длина данных от датчика </w:t>
      </w:r>
      <w:r w:rsidR="00495FD3" w:rsidRPr="00FC6B13">
        <w:t>—</w:t>
      </w:r>
      <w:r w:rsidR="003376F5" w:rsidRPr="002803E8">
        <w:t xml:space="preserve"> 8 </w:t>
      </w:r>
      <w:r w:rsidR="00495FD3">
        <w:t xml:space="preserve">бит, длина адреса узла </w:t>
      </w:r>
      <w:r w:rsidR="00495FD3" w:rsidRPr="00FC6B13">
        <w:t>—</w:t>
      </w:r>
      <w:r w:rsidR="00360CE0">
        <w:t xml:space="preserve"> 16 бит, то есть в</w:t>
      </w:r>
      <w:r w:rsidR="003376F5" w:rsidRPr="002803E8">
        <w:t xml:space="preserve">сего 24 бит. </w:t>
      </w:r>
      <w:r w:rsidR="003376F5">
        <w:t>Таким образом имеется три</w:t>
      </w:r>
      <w:r>
        <w:t xml:space="preserve"> пакета по 10 бит;</w:t>
      </w:r>
    </w:p>
    <w:p w:rsidR="00CB3B91" w:rsidRDefault="00CB3B91" w:rsidP="00CB3B91">
      <w:pPr>
        <w:pStyle w:val="a5"/>
        <w:numPr>
          <w:ilvl w:val="0"/>
          <w:numId w:val="15"/>
        </w:numPr>
        <w:ind w:left="0" w:firstLine="709"/>
      </w:pPr>
      <w:r>
        <w:t>и</w:t>
      </w:r>
      <w:r w:rsidR="003376F5">
        <w:t>нтенсивность обслуживания пакетов приемопередат</w:t>
      </w:r>
      <w:r w:rsidR="00495FD3">
        <w:t xml:space="preserve">чиком </w:t>
      </w:r>
      <w:r w:rsidR="00495FD3" w:rsidRPr="00FC6B13">
        <w:t>—</w:t>
      </w:r>
      <w:r>
        <w:t xml:space="preserve"> 25000 пакетов в секунду;</w:t>
      </w:r>
    </w:p>
    <w:p w:rsidR="008655BD" w:rsidRDefault="008655BD" w:rsidP="00CB3B91">
      <w:pPr>
        <w:pStyle w:val="a5"/>
        <w:numPr>
          <w:ilvl w:val="0"/>
          <w:numId w:val="15"/>
        </w:numPr>
        <w:ind w:left="0" w:firstLine="709"/>
      </w:pPr>
      <w:r>
        <w:t xml:space="preserve"> и</w:t>
      </w:r>
      <w:r w:rsidR="003376F5">
        <w:t>нтенсивность поступ</w:t>
      </w:r>
      <w:r w:rsidR="00495FD3">
        <w:t xml:space="preserve">ления пакетов от датчиков узла </w:t>
      </w:r>
      <w:r w:rsidR="00495FD3" w:rsidRPr="00FC6B13">
        <w:t>—</w:t>
      </w:r>
      <w:r w:rsidR="003376F5">
        <w:t xml:space="preserve"> 3 пак</w:t>
      </w:r>
      <w:r w:rsidR="00A56D38">
        <w:t>ета в 5 минут или 0.01</w:t>
      </w:r>
      <w:r w:rsidR="00635D19">
        <w:t xml:space="preserve"> пакетов в секунду</w:t>
      </w:r>
      <w:r>
        <w:t>;</w:t>
      </w:r>
      <w:r w:rsidR="003376F5">
        <w:t xml:space="preserve"> </w:t>
      </w:r>
    </w:p>
    <w:p w:rsidR="008655BD" w:rsidRDefault="008655BD" w:rsidP="008655BD">
      <w:pPr>
        <w:pStyle w:val="a5"/>
        <w:numPr>
          <w:ilvl w:val="0"/>
          <w:numId w:val="15"/>
        </w:numPr>
        <w:ind w:left="0" w:firstLine="709"/>
      </w:pPr>
      <w:r>
        <w:t>и</w:t>
      </w:r>
      <w:r w:rsidR="003376F5">
        <w:t>нтенсивность поступ</w:t>
      </w:r>
      <w:r w:rsidR="00495FD3">
        <w:t xml:space="preserve">ления пакетов от узлов сети </w:t>
      </w:r>
      <w:r w:rsidR="00495FD3" w:rsidRPr="00FC6B13">
        <w:t>—</w:t>
      </w:r>
      <w:r w:rsidR="007A22D2">
        <w:t xml:space="preserve"> 10</w:t>
      </w:r>
      <w:r>
        <w:t xml:space="preserve"> пакетов в секунду;</w:t>
      </w:r>
    </w:p>
    <w:p w:rsidR="008655BD" w:rsidRDefault="008655BD" w:rsidP="008655BD">
      <w:pPr>
        <w:pStyle w:val="a5"/>
        <w:numPr>
          <w:ilvl w:val="0"/>
          <w:numId w:val="15"/>
        </w:numPr>
        <w:ind w:left="0" w:firstLine="709"/>
      </w:pPr>
      <w:r>
        <w:t>п</w:t>
      </w:r>
      <w:r w:rsidR="003376F5">
        <w:t xml:space="preserve">оложим, что на формирование одного пакета из данных от этого узла </w:t>
      </w:r>
      <w:r w:rsidR="00D11A63">
        <w:t xml:space="preserve">требуется 1 операция умножения, то есть </w:t>
      </w:r>
      <w:r w:rsidR="003376F5">
        <w:t>4 такта</w:t>
      </w:r>
      <w:r w:rsidR="00360CE0">
        <w:rPr>
          <w:rStyle w:val="af"/>
        </w:rPr>
        <w:footnoteReference w:id="2"/>
      </w:r>
      <w:r w:rsidR="00D11A63">
        <w:t xml:space="preserve"> </w:t>
      </w:r>
      <w:r w:rsidR="004D3627">
        <w:t>[11</w:t>
      </w:r>
      <w:r w:rsidR="00D11A63" w:rsidRPr="00D11A63">
        <w:t>]</w:t>
      </w:r>
      <w:r w:rsidR="003376F5">
        <w:t>, 1 операция получе</w:t>
      </w:r>
      <w:r w:rsidR="00D11A63">
        <w:t>ния адреса отправителя так же 4 такта</w:t>
      </w:r>
      <w:r w:rsidR="003376F5">
        <w:t>, 2 о</w:t>
      </w:r>
      <w:r w:rsidR="00D11A63">
        <w:t xml:space="preserve">перации на формирование </w:t>
      </w:r>
      <w:r w:rsidR="00D11A63">
        <w:lastRenderedPageBreak/>
        <w:t>пакета или 8 тактов</w:t>
      </w:r>
      <w:r w:rsidR="003376F5">
        <w:t>. Итого</w:t>
      </w:r>
      <w:r w:rsidR="00D11A63">
        <w:t>,</w:t>
      </w:r>
      <w:r w:rsidR="003376F5">
        <w:t xml:space="preserve"> 16 тактов. Будем считать, что потребуется 20 тактов с учетом накладных расходов. То есть при частоте процессора 4 МГц получится 200000 пакетов в секунду. Предположим, что проверка адреса и длины пришедшего из сети пакета занимает 10 тактов или 400000 пакетов в секунду.</w:t>
      </w:r>
      <w:r>
        <w:t xml:space="preserve"> </w:t>
      </w:r>
      <w:r w:rsidR="003376F5">
        <w:t>В результате получим, что и</w:t>
      </w:r>
      <w:r w:rsidR="003376F5" w:rsidRPr="00535460">
        <w:t>нтенсивность обслуживания пак</w:t>
      </w:r>
      <w:r w:rsidR="003376F5">
        <w:t>етов микропроцессором от датчиков этого узла равна</w:t>
      </w:r>
      <w:r w:rsidR="003376F5" w:rsidRPr="00535460">
        <w:t xml:space="preserve"> </w:t>
      </w:r>
      <w:r w:rsidR="003376F5">
        <w:t>200</w:t>
      </w:r>
      <w:r w:rsidR="00D11A63">
        <w:t xml:space="preserve">000 пакетов в </w:t>
      </w:r>
      <w:r w:rsidR="003376F5">
        <w:t>сек</w:t>
      </w:r>
      <w:r w:rsidR="00D11A63">
        <w:t>унду</w:t>
      </w:r>
      <w:r w:rsidR="003376F5">
        <w:t>, а и</w:t>
      </w:r>
      <w:r w:rsidR="003376F5" w:rsidRPr="00535460">
        <w:t>нт</w:t>
      </w:r>
      <w:r w:rsidR="003376F5">
        <w:t>енсивность обслуживания пакетов, поступивших из сети,</w:t>
      </w:r>
      <w:r w:rsidR="003376F5" w:rsidRPr="00535460">
        <w:t xml:space="preserve"> </w:t>
      </w:r>
      <w:r w:rsidR="003376F5">
        <w:t>микропроцессором равна 400</w:t>
      </w:r>
      <w:r w:rsidR="00D91441">
        <w:t xml:space="preserve">000 пакетов в </w:t>
      </w:r>
      <w:r w:rsidR="003376F5" w:rsidRPr="00535460">
        <w:t>сек</w:t>
      </w:r>
      <w:r w:rsidR="00D91441">
        <w:t>унду</w:t>
      </w:r>
      <w:r w:rsidR="003376F5" w:rsidRPr="00535460">
        <w:t>.</w:t>
      </w:r>
    </w:p>
    <w:p w:rsidR="008655BD" w:rsidRDefault="008655BD" w:rsidP="008655BD">
      <w:r>
        <w:br w:type="page"/>
      </w:r>
    </w:p>
    <w:p w:rsidR="003376F5" w:rsidRDefault="008B2B5A" w:rsidP="00757AA1">
      <w:pPr>
        <w:pStyle w:val="2"/>
      </w:pPr>
      <w:r>
        <w:lastRenderedPageBreak/>
        <w:t>7</w:t>
      </w:r>
      <w:r w:rsidR="00757AA1">
        <w:t xml:space="preserve"> Экспериментальная часть</w:t>
      </w:r>
    </w:p>
    <w:p w:rsidR="00FC70A2" w:rsidRDefault="00FC70A2" w:rsidP="00FC70A2">
      <w:r>
        <w:t>Модель системы обслуживания с одним обслуживающим прибором представим в качестве структурной единицы программного модуля. Связь между СМО будет осуществляться посредством передачи требований из одной очереди в другую</w:t>
      </w:r>
      <w:r w:rsidR="006D53B0">
        <w:t xml:space="preserve"> </w:t>
      </w:r>
      <w:r w:rsidR="004D3627">
        <w:t>[12</w:t>
      </w:r>
      <w:r w:rsidR="006D53B0" w:rsidRPr="008B4893">
        <w:t>]</w:t>
      </w:r>
      <w:r>
        <w:t>.</w:t>
      </w:r>
    </w:p>
    <w:p w:rsidR="00FC70A2" w:rsidRDefault="00FC70A2" w:rsidP="00FC70A2">
      <w:r>
        <w:t>Управление работой модели обеспечивается ведущей программой, которая выполняет следующие функции:</w:t>
      </w:r>
    </w:p>
    <w:p w:rsidR="00FC70A2" w:rsidRDefault="00FC70A2" w:rsidP="00FC70A2">
      <w:pPr>
        <w:pStyle w:val="a5"/>
        <w:numPr>
          <w:ilvl w:val="1"/>
          <w:numId w:val="10"/>
        </w:numPr>
        <w:ind w:left="0" w:firstLine="709"/>
      </w:pPr>
      <w:r>
        <w:t>определяет объекты имитационной модели (сегменты процессов, очереди требований, структуру требований);</w:t>
      </w:r>
    </w:p>
    <w:p w:rsidR="00FC70A2" w:rsidRDefault="00FC70A2" w:rsidP="00FC70A2">
      <w:pPr>
        <w:pStyle w:val="a5"/>
        <w:numPr>
          <w:ilvl w:val="1"/>
          <w:numId w:val="10"/>
        </w:numPr>
        <w:ind w:left="0" w:firstLine="709"/>
      </w:pPr>
      <w:r>
        <w:t xml:space="preserve">определяет начальное состояние модели, такие как ФР обслуживания требований прибором, интенсивности обслуживания требований </w:t>
      </w:r>
      <w:r w:rsidRPr="00C54A60">
        <w:rPr>
          <w:i/>
        </w:rPr>
        <w:t>μ</w:t>
      </w:r>
      <w:r>
        <w:t xml:space="preserve">, интенсивность потока требований </w:t>
      </w:r>
      <w:r w:rsidRPr="002427CB">
        <w:rPr>
          <w:rFonts w:ascii="Cambria Math" w:hAnsi="Cambria Math" w:cs="Cambria Math"/>
          <w:i/>
        </w:rPr>
        <w:t>𝜆</w:t>
      </w:r>
      <w:r>
        <w:t xml:space="preserve"> и т.д.;</w:t>
      </w:r>
    </w:p>
    <w:p w:rsidR="00FC70A2" w:rsidRDefault="00FC70A2" w:rsidP="00FC70A2">
      <w:pPr>
        <w:pStyle w:val="a5"/>
        <w:numPr>
          <w:ilvl w:val="1"/>
          <w:numId w:val="10"/>
        </w:numPr>
        <w:ind w:left="0" w:firstLine="709"/>
      </w:pPr>
      <w:r>
        <w:t xml:space="preserve">в текущий момент модельного времени </w:t>
      </w:r>
      <w:r w:rsidRPr="00BA62E2">
        <w:rPr>
          <w:i/>
        </w:rPr>
        <w:t>Θ</w:t>
      </w:r>
      <w:r w:rsidRPr="00B947EF">
        <w:t xml:space="preserve"> выполняет </w:t>
      </w:r>
      <w:r>
        <w:t xml:space="preserve">все сегменты процессов в порядке установленной последовательности, моменты которых совпадают с текущим моментом </w:t>
      </w:r>
      <w:r w:rsidRPr="00BA62E2">
        <w:rPr>
          <w:i/>
        </w:rPr>
        <w:t>Θ</w:t>
      </w:r>
      <w:r>
        <w:t>. Результатом выполнения любого сегмента процесса является момент его следующего выполнения или изменение моментов выполнения других сегментов процесса. Ведущая программа запоминает эти моменты и соответствующие им сегменты процессов;</w:t>
      </w:r>
    </w:p>
    <w:p w:rsidR="00FC70A2" w:rsidRDefault="00FC70A2" w:rsidP="00FC70A2">
      <w:pPr>
        <w:pStyle w:val="a5"/>
        <w:numPr>
          <w:ilvl w:val="1"/>
          <w:numId w:val="10"/>
        </w:numPr>
        <w:ind w:left="0" w:firstLine="709"/>
      </w:pPr>
      <w:r>
        <w:t>обеспечивает продвижение модельного времени посредством установления текущего модельного времени равным ближайшему моменту выполнения сегмента процесса;</w:t>
      </w:r>
    </w:p>
    <w:p w:rsidR="00FC70A2" w:rsidRDefault="00FC70A2" w:rsidP="00FC70A2">
      <w:pPr>
        <w:pStyle w:val="a5"/>
        <w:numPr>
          <w:ilvl w:val="1"/>
          <w:numId w:val="10"/>
        </w:numPr>
        <w:ind w:left="0" w:firstLine="709"/>
      </w:pPr>
      <w:r>
        <w:t>определяет условие завершения выполнения процесса моделирования системы. Обычно условием завершения является достижения определенного числа поступивших требований или превышение числа заданной границы модельного времени</w:t>
      </w:r>
    </w:p>
    <w:p w:rsidR="00FC70A2" w:rsidRDefault="00FC70A2" w:rsidP="00FC70A2">
      <w:pPr>
        <w:pStyle w:val="a5"/>
        <w:numPr>
          <w:ilvl w:val="1"/>
          <w:numId w:val="10"/>
        </w:numPr>
        <w:ind w:left="0" w:firstLine="709"/>
      </w:pPr>
      <w:r>
        <w:t>обеспечивает обработку статистических данных.</w:t>
      </w:r>
    </w:p>
    <w:p w:rsidR="00757AA1" w:rsidRPr="003C03EC" w:rsidRDefault="00757AA1" w:rsidP="00757AA1">
      <w:r>
        <w:t>В качестве практической реализации аналитического и имитационного и имитационного моделирования сенсорной сети в данной работе выступает приложение</w:t>
      </w:r>
      <w:r w:rsidR="00495FD3">
        <w:t xml:space="preserve"> </w:t>
      </w:r>
      <w:r w:rsidR="004D3627">
        <w:t>в приложении А</w:t>
      </w:r>
      <w:r>
        <w:t xml:space="preserve">, написанное на языке программирования высокого </w:t>
      </w:r>
      <w:r>
        <w:lastRenderedPageBreak/>
        <w:t xml:space="preserve">уровня </w:t>
      </w:r>
      <w:r>
        <w:rPr>
          <w:lang w:val="en-US"/>
        </w:rPr>
        <w:t>Java</w:t>
      </w:r>
      <w:r w:rsidR="004D3627">
        <w:t xml:space="preserve"> [13</w:t>
      </w:r>
      <w:r w:rsidRPr="00757AA1">
        <w:t>].</w:t>
      </w:r>
      <w:r>
        <w:t xml:space="preserve"> Этот язык был выбран потому, что имеет достаточной простой синтаксис, что позволяет сосредоточиться на теоретической части данной работы и реализации алгоритмов моделирования процессов, протекающих в изучаемых системах. </w:t>
      </w:r>
      <w:r w:rsidR="00B00553">
        <w:t xml:space="preserve">Возможность производить вычисления с очень малыми числами. </w:t>
      </w:r>
      <w:r>
        <w:t xml:space="preserve">Так же, </w:t>
      </w:r>
      <w:r w:rsidR="00E35E22">
        <w:t>была выбрана библиотека «</w:t>
      </w:r>
      <w:r w:rsidR="00E35E22">
        <w:rPr>
          <w:lang w:val="en-US"/>
        </w:rPr>
        <w:t>Apache</w:t>
      </w:r>
      <w:r w:rsidR="00E35E22" w:rsidRPr="00E35E22">
        <w:t xml:space="preserve"> </w:t>
      </w:r>
      <w:r w:rsidR="00E35E22">
        <w:rPr>
          <w:lang w:val="en-US"/>
        </w:rPr>
        <w:t>POI</w:t>
      </w:r>
      <w:r w:rsidR="00E35E22">
        <w:t>», которая позволяет выгружать результаты вычислений в таблицы «</w:t>
      </w:r>
      <w:r w:rsidR="00E35E22">
        <w:rPr>
          <w:lang w:val="en-US"/>
        </w:rPr>
        <w:t>Microsoft</w:t>
      </w:r>
      <w:r w:rsidR="00E35E22" w:rsidRPr="00415CB7">
        <w:t xml:space="preserve"> </w:t>
      </w:r>
      <w:r w:rsidR="00E35E22">
        <w:rPr>
          <w:lang w:val="en-US"/>
        </w:rPr>
        <w:t>Excel</w:t>
      </w:r>
      <w:r w:rsidR="00E35E22">
        <w:t>»</w:t>
      </w:r>
      <w:r>
        <w:t>.</w:t>
      </w:r>
      <w:r w:rsidR="00C964CC">
        <w:t xml:space="preserve"> Исходный код программы размещен в </w:t>
      </w:r>
      <w:proofErr w:type="spellStart"/>
      <w:r w:rsidR="00C964CC">
        <w:t>репозитории</w:t>
      </w:r>
      <w:proofErr w:type="spellEnd"/>
      <w:r w:rsidR="00C964CC">
        <w:t xml:space="preserve"> «</w:t>
      </w:r>
      <w:proofErr w:type="spellStart"/>
      <w:r w:rsidR="00C964CC">
        <w:rPr>
          <w:lang w:val="en-US"/>
        </w:rPr>
        <w:t>Git</w:t>
      </w:r>
      <w:proofErr w:type="spellEnd"/>
      <w:r w:rsidR="00C964CC">
        <w:t>»</w:t>
      </w:r>
      <w:r w:rsidR="00C964CC">
        <w:rPr>
          <w:rStyle w:val="af"/>
        </w:rPr>
        <w:footnoteReference w:id="3"/>
      </w:r>
      <w:r w:rsidR="00C964CC" w:rsidRPr="003C03EC">
        <w:t xml:space="preserve"> [14].</w:t>
      </w:r>
    </w:p>
    <w:p w:rsidR="00757AA1" w:rsidRDefault="003D7D81" w:rsidP="00757AA1">
      <w:r>
        <w:t xml:space="preserve">Результатом работы программы является файл в формате </w:t>
      </w:r>
      <w:proofErr w:type="spellStart"/>
      <w:r>
        <w:rPr>
          <w:lang w:val="en-US"/>
        </w:rPr>
        <w:t>xslx</w:t>
      </w:r>
      <w:proofErr w:type="spellEnd"/>
      <w:r>
        <w:t xml:space="preserve">, в котором представлены </w:t>
      </w:r>
      <w:r w:rsidR="00C74B48">
        <w:t xml:space="preserve">две </w:t>
      </w:r>
      <w:r>
        <w:t>таблицы</w:t>
      </w:r>
      <w:r w:rsidR="00C74B48">
        <w:t xml:space="preserve"> для каждой из моделей соответственно</w:t>
      </w:r>
      <w:r>
        <w:t>, хранящие статистические данные, получе</w:t>
      </w:r>
      <w:r w:rsidR="002B7773">
        <w:t xml:space="preserve">нные в результате моделирования, а также </w:t>
      </w:r>
      <w:r w:rsidR="00415CB7">
        <w:t>графики</w:t>
      </w:r>
      <w:r w:rsidR="002B7773">
        <w:t>, которые</w:t>
      </w:r>
      <w:r w:rsidR="00415CB7">
        <w:t xml:space="preserve"> визуально</w:t>
      </w:r>
      <w:r w:rsidR="002B7773">
        <w:t xml:space="preserve"> отображают все основные характеристики моделей</w:t>
      </w:r>
      <w:r w:rsidR="005B7D2B">
        <w:t>, сформулированные в данной работе:</w:t>
      </w:r>
    </w:p>
    <w:p w:rsidR="005B7D2B" w:rsidRDefault="005B7D2B" w:rsidP="005B7D2B">
      <w:pPr>
        <w:pStyle w:val="a5"/>
        <w:numPr>
          <w:ilvl w:val="1"/>
          <w:numId w:val="10"/>
        </w:numPr>
        <w:ind w:left="0" w:firstLine="709"/>
      </w:pPr>
      <w:r w:rsidRPr="005B7D2B">
        <w:t>МО числа требований 1</w:t>
      </w:r>
      <w:r>
        <w:t xml:space="preserve"> и 2</w:t>
      </w:r>
      <w:r w:rsidRPr="005B7D2B">
        <w:t xml:space="preserve"> класса в </w:t>
      </w:r>
      <w:r>
        <w:t>микропроцессоре;</w:t>
      </w:r>
    </w:p>
    <w:p w:rsidR="005B7D2B" w:rsidRDefault="005B7D2B" w:rsidP="005B7D2B">
      <w:pPr>
        <w:pStyle w:val="a5"/>
        <w:numPr>
          <w:ilvl w:val="1"/>
          <w:numId w:val="10"/>
        </w:numPr>
        <w:ind w:left="0" w:firstLine="709"/>
      </w:pPr>
      <w:r w:rsidRPr="005B7D2B">
        <w:t>М</w:t>
      </w:r>
      <w:r>
        <w:t>О числа требований 2 и 3 класса в приемопередатчике;</w:t>
      </w:r>
    </w:p>
    <w:p w:rsidR="005B7D2B" w:rsidRDefault="005B7D2B" w:rsidP="005B7D2B">
      <w:pPr>
        <w:pStyle w:val="a5"/>
        <w:numPr>
          <w:ilvl w:val="1"/>
          <w:numId w:val="10"/>
        </w:numPr>
        <w:ind w:left="0" w:firstLine="709"/>
      </w:pPr>
      <w:r>
        <w:t>МО общего числа требований в сети;</w:t>
      </w:r>
    </w:p>
    <w:p w:rsidR="00BA6BE4" w:rsidRDefault="00BA6BE4" w:rsidP="00BA6BE4">
      <w:pPr>
        <w:pStyle w:val="a5"/>
        <w:numPr>
          <w:ilvl w:val="1"/>
          <w:numId w:val="10"/>
        </w:numPr>
        <w:ind w:left="0" w:firstLine="709"/>
      </w:pPr>
      <w:r w:rsidRPr="005B7D2B">
        <w:t xml:space="preserve">МО </w:t>
      </w:r>
      <w:r>
        <w:t>длительности пребывания</w:t>
      </w:r>
      <w:r w:rsidRPr="005B7D2B">
        <w:t xml:space="preserve"> требований 1</w:t>
      </w:r>
      <w:r>
        <w:t xml:space="preserve"> и 2</w:t>
      </w:r>
      <w:r w:rsidRPr="005B7D2B">
        <w:t xml:space="preserve"> класса в </w:t>
      </w:r>
      <w:r>
        <w:t>микропроцессоре;</w:t>
      </w:r>
    </w:p>
    <w:p w:rsidR="00BA6BE4" w:rsidRDefault="00BA6BE4" w:rsidP="00BA6BE4">
      <w:pPr>
        <w:pStyle w:val="a5"/>
        <w:numPr>
          <w:ilvl w:val="1"/>
          <w:numId w:val="10"/>
        </w:numPr>
        <w:ind w:left="0" w:firstLine="709"/>
      </w:pPr>
      <w:r w:rsidRPr="005B7D2B">
        <w:t xml:space="preserve">МО </w:t>
      </w:r>
      <w:r>
        <w:t>длительности пребывания требований 2 и 3</w:t>
      </w:r>
      <w:r w:rsidRPr="005B7D2B">
        <w:t xml:space="preserve"> класса в </w:t>
      </w:r>
      <w:r>
        <w:t>микропроцессоре.</w:t>
      </w:r>
    </w:p>
    <w:p w:rsidR="00BD1BAD" w:rsidRDefault="00630C1D" w:rsidP="00BD1BAD">
      <w:r>
        <w:t xml:space="preserve">Пакет программы имитационной модели реализован в соответствии с рисунком 5, на котором изображена </w:t>
      </w:r>
      <w:r w:rsidR="00BD1BAD">
        <w:rPr>
          <w:lang w:val="en-US"/>
        </w:rPr>
        <w:t>UML</w:t>
      </w:r>
      <w:r w:rsidR="00C964CC">
        <w:t xml:space="preserve"> [15</w:t>
      </w:r>
      <w:r w:rsidRPr="00A85B43">
        <w:t>]</w:t>
      </w:r>
      <w:r w:rsidR="00BD1BAD" w:rsidRPr="00BD1BAD">
        <w:t xml:space="preserve"> </w:t>
      </w:r>
      <w:r>
        <w:t>диаграмма классов</w:t>
      </w:r>
      <w:r w:rsidR="00BD1BAD">
        <w:t xml:space="preserve"> </w:t>
      </w:r>
      <w:r>
        <w:t>модели</w:t>
      </w:r>
      <w:r w:rsidR="00BD1BAD">
        <w:t>.</w:t>
      </w:r>
    </w:p>
    <w:p w:rsidR="00242C7D" w:rsidRPr="00BD1BAD" w:rsidRDefault="00242C7D" w:rsidP="00BD1BAD"/>
    <w:p w:rsidR="00BA6BE4" w:rsidRDefault="00BA6BE4">
      <w:pPr>
        <w:spacing w:after="160" w:line="259" w:lineRule="auto"/>
        <w:ind w:firstLine="0"/>
        <w:jc w:val="left"/>
        <w:rPr>
          <w:rFonts w:ascii="Times-Roman" w:hAnsi="Times-Roman"/>
          <w:color w:val="000000"/>
          <w:szCs w:val="28"/>
        </w:rPr>
      </w:pPr>
      <w:r>
        <w:rPr>
          <w:rFonts w:ascii="Times-Roman" w:hAnsi="Times-Roman"/>
          <w:color w:val="000000"/>
          <w:szCs w:val="28"/>
        </w:rPr>
        <w:br w:type="page"/>
      </w:r>
    </w:p>
    <w:p w:rsidR="00143686" w:rsidRDefault="00BD1BAD" w:rsidP="00BD1BAD">
      <w:pPr>
        <w:jc w:val="center"/>
        <w:rPr>
          <w:rFonts w:ascii="Times-Roman" w:hAnsi="Times-Roman"/>
          <w:color w:val="000000"/>
          <w:szCs w:val="28"/>
        </w:rPr>
      </w:pPr>
      <w:r>
        <w:rPr>
          <w:rFonts w:ascii="Times-Roman" w:hAnsi="Times-Roman"/>
          <w:noProof/>
          <w:color w:val="000000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564792</wp:posOffset>
                </wp:positionH>
                <wp:positionV relativeFrom="paragraph">
                  <wp:posOffset>8358073</wp:posOffset>
                </wp:positionV>
                <wp:extent cx="746151" cy="190195"/>
                <wp:effectExtent l="0" t="0" r="15875" b="19685"/>
                <wp:wrapNone/>
                <wp:docPr id="12" name="Прямоугольник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6151" cy="19019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88B2227" id="Прямоугольник 12" o:spid="_x0000_s1026" style="position:absolute;margin-left:123.2pt;margin-top:658.1pt;width:58.75pt;height:15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" fillcolor="white [3201]" strokecolor="white [3212]" strokeweight="1pt"/>
            </w:pict>
          </mc:Fallback>
        </mc:AlternateContent>
      </w:r>
      <w:r w:rsidR="00546081">
        <w:rPr>
          <w:rFonts w:ascii="Times-Roman" w:hAnsi="Times-Roman"/>
          <w:color w:val="000000"/>
          <w:szCs w:val="28"/>
        </w:rPr>
        <w:pict>
          <v:shape id="_x0000_i1353" type="#_x0000_t75" style="width:268.5pt;height:673.5pt">
            <v:imagedata r:id="rId618" o:title="Package imitationmodel"/>
          </v:shape>
        </w:pict>
      </w:r>
    </w:p>
    <w:p w:rsidR="00BD1BAD" w:rsidRPr="002271FB" w:rsidRDefault="00495FD3" w:rsidP="00BD1BAD">
      <w:pPr>
        <w:jc w:val="center"/>
        <w:rPr>
          <w:szCs w:val="28"/>
        </w:rPr>
      </w:pPr>
      <w:r>
        <w:rPr>
          <w:szCs w:val="28"/>
        </w:rPr>
        <w:t xml:space="preserve">Рисунок 5 </w:t>
      </w:r>
      <w:r w:rsidRPr="00FC6B13">
        <w:t>—</w:t>
      </w:r>
      <w:r w:rsidR="00BD1BAD" w:rsidRPr="002271FB">
        <w:rPr>
          <w:szCs w:val="28"/>
        </w:rPr>
        <w:t xml:space="preserve"> </w:t>
      </w:r>
      <w:r w:rsidR="00BD1BAD" w:rsidRPr="002271FB">
        <w:rPr>
          <w:szCs w:val="28"/>
          <w:lang w:val="en-US"/>
        </w:rPr>
        <w:t>UML</w:t>
      </w:r>
      <w:r>
        <w:rPr>
          <w:szCs w:val="28"/>
        </w:rPr>
        <w:t xml:space="preserve"> </w:t>
      </w:r>
      <w:r w:rsidR="00BD1BAD" w:rsidRPr="002271FB">
        <w:rPr>
          <w:szCs w:val="28"/>
        </w:rPr>
        <w:t>диаграмма имитационной модели узла сенсорной сети</w:t>
      </w:r>
    </w:p>
    <w:p w:rsidR="00E308CA" w:rsidRDefault="004C3F0C" w:rsidP="00E308CA">
      <w:pPr>
        <w:pStyle w:val="3"/>
      </w:pPr>
      <w:r>
        <w:lastRenderedPageBreak/>
        <w:t>8</w:t>
      </w:r>
      <w:r w:rsidR="00B76C7A" w:rsidRPr="00B76C7A">
        <w:t xml:space="preserve"> </w:t>
      </w:r>
      <w:r w:rsidR="00B76C7A">
        <w:t>Результаты</w:t>
      </w:r>
      <w:r w:rsidR="00B76C7A" w:rsidRPr="00B76C7A">
        <w:t xml:space="preserve"> </w:t>
      </w:r>
      <w:r w:rsidR="00B76C7A">
        <w:t>моделирования</w:t>
      </w:r>
    </w:p>
    <w:p w:rsidR="00B76C7A" w:rsidRDefault="00B76C7A" w:rsidP="00B76C7A">
      <w:r>
        <w:t xml:space="preserve">В качестве входных данных для аналитической и имитационной моделей узла сенсорной сети, согласно </w:t>
      </w:r>
      <w:r w:rsidR="001679BD">
        <w:t>дынных приведенных в</w:t>
      </w:r>
      <w:r w:rsidR="002271FB">
        <w:t xml:space="preserve"> соответствии с разделом 6 настоящей работы</w:t>
      </w:r>
      <w:r>
        <w:t>, используются следующие</w:t>
      </w:r>
      <w:r w:rsidR="001679BD">
        <w:t xml:space="preserve"> значения</w:t>
      </w:r>
      <w:r>
        <w:t>:</w:t>
      </w:r>
    </w:p>
    <w:p w:rsidR="00B76C7A" w:rsidRPr="001679BD" w:rsidRDefault="001679BD" w:rsidP="00C914F9">
      <w:pPr>
        <w:pStyle w:val="a5"/>
        <w:numPr>
          <w:ilvl w:val="0"/>
          <w:numId w:val="11"/>
        </w:numPr>
        <w:ind w:left="0" w:firstLine="709"/>
      </w:pPr>
      <w:r>
        <w:t xml:space="preserve">Интенсивность входящего потока требований от датчика узла </w:t>
      </w:r>
      <w:r w:rsidRPr="002427CB">
        <w:rPr>
          <w:i/>
        </w:rPr>
        <w:t>λ</w:t>
      </w:r>
      <w:r w:rsidRPr="002427CB">
        <w:rPr>
          <w:vertAlign w:val="subscript"/>
        </w:rPr>
        <w:t>01</w:t>
      </w:r>
      <w:r>
        <w:rPr>
          <w:rFonts w:ascii="Cambria Math" w:hAnsi="Cambria Math"/>
          <w:vertAlign w:val="subscript"/>
        </w:rPr>
        <w:t xml:space="preserve"> </w:t>
      </w:r>
      <w:r w:rsidR="00186C80">
        <w:rPr>
          <w:rFonts w:ascii="Cambria Math" w:hAnsi="Cambria Math"/>
        </w:rPr>
        <w:t>= 0.</w:t>
      </w:r>
      <w:r>
        <w:rPr>
          <w:rFonts w:ascii="Cambria Math" w:hAnsi="Cambria Math"/>
        </w:rPr>
        <w:t>01;</w:t>
      </w:r>
    </w:p>
    <w:p w:rsidR="001679BD" w:rsidRPr="001679BD" w:rsidRDefault="001679BD" w:rsidP="00C914F9">
      <w:pPr>
        <w:pStyle w:val="a5"/>
        <w:numPr>
          <w:ilvl w:val="0"/>
          <w:numId w:val="11"/>
        </w:numPr>
        <w:ind w:left="0" w:firstLine="709"/>
      </w:pPr>
      <w:r>
        <w:t xml:space="preserve">Интенсивность входящего потока требований от соседних узлов </w:t>
      </w:r>
      <w:r w:rsidRPr="002427CB">
        <w:rPr>
          <w:i/>
        </w:rPr>
        <w:t>λ</w:t>
      </w:r>
      <w:r w:rsidRPr="002427CB">
        <w:rPr>
          <w:vertAlign w:val="subscript"/>
        </w:rPr>
        <w:t>02</w:t>
      </w:r>
      <w:r>
        <w:rPr>
          <w:rFonts w:ascii="Cambria Math" w:hAnsi="Cambria Math"/>
        </w:rPr>
        <w:t xml:space="preserve"> = 10;</w:t>
      </w:r>
    </w:p>
    <w:p w:rsidR="001679BD" w:rsidRDefault="001679BD" w:rsidP="00C26344">
      <w:pPr>
        <w:pStyle w:val="a5"/>
        <w:numPr>
          <w:ilvl w:val="0"/>
          <w:numId w:val="11"/>
        </w:numPr>
        <w:ind w:left="0" w:firstLine="709"/>
      </w:pPr>
      <w:r>
        <w:t>Интенсивность обслуживания требований 1</w:t>
      </w:r>
      <w:r w:rsidR="00C26344">
        <w:t xml:space="preserve"> и 2</w:t>
      </w:r>
      <w:r>
        <w:t xml:space="preserve"> класса в микропроцессоре </w:t>
      </w:r>
      <w:r w:rsidRPr="001679BD">
        <w:rPr>
          <w:i/>
        </w:rPr>
        <w:t>μ</w:t>
      </w:r>
      <w:r w:rsidRPr="001679BD">
        <w:rPr>
          <w:vertAlign w:val="subscript"/>
        </w:rPr>
        <w:t>11</w:t>
      </w:r>
      <w:r w:rsidR="00C26344">
        <w:rPr>
          <w:vertAlign w:val="subscript"/>
        </w:rPr>
        <w:t xml:space="preserve"> </w:t>
      </w:r>
      <w:r>
        <w:t xml:space="preserve">= </w:t>
      </w:r>
      <w:r w:rsidR="00C26344">
        <w:t xml:space="preserve">200000, </w:t>
      </w:r>
      <w:r w:rsidR="00C26344" w:rsidRPr="001679BD">
        <w:rPr>
          <w:i/>
        </w:rPr>
        <w:t>μ</w:t>
      </w:r>
      <w:r w:rsidR="00C26344">
        <w:rPr>
          <w:vertAlign w:val="subscript"/>
        </w:rPr>
        <w:t xml:space="preserve">12 </w:t>
      </w:r>
      <w:r w:rsidR="00C26344">
        <w:t>= 400000 соответственно;</w:t>
      </w:r>
    </w:p>
    <w:p w:rsidR="00C26344" w:rsidRDefault="00C26344" w:rsidP="00C26344">
      <w:pPr>
        <w:pStyle w:val="a5"/>
        <w:numPr>
          <w:ilvl w:val="0"/>
          <w:numId w:val="11"/>
        </w:numPr>
        <w:ind w:left="0" w:firstLine="709"/>
      </w:pPr>
      <w:r>
        <w:t xml:space="preserve">Интенсивность обслуживания требований 2 и 3 класса в </w:t>
      </w:r>
      <w:r w:rsidR="00DA48FD">
        <w:t>приемопередатчике</w:t>
      </w:r>
      <w:r>
        <w:t xml:space="preserve"> </w:t>
      </w:r>
      <w:r w:rsidRPr="001679BD">
        <w:rPr>
          <w:i/>
        </w:rPr>
        <w:t>μ</w:t>
      </w:r>
      <w:r>
        <w:rPr>
          <w:vertAlign w:val="subscript"/>
        </w:rPr>
        <w:t xml:space="preserve">22 </w:t>
      </w:r>
      <w:r>
        <w:t xml:space="preserve">= </w:t>
      </w:r>
      <w:r w:rsidRPr="001679BD">
        <w:rPr>
          <w:i/>
        </w:rPr>
        <w:t>μ</w:t>
      </w:r>
      <w:r>
        <w:rPr>
          <w:vertAlign w:val="subscript"/>
        </w:rPr>
        <w:t xml:space="preserve">23 </w:t>
      </w:r>
      <w:r>
        <w:t>= 25000;</w:t>
      </w:r>
    </w:p>
    <w:p w:rsidR="00C26344" w:rsidRDefault="00C26344" w:rsidP="00C26344">
      <w:pPr>
        <w:pStyle w:val="a5"/>
        <w:numPr>
          <w:ilvl w:val="0"/>
          <w:numId w:val="11"/>
        </w:numPr>
        <w:ind w:left="0" w:firstLine="709"/>
      </w:pPr>
      <w:r>
        <w:t xml:space="preserve">В качестве модельного </w:t>
      </w:r>
      <w:r w:rsidR="00DA48FD">
        <w:t xml:space="preserve">времени принято </w:t>
      </w:r>
      <w:r w:rsidR="00DA48FD" w:rsidRPr="006D53B0">
        <w:rPr>
          <w:i/>
        </w:rPr>
        <w:t>λ</w:t>
      </w:r>
      <w:r w:rsidR="00DA48FD" w:rsidRPr="006D53B0">
        <w:rPr>
          <w:vertAlign w:val="subscript"/>
        </w:rPr>
        <w:t>0</w:t>
      </w:r>
      <w:r w:rsidR="00DA48FD">
        <w:rPr>
          <w:rFonts w:ascii="Cambria Math" w:hAnsi="Cambria Math"/>
        </w:rPr>
        <w:t xml:space="preserve"> * 100000, где</w:t>
      </w:r>
      <w:r w:rsidR="00DA48FD">
        <w:t xml:space="preserve"> </w:t>
      </w:r>
      <w:r w:rsidR="00DA48FD" w:rsidRPr="006D53B0">
        <w:rPr>
          <w:i/>
        </w:rPr>
        <w:t>λ</w:t>
      </w:r>
      <w:r w:rsidR="00DA48FD" w:rsidRPr="006D53B0">
        <w:rPr>
          <w:vertAlign w:val="subscript"/>
        </w:rPr>
        <w:t>0</w:t>
      </w:r>
      <w:r w:rsidR="00DA48FD">
        <w:rPr>
          <w:rFonts w:ascii="Cambria Math" w:hAnsi="Cambria Math"/>
          <w:vertAlign w:val="subscript"/>
        </w:rPr>
        <w:t xml:space="preserve"> </w:t>
      </w:r>
      <w:r w:rsidR="00DA48FD" w:rsidRPr="00DA48FD">
        <w:rPr>
          <w:rFonts w:ascii="Cambria Math" w:hAnsi="Cambria Math"/>
        </w:rPr>
        <w:t>=</w:t>
      </w:r>
      <w:r w:rsidR="00DA48FD">
        <w:rPr>
          <w:rFonts w:ascii="Cambria Math" w:hAnsi="Cambria Math"/>
          <w:i/>
        </w:rPr>
        <w:t xml:space="preserve"> </w:t>
      </w:r>
      <w:r w:rsidR="00DA48FD" w:rsidRPr="006D53B0">
        <w:rPr>
          <w:i/>
        </w:rPr>
        <w:t>λ</w:t>
      </w:r>
      <w:r w:rsidR="00DA48FD" w:rsidRPr="006D53B0">
        <w:rPr>
          <w:vertAlign w:val="subscript"/>
        </w:rPr>
        <w:t>01</w:t>
      </w:r>
      <w:r w:rsidR="00DA48FD">
        <w:rPr>
          <w:rFonts w:ascii="Cambria Math" w:hAnsi="Cambria Math"/>
          <w:vertAlign w:val="subscript"/>
        </w:rPr>
        <w:t xml:space="preserve"> </w:t>
      </w:r>
      <w:r w:rsidR="00DA48FD">
        <w:rPr>
          <w:rFonts w:ascii="Cambria Math" w:hAnsi="Cambria Math"/>
        </w:rPr>
        <w:t xml:space="preserve">+ </w:t>
      </w:r>
      <w:r w:rsidR="00DA48FD" w:rsidRPr="006D53B0">
        <w:rPr>
          <w:i/>
        </w:rPr>
        <w:t>λ</w:t>
      </w:r>
      <w:r w:rsidR="00DA48FD" w:rsidRPr="006D53B0">
        <w:rPr>
          <w:vertAlign w:val="subscript"/>
        </w:rPr>
        <w:t>02</w:t>
      </w:r>
      <w:r w:rsidR="00DA48FD">
        <w:rPr>
          <w:rFonts w:ascii="Cambria Math" w:hAnsi="Cambria Math"/>
        </w:rPr>
        <w:t xml:space="preserve">, </w:t>
      </w:r>
      <w:r w:rsidR="00DA48FD" w:rsidRPr="00DA48FD">
        <w:t>так как</w:t>
      </w:r>
      <w:r w:rsidR="00DA48FD">
        <w:t xml:space="preserve"> для получения относительно точных результатов </w:t>
      </w:r>
      <w:r w:rsidR="00B8004B">
        <w:t>требуется</w:t>
      </w:r>
      <w:r w:rsidR="00DA48FD">
        <w:t xml:space="preserve"> большая выборка значений</w:t>
      </w:r>
      <w:r w:rsidR="00B8004B">
        <w:t xml:space="preserve"> числа требований</w:t>
      </w:r>
      <w:r w:rsidR="00DA48FD">
        <w:t>.</w:t>
      </w:r>
    </w:p>
    <w:p w:rsidR="00D42528" w:rsidRDefault="00B8004B" w:rsidP="00D42528">
      <w:r>
        <w:t>В таблице 1 приведены сравнительные результаты моделирования.</w:t>
      </w:r>
    </w:p>
    <w:p w:rsidR="00A1163F" w:rsidRPr="00B37E5A" w:rsidRDefault="00A1163F" w:rsidP="00D42528">
      <w:pPr>
        <w:ind w:firstLine="0"/>
      </w:pPr>
      <w:r w:rsidRPr="006E6A91">
        <w:t xml:space="preserve">Таблица </w:t>
      </w:r>
      <w:r w:rsidRPr="006E6A91">
        <w:fldChar w:fldCharType="begin"/>
      </w:r>
      <w:r w:rsidRPr="006E6A91">
        <w:instrText xml:space="preserve"> SEQ Таблица \* ARABIC </w:instrText>
      </w:r>
      <w:r w:rsidRPr="006E6A91">
        <w:fldChar w:fldCharType="separate"/>
      </w:r>
      <w:r w:rsidR="003B7A00">
        <w:rPr>
          <w:noProof/>
        </w:rPr>
        <w:t>1</w:t>
      </w:r>
      <w:r w:rsidRPr="006E6A91">
        <w:fldChar w:fldCharType="end"/>
      </w:r>
      <w:r w:rsidR="005C6CDF">
        <w:t xml:space="preserve"> </w:t>
      </w:r>
      <w:r w:rsidR="00495FD3" w:rsidRPr="00FC6B13">
        <w:t>—</w:t>
      </w:r>
      <w:r w:rsidR="006E6A91" w:rsidRPr="006E6A91">
        <w:t xml:space="preserve"> </w:t>
      </w:r>
      <w:r w:rsidRPr="006E6A91">
        <w:t>Значения характеристик узла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2137"/>
        <w:gridCol w:w="2033"/>
        <w:gridCol w:w="1985"/>
      </w:tblGrid>
      <w:tr w:rsidR="00FF6A4F" w:rsidTr="00D42528">
        <w:trPr>
          <w:trHeight w:val="483"/>
        </w:trPr>
        <w:tc>
          <w:tcPr>
            <w:tcW w:w="1862" w:type="dxa"/>
            <w:vAlign w:val="center"/>
          </w:tcPr>
          <w:p w:rsidR="00FF6A4F" w:rsidRPr="004E61F0" w:rsidRDefault="00FF6A4F" w:rsidP="00B8004B">
            <w:pPr>
              <w:ind w:firstLine="0"/>
              <w:jc w:val="center"/>
              <w:rPr>
                <w:szCs w:val="28"/>
              </w:rPr>
            </w:pPr>
            <w:r w:rsidRPr="004E61F0">
              <w:rPr>
                <w:szCs w:val="28"/>
              </w:rPr>
              <w:t>Характеристика</w:t>
            </w:r>
          </w:p>
        </w:tc>
        <w:tc>
          <w:tcPr>
            <w:tcW w:w="1774" w:type="dxa"/>
            <w:vAlign w:val="center"/>
          </w:tcPr>
          <w:p w:rsidR="00FF6A4F" w:rsidRPr="004E61F0" w:rsidRDefault="00FF6A4F" w:rsidP="00D42528">
            <w:pPr>
              <w:pStyle w:val="a5"/>
              <w:spacing w:line="240" w:lineRule="auto"/>
              <w:ind w:left="0" w:firstLine="0"/>
              <w:jc w:val="left"/>
              <w:rPr>
                <w:szCs w:val="28"/>
              </w:rPr>
            </w:pPr>
            <w:r w:rsidRPr="004E61F0">
              <w:rPr>
                <w:szCs w:val="28"/>
              </w:rPr>
              <w:t>Аналитическая</w:t>
            </w:r>
          </w:p>
          <w:p w:rsidR="00FF6A4F" w:rsidRDefault="00FF6A4F" w:rsidP="00FF6A4F">
            <w:pPr>
              <w:pStyle w:val="a5"/>
              <w:spacing w:line="240" w:lineRule="auto"/>
              <w:ind w:left="0" w:firstLine="0"/>
              <w:jc w:val="center"/>
            </w:pPr>
            <w:r w:rsidRPr="004E61F0">
              <w:rPr>
                <w:szCs w:val="28"/>
              </w:rPr>
              <w:t>модель</w:t>
            </w:r>
          </w:p>
        </w:tc>
        <w:tc>
          <w:tcPr>
            <w:tcW w:w="1732" w:type="dxa"/>
            <w:vAlign w:val="center"/>
          </w:tcPr>
          <w:p w:rsidR="00FF6A4F" w:rsidRPr="004E61F0" w:rsidRDefault="00FF6A4F" w:rsidP="00FF6A4F">
            <w:pPr>
              <w:pStyle w:val="a5"/>
              <w:spacing w:line="240" w:lineRule="auto"/>
              <w:ind w:left="0" w:firstLine="0"/>
              <w:jc w:val="center"/>
              <w:rPr>
                <w:szCs w:val="28"/>
              </w:rPr>
            </w:pPr>
            <w:r w:rsidRPr="004E61F0">
              <w:rPr>
                <w:szCs w:val="28"/>
              </w:rPr>
              <w:t>Имитационная</w:t>
            </w:r>
          </w:p>
          <w:p w:rsidR="00FF6A4F" w:rsidRDefault="00FF6A4F" w:rsidP="00FF6A4F">
            <w:pPr>
              <w:pStyle w:val="a5"/>
              <w:spacing w:line="240" w:lineRule="auto"/>
              <w:ind w:left="0" w:firstLine="0"/>
              <w:jc w:val="center"/>
            </w:pPr>
            <w:r w:rsidRPr="004E61F0">
              <w:rPr>
                <w:szCs w:val="28"/>
              </w:rPr>
              <w:t>модель</w:t>
            </w:r>
          </w:p>
        </w:tc>
      </w:tr>
      <w:tr w:rsidR="004F6F16" w:rsidTr="00D42528">
        <w:trPr>
          <w:trHeight w:val="483"/>
        </w:trPr>
        <w:tc>
          <w:tcPr>
            <w:tcW w:w="1862" w:type="dxa"/>
            <w:vAlign w:val="center"/>
          </w:tcPr>
          <w:p w:rsidR="004F6F16" w:rsidRDefault="004F6F16" w:rsidP="004F6F16">
            <w:pPr>
              <w:ind w:firstLine="0"/>
              <w:jc w:val="center"/>
            </w:pPr>
            <w:r w:rsidRPr="000A3F62">
              <w:rPr>
                <w:position w:val="-12"/>
                <w:szCs w:val="28"/>
              </w:rPr>
              <w:object w:dxaOrig="380" w:dyaOrig="380">
                <v:shape id="_x0000_i1354" type="#_x0000_t75" style="width:18.75pt;height:18.75pt" o:ole="">
                  <v:imagedata r:id="rId619" o:title=""/>
                </v:shape>
                <o:OLEObject Type="Embed" ProgID="Equation.DSMT4" ShapeID="_x0000_i1354" DrawAspect="Content" ObjectID="_1620401299" r:id="rId620"/>
              </w:object>
            </w:r>
          </w:p>
        </w:tc>
        <w:tc>
          <w:tcPr>
            <w:tcW w:w="1774" w:type="dxa"/>
            <w:vAlign w:val="center"/>
          </w:tcPr>
          <w:p w:rsidR="004F6F16" w:rsidRDefault="00404429" w:rsidP="004F6F16">
            <w:pPr>
              <w:pStyle w:val="a5"/>
              <w:ind w:left="0" w:firstLine="0"/>
              <w:jc w:val="center"/>
            </w:pPr>
            <w:r>
              <w:t>0.</w:t>
            </w:r>
            <w:r w:rsidR="004F6F16" w:rsidRPr="001A5017">
              <w:t>000005</w:t>
            </w:r>
          </w:p>
        </w:tc>
        <w:tc>
          <w:tcPr>
            <w:tcW w:w="1732" w:type="dxa"/>
            <w:vAlign w:val="center"/>
          </w:tcPr>
          <w:p w:rsidR="004F6F16" w:rsidRDefault="00404429" w:rsidP="004F6F16">
            <w:pPr>
              <w:pStyle w:val="a5"/>
              <w:ind w:left="0" w:firstLine="0"/>
              <w:jc w:val="center"/>
            </w:pPr>
            <w:r>
              <w:t>0.</w:t>
            </w:r>
            <w:r w:rsidR="004F6F16">
              <w:t>000005</w:t>
            </w:r>
          </w:p>
        </w:tc>
      </w:tr>
      <w:tr w:rsidR="004F6F16" w:rsidTr="00D42528">
        <w:trPr>
          <w:trHeight w:val="483"/>
        </w:trPr>
        <w:tc>
          <w:tcPr>
            <w:tcW w:w="1862" w:type="dxa"/>
            <w:vAlign w:val="center"/>
          </w:tcPr>
          <w:p w:rsidR="004F6F16" w:rsidRDefault="004F6F16" w:rsidP="004F6F16">
            <w:pPr>
              <w:pStyle w:val="a5"/>
              <w:ind w:left="0" w:firstLine="0"/>
              <w:jc w:val="center"/>
            </w:pPr>
            <w:r w:rsidRPr="000A3F62">
              <w:rPr>
                <w:position w:val="-12"/>
                <w:szCs w:val="28"/>
              </w:rPr>
              <w:object w:dxaOrig="400" w:dyaOrig="380">
                <v:shape id="_x0000_i1355" type="#_x0000_t75" style="width:20.25pt;height:18.75pt" o:ole="">
                  <v:imagedata r:id="rId621" o:title=""/>
                </v:shape>
                <o:OLEObject Type="Embed" ProgID="Equation.DSMT4" ShapeID="_x0000_i1355" DrawAspect="Content" ObjectID="_1620401300" r:id="rId622"/>
              </w:object>
            </w:r>
          </w:p>
        </w:tc>
        <w:tc>
          <w:tcPr>
            <w:tcW w:w="1774" w:type="dxa"/>
            <w:vAlign w:val="center"/>
          </w:tcPr>
          <w:p w:rsidR="004F6F16" w:rsidRDefault="00404429" w:rsidP="004F6F16">
            <w:pPr>
              <w:pStyle w:val="a5"/>
              <w:ind w:left="0" w:firstLine="0"/>
              <w:jc w:val="center"/>
            </w:pPr>
            <w:r>
              <w:t>0.</w:t>
            </w:r>
            <w:r w:rsidR="004F6F16" w:rsidRPr="001A5017">
              <w:t>0000025</w:t>
            </w:r>
          </w:p>
        </w:tc>
        <w:tc>
          <w:tcPr>
            <w:tcW w:w="1732" w:type="dxa"/>
            <w:vAlign w:val="center"/>
          </w:tcPr>
          <w:p w:rsidR="004F6F16" w:rsidRDefault="00404429" w:rsidP="004F6F16">
            <w:pPr>
              <w:pStyle w:val="a5"/>
              <w:ind w:left="0" w:firstLine="0"/>
              <w:jc w:val="center"/>
            </w:pPr>
            <w:r>
              <w:t>0.</w:t>
            </w:r>
            <w:r w:rsidR="004F6F16" w:rsidRPr="004F6F16">
              <w:t>000002</w:t>
            </w:r>
          </w:p>
        </w:tc>
      </w:tr>
      <w:tr w:rsidR="004F6F16" w:rsidTr="00D42528">
        <w:trPr>
          <w:trHeight w:val="483"/>
        </w:trPr>
        <w:tc>
          <w:tcPr>
            <w:tcW w:w="1862" w:type="dxa"/>
            <w:vAlign w:val="center"/>
          </w:tcPr>
          <w:p w:rsidR="004F6F16" w:rsidRDefault="004F6F16" w:rsidP="004F6F16">
            <w:pPr>
              <w:pStyle w:val="a5"/>
              <w:ind w:left="0" w:firstLine="0"/>
              <w:jc w:val="center"/>
            </w:pPr>
            <w:r w:rsidRPr="000A3F62">
              <w:rPr>
                <w:position w:val="-12"/>
                <w:szCs w:val="28"/>
              </w:rPr>
              <w:object w:dxaOrig="420" w:dyaOrig="380">
                <v:shape id="_x0000_i1356" type="#_x0000_t75" style="width:21pt;height:18.75pt" o:ole="">
                  <v:imagedata r:id="rId623" o:title=""/>
                </v:shape>
                <o:OLEObject Type="Embed" ProgID="Equation.DSMT4" ShapeID="_x0000_i1356" DrawAspect="Content" ObjectID="_1620401301" r:id="rId624"/>
              </w:object>
            </w:r>
          </w:p>
        </w:tc>
        <w:tc>
          <w:tcPr>
            <w:tcW w:w="1774" w:type="dxa"/>
            <w:vAlign w:val="center"/>
          </w:tcPr>
          <w:p w:rsidR="004F6F16" w:rsidRDefault="00404429" w:rsidP="004F6F16">
            <w:pPr>
              <w:pStyle w:val="a5"/>
              <w:ind w:left="0" w:firstLine="0"/>
              <w:jc w:val="center"/>
            </w:pPr>
            <w:r>
              <w:t>0.</w:t>
            </w:r>
            <w:r w:rsidR="004F6F16">
              <w:t>00004</w:t>
            </w:r>
          </w:p>
        </w:tc>
        <w:tc>
          <w:tcPr>
            <w:tcW w:w="1732" w:type="dxa"/>
            <w:vAlign w:val="center"/>
          </w:tcPr>
          <w:p w:rsidR="004F6F16" w:rsidRDefault="00404429" w:rsidP="004F6F16">
            <w:pPr>
              <w:pStyle w:val="a5"/>
              <w:ind w:left="0" w:firstLine="0"/>
              <w:jc w:val="center"/>
            </w:pPr>
            <w:r>
              <w:t>0.</w:t>
            </w:r>
            <w:r w:rsidR="004F6F16" w:rsidRPr="004F6F16">
              <w:t>00004</w:t>
            </w:r>
          </w:p>
        </w:tc>
      </w:tr>
      <w:tr w:rsidR="004F6F16" w:rsidTr="00D42528">
        <w:trPr>
          <w:trHeight w:val="483"/>
        </w:trPr>
        <w:tc>
          <w:tcPr>
            <w:tcW w:w="1862" w:type="dxa"/>
            <w:vAlign w:val="center"/>
          </w:tcPr>
          <w:p w:rsidR="004F6F16" w:rsidRDefault="004F6F16" w:rsidP="004F6F16">
            <w:pPr>
              <w:pStyle w:val="a5"/>
              <w:ind w:left="0" w:firstLine="0"/>
              <w:jc w:val="center"/>
            </w:pPr>
            <w:r w:rsidRPr="000A3F62">
              <w:rPr>
                <w:position w:val="-12"/>
                <w:szCs w:val="28"/>
              </w:rPr>
              <w:object w:dxaOrig="420" w:dyaOrig="380">
                <v:shape id="_x0000_i1357" type="#_x0000_t75" style="width:21pt;height:18.75pt" o:ole="">
                  <v:imagedata r:id="rId625" o:title=""/>
                </v:shape>
                <o:OLEObject Type="Embed" ProgID="Equation.DSMT4" ShapeID="_x0000_i1357" DrawAspect="Content" ObjectID="_1620401302" r:id="rId626"/>
              </w:object>
            </w:r>
          </w:p>
        </w:tc>
        <w:tc>
          <w:tcPr>
            <w:tcW w:w="1774" w:type="dxa"/>
            <w:vAlign w:val="center"/>
          </w:tcPr>
          <w:p w:rsidR="004F6F16" w:rsidRDefault="00404429" w:rsidP="004F6F16">
            <w:pPr>
              <w:pStyle w:val="a5"/>
              <w:ind w:left="0" w:firstLine="0"/>
              <w:jc w:val="center"/>
            </w:pPr>
            <w:r>
              <w:t>0.</w:t>
            </w:r>
            <w:r w:rsidR="004F6F16" w:rsidRPr="001A5017">
              <w:t>00004</w:t>
            </w:r>
          </w:p>
        </w:tc>
        <w:tc>
          <w:tcPr>
            <w:tcW w:w="1732" w:type="dxa"/>
            <w:vAlign w:val="center"/>
          </w:tcPr>
          <w:p w:rsidR="004F6F16" w:rsidRDefault="00404429" w:rsidP="004F6F16">
            <w:pPr>
              <w:pStyle w:val="a5"/>
              <w:ind w:left="0" w:firstLine="0"/>
              <w:jc w:val="center"/>
            </w:pPr>
            <w:r>
              <w:t>0.</w:t>
            </w:r>
            <w:r w:rsidR="004F6F16" w:rsidRPr="004F6F16">
              <w:t>00004</w:t>
            </w:r>
          </w:p>
        </w:tc>
      </w:tr>
      <w:tr w:rsidR="004F6F16" w:rsidTr="00D42528">
        <w:trPr>
          <w:trHeight w:val="483"/>
        </w:trPr>
        <w:tc>
          <w:tcPr>
            <w:tcW w:w="1862" w:type="dxa"/>
            <w:vAlign w:val="center"/>
          </w:tcPr>
          <w:p w:rsidR="004F6F16" w:rsidRDefault="004F6F16" w:rsidP="004F6F16">
            <w:pPr>
              <w:pStyle w:val="a5"/>
              <w:ind w:left="0" w:firstLine="0"/>
              <w:jc w:val="center"/>
            </w:pPr>
            <w:r w:rsidRPr="00A1163F">
              <w:rPr>
                <w:position w:val="-12"/>
                <w:szCs w:val="28"/>
              </w:rPr>
              <w:object w:dxaOrig="380" w:dyaOrig="380">
                <v:shape id="_x0000_i1358" type="#_x0000_t75" style="width:18.75pt;height:18.75pt" o:ole="">
                  <v:imagedata r:id="rId627" o:title=""/>
                </v:shape>
                <o:OLEObject Type="Embed" ProgID="Equation.DSMT4" ShapeID="_x0000_i1358" DrawAspect="Content" ObjectID="_1620401303" r:id="rId628"/>
              </w:object>
            </w:r>
          </w:p>
        </w:tc>
        <w:tc>
          <w:tcPr>
            <w:tcW w:w="1774" w:type="dxa"/>
            <w:vAlign w:val="center"/>
          </w:tcPr>
          <w:p w:rsidR="004F6F16" w:rsidRDefault="00404429" w:rsidP="004F6F16">
            <w:pPr>
              <w:pStyle w:val="a5"/>
              <w:ind w:left="0" w:firstLine="0"/>
              <w:jc w:val="center"/>
            </w:pPr>
            <w:r>
              <w:t>0.</w:t>
            </w:r>
            <w:r w:rsidR="004F6F16" w:rsidRPr="00FF6A4F">
              <w:t>00000005</w:t>
            </w:r>
          </w:p>
        </w:tc>
        <w:tc>
          <w:tcPr>
            <w:tcW w:w="1732" w:type="dxa"/>
            <w:vAlign w:val="center"/>
          </w:tcPr>
          <w:p w:rsidR="004F6F16" w:rsidRDefault="00404429" w:rsidP="004F6F16">
            <w:pPr>
              <w:pStyle w:val="a5"/>
              <w:ind w:left="0" w:firstLine="0"/>
              <w:jc w:val="center"/>
            </w:pPr>
            <w:r>
              <w:t>0.</w:t>
            </w:r>
            <w:r w:rsidR="004F6F16">
              <w:t>000000053</w:t>
            </w:r>
          </w:p>
        </w:tc>
      </w:tr>
      <w:tr w:rsidR="004F6F16" w:rsidTr="00D42528">
        <w:trPr>
          <w:trHeight w:val="483"/>
        </w:trPr>
        <w:tc>
          <w:tcPr>
            <w:tcW w:w="1862" w:type="dxa"/>
            <w:vAlign w:val="center"/>
          </w:tcPr>
          <w:p w:rsidR="004F6F16" w:rsidRDefault="004F6F16" w:rsidP="004F6F16">
            <w:pPr>
              <w:pStyle w:val="a5"/>
              <w:ind w:left="0" w:firstLine="0"/>
              <w:jc w:val="center"/>
            </w:pPr>
            <w:r w:rsidRPr="00A1163F">
              <w:rPr>
                <w:position w:val="-12"/>
                <w:szCs w:val="28"/>
              </w:rPr>
              <w:object w:dxaOrig="400" w:dyaOrig="380" w14:anchorId="01004062">
                <v:shape id="_x0000_i1359" type="#_x0000_t75" style="width:20.25pt;height:18.75pt" o:ole="">
                  <v:imagedata r:id="rId629" o:title=""/>
                </v:shape>
                <o:OLEObject Type="Embed" ProgID="Equation.DSMT4" ShapeID="_x0000_i1359" DrawAspect="Content" ObjectID="_1620401304" r:id="rId630"/>
              </w:object>
            </w:r>
          </w:p>
        </w:tc>
        <w:tc>
          <w:tcPr>
            <w:tcW w:w="1774" w:type="dxa"/>
            <w:vAlign w:val="center"/>
          </w:tcPr>
          <w:p w:rsidR="004F6F16" w:rsidRDefault="00404429" w:rsidP="004F6F16">
            <w:pPr>
              <w:pStyle w:val="a5"/>
              <w:ind w:left="0" w:firstLine="0"/>
              <w:jc w:val="center"/>
            </w:pPr>
            <w:r>
              <w:t>0.</w:t>
            </w:r>
            <w:r w:rsidR="004F6F16" w:rsidRPr="00FF6A4F">
              <w:t>000025</w:t>
            </w:r>
          </w:p>
        </w:tc>
        <w:tc>
          <w:tcPr>
            <w:tcW w:w="1732" w:type="dxa"/>
            <w:vAlign w:val="center"/>
          </w:tcPr>
          <w:p w:rsidR="004F6F16" w:rsidRDefault="00404429" w:rsidP="004F6F16">
            <w:pPr>
              <w:pStyle w:val="a5"/>
              <w:ind w:left="0" w:firstLine="0"/>
              <w:jc w:val="center"/>
            </w:pPr>
            <w:r>
              <w:t>0.</w:t>
            </w:r>
            <w:r w:rsidR="004F6F16" w:rsidRPr="004F6F16">
              <w:t>000024</w:t>
            </w:r>
          </w:p>
        </w:tc>
      </w:tr>
      <w:tr w:rsidR="004F6F16" w:rsidTr="00D42528">
        <w:trPr>
          <w:trHeight w:val="483"/>
        </w:trPr>
        <w:tc>
          <w:tcPr>
            <w:tcW w:w="1862" w:type="dxa"/>
            <w:vAlign w:val="center"/>
          </w:tcPr>
          <w:p w:rsidR="004F6F16" w:rsidRDefault="004F6F16" w:rsidP="004F6F16">
            <w:pPr>
              <w:pStyle w:val="a5"/>
              <w:ind w:left="0" w:firstLine="0"/>
              <w:jc w:val="center"/>
            </w:pPr>
            <w:r w:rsidRPr="00A1163F">
              <w:rPr>
                <w:position w:val="-12"/>
                <w:szCs w:val="28"/>
              </w:rPr>
              <w:object w:dxaOrig="420" w:dyaOrig="380">
                <v:shape id="_x0000_i1360" type="#_x0000_t75" style="width:21pt;height:18.75pt" o:ole="">
                  <v:imagedata r:id="rId631" o:title=""/>
                </v:shape>
                <o:OLEObject Type="Embed" ProgID="Equation.DSMT4" ShapeID="_x0000_i1360" DrawAspect="Content" ObjectID="_1620401305" r:id="rId632"/>
              </w:object>
            </w:r>
          </w:p>
        </w:tc>
        <w:tc>
          <w:tcPr>
            <w:tcW w:w="1774" w:type="dxa"/>
            <w:vAlign w:val="center"/>
          </w:tcPr>
          <w:p w:rsidR="004F6F16" w:rsidRDefault="00404429" w:rsidP="004F6F16">
            <w:pPr>
              <w:pStyle w:val="a5"/>
              <w:ind w:left="0" w:firstLine="0"/>
              <w:jc w:val="center"/>
            </w:pPr>
            <w:r>
              <w:t>0.</w:t>
            </w:r>
            <w:r w:rsidR="004F6F16">
              <w:t>0004</w:t>
            </w:r>
          </w:p>
        </w:tc>
        <w:tc>
          <w:tcPr>
            <w:tcW w:w="1732" w:type="dxa"/>
            <w:vAlign w:val="center"/>
          </w:tcPr>
          <w:p w:rsidR="004F6F16" w:rsidRDefault="00404429" w:rsidP="004F6F16">
            <w:pPr>
              <w:pStyle w:val="a5"/>
              <w:ind w:left="0" w:firstLine="0"/>
              <w:jc w:val="center"/>
            </w:pPr>
            <w:r>
              <w:t>0.</w:t>
            </w:r>
            <w:r w:rsidR="004F6F16" w:rsidRPr="004F6F16">
              <w:t>00039</w:t>
            </w:r>
          </w:p>
        </w:tc>
      </w:tr>
      <w:tr w:rsidR="004F6F16" w:rsidTr="00D42528">
        <w:trPr>
          <w:trHeight w:val="483"/>
        </w:trPr>
        <w:tc>
          <w:tcPr>
            <w:tcW w:w="1862" w:type="dxa"/>
            <w:vAlign w:val="center"/>
          </w:tcPr>
          <w:p w:rsidR="004F6F16" w:rsidRDefault="004F6F16" w:rsidP="004F6F16">
            <w:pPr>
              <w:pStyle w:val="a5"/>
              <w:ind w:left="0" w:firstLine="0"/>
              <w:jc w:val="center"/>
            </w:pPr>
            <w:r w:rsidRPr="00A1163F">
              <w:rPr>
                <w:position w:val="-12"/>
                <w:szCs w:val="28"/>
              </w:rPr>
              <w:object w:dxaOrig="420" w:dyaOrig="380">
                <v:shape id="_x0000_i1361" type="#_x0000_t75" style="width:21pt;height:18.75pt" o:ole="">
                  <v:imagedata r:id="rId633" o:title=""/>
                </v:shape>
                <o:OLEObject Type="Embed" ProgID="Equation.DSMT4" ShapeID="_x0000_i1361" DrawAspect="Content" ObjectID="_1620401306" r:id="rId634"/>
              </w:object>
            </w:r>
          </w:p>
        </w:tc>
        <w:tc>
          <w:tcPr>
            <w:tcW w:w="1774" w:type="dxa"/>
            <w:vAlign w:val="center"/>
          </w:tcPr>
          <w:p w:rsidR="004F6F16" w:rsidRDefault="00404429" w:rsidP="004F6F16">
            <w:pPr>
              <w:pStyle w:val="a5"/>
              <w:ind w:left="0" w:firstLine="0"/>
              <w:jc w:val="center"/>
            </w:pPr>
            <w:r>
              <w:t>0.</w:t>
            </w:r>
            <w:r w:rsidR="004F6F16">
              <w:t>0004</w:t>
            </w:r>
          </w:p>
        </w:tc>
        <w:tc>
          <w:tcPr>
            <w:tcW w:w="1732" w:type="dxa"/>
            <w:vAlign w:val="center"/>
          </w:tcPr>
          <w:p w:rsidR="004F6F16" w:rsidRDefault="00404429" w:rsidP="004F6F16">
            <w:pPr>
              <w:pStyle w:val="a5"/>
              <w:ind w:left="0" w:firstLine="0"/>
              <w:jc w:val="center"/>
            </w:pPr>
            <w:r>
              <w:t>0.</w:t>
            </w:r>
            <w:r w:rsidR="004F6F16">
              <w:t>0004</w:t>
            </w:r>
          </w:p>
        </w:tc>
      </w:tr>
      <w:tr w:rsidR="004F6F16" w:rsidTr="00D42528">
        <w:trPr>
          <w:trHeight w:val="483"/>
        </w:trPr>
        <w:tc>
          <w:tcPr>
            <w:tcW w:w="1862" w:type="dxa"/>
            <w:vAlign w:val="center"/>
          </w:tcPr>
          <w:p w:rsidR="004F6F16" w:rsidRPr="00FF1787" w:rsidRDefault="004F6F16" w:rsidP="004F6F16">
            <w:pPr>
              <w:pStyle w:val="a5"/>
              <w:ind w:left="0" w:firstLine="0"/>
              <w:jc w:val="center"/>
              <w:rPr>
                <w:szCs w:val="28"/>
              </w:rPr>
            </w:pPr>
            <w:r w:rsidRPr="00A1163F">
              <w:rPr>
                <w:position w:val="-12"/>
                <w:szCs w:val="28"/>
              </w:rPr>
              <w:object w:dxaOrig="320" w:dyaOrig="380">
                <v:shape id="_x0000_i1362" type="#_x0000_t75" style="width:16.5pt;height:18.75pt" o:ole="">
                  <v:imagedata r:id="rId635" o:title=""/>
                </v:shape>
                <o:OLEObject Type="Embed" ProgID="Equation.DSMT4" ShapeID="_x0000_i1362" DrawAspect="Content" ObjectID="_1620401307" r:id="rId636"/>
              </w:object>
            </w:r>
          </w:p>
        </w:tc>
        <w:tc>
          <w:tcPr>
            <w:tcW w:w="1774" w:type="dxa"/>
            <w:vAlign w:val="center"/>
          </w:tcPr>
          <w:p w:rsidR="004F6F16" w:rsidRDefault="00404429" w:rsidP="004F6F16">
            <w:pPr>
              <w:pStyle w:val="a5"/>
              <w:ind w:left="0" w:firstLine="0"/>
              <w:jc w:val="center"/>
            </w:pPr>
            <w:r>
              <w:t>0.</w:t>
            </w:r>
            <w:r w:rsidR="004F6F16">
              <w:t>0008</w:t>
            </w:r>
          </w:p>
        </w:tc>
        <w:tc>
          <w:tcPr>
            <w:tcW w:w="1732" w:type="dxa"/>
            <w:vAlign w:val="center"/>
          </w:tcPr>
          <w:p w:rsidR="004F6F16" w:rsidRDefault="00404429" w:rsidP="004F6F16">
            <w:pPr>
              <w:pStyle w:val="a5"/>
              <w:ind w:left="0" w:firstLine="0"/>
              <w:jc w:val="center"/>
            </w:pPr>
            <w:r>
              <w:t>0.</w:t>
            </w:r>
            <w:r w:rsidR="004F6F16" w:rsidRPr="004F6F16">
              <w:t>00082</w:t>
            </w:r>
          </w:p>
        </w:tc>
      </w:tr>
    </w:tbl>
    <w:p w:rsidR="00B37E5A" w:rsidRDefault="00B37E5A" w:rsidP="00404429"/>
    <w:p w:rsidR="005C6CDF" w:rsidRDefault="00404429" w:rsidP="005C6CDF">
      <w:r>
        <w:lastRenderedPageBreak/>
        <w:t>Легко увидеть, что при таких низких интенсивностях поступления требований от датчиков узлов сети, разница между вычислениями между двумя моделями будет незначительна и нет необходимости прибегать</w:t>
      </w:r>
      <w:r w:rsidR="005C6CDF">
        <w:t xml:space="preserve"> к имитационному моделированию.</w:t>
      </w:r>
    </w:p>
    <w:p w:rsidR="00B8004B" w:rsidRPr="00F443D5" w:rsidRDefault="00404429" w:rsidP="00404429">
      <w:r>
        <w:t>Для более точного анализа требуется провести серию экспериментов</w:t>
      </w:r>
      <w:r w:rsidR="00F443D5">
        <w:t>,</w:t>
      </w:r>
      <w:r>
        <w:t xml:space="preserve"> постепенно увеличивая интенсивность поступления до максимальных пределов </w:t>
      </w:r>
      <w:r w:rsidRPr="006D53B0">
        <w:rPr>
          <w:i/>
        </w:rPr>
        <w:t>λ</w:t>
      </w:r>
      <w:r w:rsidRPr="006D53B0">
        <w:rPr>
          <w:vertAlign w:val="subscript"/>
        </w:rPr>
        <w:t>01</w:t>
      </w:r>
      <w:r>
        <w:t xml:space="preserve"> = 0.01, 0.05, </w:t>
      </w:r>
      <w:r w:rsidR="00F443D5">
        <w:t xml:space="preserve">…, 10, следовательно, </w:t>
      </w:r>
      <w:r w:rsidR="00F443D5" w:rsidRPr="006D53B0">
        <w:rPr>
          <w:i/>
        </w:rPr>
        <w:t>λ</w:t>
      </w:r>
      <w:r w:rsidR="00F443D5" w:rsidRPr="006D53B0">
        <w:rPr>
          <w:vertAlign w:val="subscript"/>
        </w:rPr>
        <w:t>02</w:t>
      </w:r>
      <w:r w:rsidR="00F443D5">
        <w:rPr>
          <w:rFonts w:ascii="Cambria Math" w:hAnsi="Cambria Math"/>
          <w:vertAlign w:val="subscript"/>
        </w:rPr>
        <w:t xml:space="preserve"> </w:t>
      </w:r>
      <w:r w:rsidR="00F443D5">
        <w:t xml:space="preserve">= 20000, </w:t>
      </w:r>
      <w:r w:rsidR="00F443D5" w:rsidRPr="006D53B0">
        <w:rPr>
          <w:i/>
        </w:rPr>
        <w:t>λ</w:t>
      </w:r>
      <w:r w:rsidR="00F443D5" w:rsidRPr="006D53B0">
        <w:rPr>
          <w:vertAlign w:val="subscript"/>
        </w:rPr>
        <w:t>0</w:t>
      </w:r>
      <w:r w:rsidR="00F443D5">
        <w:rPr>
          <w:rFonts w:ascii="Cambria Math" w:hAnsi="Cambria Math"/>
          <w:vertAlign w:val="subscript"/>
        </w:rPr>
        <w:t xml:space="preserve"> </w:t>
      </w:r>
      <w:r w:rsidR="00F443D5">
        <w:t xml:space="preserve">= 20010, что близко к интенсивности обработки требований в системе </w:t>
      </w:r>
      <w:r w:rsidR="00F443D5">
        <w:rPr>
          <w:lang w:val="en-US"/>
        </w:rPr>
        <w:t>S</w:t>
      </w:r>
      <w:r w:rsidR="00F443D5" w:rsidRPr="00F443D5">
        <w:t>2</w:t>
      </w:r>
      <w:r w:rsidR="00F443D5">
        <w:t>. Приемопередатчик является узким местом узла рассматриваемой СеМО.</w:t>
      </w:r>
    </w:p>
    <w:p w:rsidR="00E92CDD" w:rsidRDefault="00093F43" w:rsidP="00E92CDD">
      <w:pPr>
        <w:rPr>
          <w:noProof/>
        </w:rPr>
      </w:pPr>
      <w:r>
        <w:rPr>
          <w:noProof/>
        </w:rPr>
        <mc:AlternateContent>
          <mc:Choice Requires="wpg">
            <w:drawing>
              <wp:anchor distT="180340" distB="180340" distL="114300" distR="114300" simplePos="0" relativeHeight="251682816" behindDoc="0" locked="0" layoutInCell="1" allowOverlap="1" wp14:anchorId="3594BC1D" wp14:editId="033DA5AC">
                <wp:simplePos x="0" y="0"/>
                <wp:positionH relativeFrom="margin">
                  <wp:align>left</wp:align>
                </wp:positionH>
                <wp:positionV relativeFrom="paragraph">
                  <wp:posOffset>2863215</wp:posOffset>
                </wp:positionV>
                <wp:extent cx="6120000" cy="2700000"/>
                <wp:effectExtent l="0" t="0" r="14605" b="5715"/>
                <wp:wrapTopAndBottom/>
                <wp:docPr id="11" name="Группа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20000" cy="2700000"/>
                          <a:chOff x="0" y="0"/>
                          <a:chExt cx="9153525" cy="2733675"/>
                        </a:xfrm>
                      </wpg:grpSpPr>
                      <wpg:graphicFrame>
                        <wpg:cNvPr id="13" name="Диаграмма 13"/>
                        <wpg:cNvFrPr>
                          <a:graphicFrameLocks/>
                        </wpg:cNvFrPr>
                        <wpg:xfrm>
                          <a:off x="0" y="0"/>
                          <a:ext cx="4572000" cy="2733675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637"/>
                          </a:graphicData>
                        </a:graphic>
                      </wpg:graphicFrame>
                      <wpg:graphicFrame>
                        <wpg:cNvPr id="14" name="Диаграмма 14"/>
                        <wpg:cNvFrPr>
                          <a:graphicFrameLocks/>
                        </wpg:cNvFrPr>
                        <wpg:xfrm>
                          <a:off x="4581525" y="0"/>
                          <a:ext cx="4572000" cy="2733675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638"/>
                          </a:graphicData>
                        </a:graphic>
                      </wpg:graphicFrame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30E43E8" id="Группа 22" o:spid="_x0000_s1026" style="position:absolute;margin-left:0;margin-top:225.45pt;width:481.9pt;height:212.6pt;z-index:251682816;mso-wrap-distance-top:14.2pt;mso-wrap-distance-bottom:14.2pt;mso-position-horizontal:left;mso-position-horizontal-relative:margin;mso-width-relative:margin;mso-height-relative:margin" coordsize="91535,27336" o:gfxdata="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">
                <v:shape id="Диаграмма 13" o:spid="_x0000_s1027" type="#_x0000_t75" style="position:absolute;left:-91;top:-61;width:45861;height:274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">
                  <v:imagedata r:id="rId639" o:title=""/>
                  <o:lock v:ext="edit" aspectratio="f"/>
                </v:shape>
                <v:shape id="Диаграмма 14" o:spid="_x0000_s1028" type="#_x0000_t75" style="position:absolute;left:45679;top:-61;width:45953;height:274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">
                  <v:imagedata r:id="rId640" o:title=""/>
                  <o:lock v:ext="edit" aspectratio="f"/>
                </v:shape>
                <w10:wrap type="topAndBottom" anchorx="margin"/>
              </v:group>
            </w:pict>
          </mc:Fallback>
        </mc:AlternateContent>
      </w:r>
      <w:r w:rsidR="001503A9">
        <w:t xml:space="preserve">Ниже </w:t>
      </w:r>
      <w:r w:rsidR="005C6CDF">
        <w:t>представлены графики</w:t>
      </w:r>
      <w:r w:rsidR="007700A5">
        <w:t>,</w:t>
      </w:r>
      <w:r w:rsidR="005C6CDF">
        <w:t xml:space="preserve"> построенные согласно полученным значениям в результате ряда испытаний </w:t>
      </w:r>
      <w:r w:rsidR="007700A5">
        <w:t>над аналитической и имитационной моделью, которые можно увидеть в таблице</w:t>
      </w:r>
      <w:r w:rsidR="00B1091A">
        <w:t xml:space="preserve"> 1</w:t>
      </w:r>
      <w:r w:rsidR="007453C5">
        <w:t xml:space="preserve"> и таблице 2</w:t>
      </w:r>
      <w:r w:rsidR="005C6CDF">
        <w:t xml:space="preserve"> </w:t>
      </w:r>
      <w:r w:rsidR="007700A5" w:rsidRPr="00B1091A">
        <w:t>приложения</w:t>
      </w:r>
      <w:r w:rsidR="00B1091A">
        <w:t xml:space="preserve"> Б</w:t>
      </w:r>
      <w:r w:rsidR="007700A5">
        <w:t>.</w:t>
      </w:r>
      <w:r w:rsidR="001503A9">
        <w:t xml:space="preserve"> На рисунках 6 и 7 МО числа требований в микропроцессоре и приемопередатчике узла соответственно</w:t>
      </w:r>
      <w:r w:rsidR="004F4D68">
        <w:t>, а на рисунке 8 общее МО числа требований в сети</w:t>
      </w:r>
      <w:r w:rsidR="001503A9">
        <w:t>.</w:t>
      </w:r>
      <w:r w:rsidR="00656725">
        <w:t xml:space="preserve"> На рисунках 9 и 10 приведено МО длительностей пребывания для каждого устройства и класса требований в сети. </w:t>
      </w:r>
      <w:r w:rsidR="00267BD3">
        <w:t xml:space="preserve">Для удобства анализа </w:t>
      </w:r>
      <w:r w:rsidR="00E339D7">
        <w:t>сходств и различий результатов</w:t>
      </w:r>
      <w:r w:rsidR="00267BD3">
        <w:t xml:space="preserve"> графики наложены друг на друга в рамках отдельных характеристик моделей.</w:t>
      </w:r>
      <w:r w:rsidR="00656725" w:rsidRPr="00656725">
        <w:rPr>
          <w:noProof/>
        </w:rPr>
        <w:t xml:space="preserve"> </w:t>
      </w:r>
    </w:p>
    <w:p w:rsidR="00016B88" w:rsidRDefault="00267BD3" w:rsidP="00FC4F73">
      <w:pPr>
        <w:jc w:val="center"/>
      </w:pPr>
      <w:r>
        <w:t>Рисунок</w:t>
      </w:r>
      <w:r w:rsidR="00FC4FD4">
        <w:rPr>
          <w:szCs w:val="28"/>
        </w:rPr>
        <w:t xml:space="preserve"> </w:t>
      </w:r>
      <w:r>
        <w:t>6</w:t>
      </w:r>
      <w:r w:rsidR="00495FD3">
        <w:rPr>
          <w:szCs w:val="28"/>
        </w:rPr>
        <w:t xml:space="preserve"> </w:t>
      </w:r>
      <w:r w:rsidR="00495FD3" w:rsidRPr="00FC6B13">
        <w:t>—</w:t>
      </w:r>
      <w:r w:rsidR="00FC4FD4" w:rsidRPr="002271FB">
        <w:rPr>
          <w:szCs w:val="28"/>
        </w:rPr>
        <w:t xml:space="preserve"> </w:t>
      </w:r>
      <w:r>
        <w:t xml:space="preserve">МО числа требований в </w:t>
      </w:r>
      <w:r w:rsidR="00FC4FD4">
        <w:t>микропроцессоре,</w:t>
      </w:r>
      <w:r w:rsidR="00E339D7">
        <w:t xml:space="preserve"> на графике</w:t>
      </w:r>
      <w:r>
        <w:t xml:space="preserve"> </w:t>
      </w:r>
      <w:r w:rsidR="00AB63E9">
        <w:t>слева</w:t>
      </w:r>
      <w:r w:rsidR="00E339D7">
        <w:t xml:space="preserve"> </w:t>
      </w:r>
      <w:r w:rsidR="00FC4FD4">
        <w:t>требования 1 класса,</w:t>
      </w:r>
      <w:r w:rsidR="00AB63E9">
        <w:t xml:space="preserve"> справа</w:t>
      </w:r>
      <w:r w:rsidR="00FC4FD4">
        <w:t xml:space="preserve"> требования 2 класса</w:t>
      </w:r>
    </w:p>
    <w:p w:rsidR="006720AF" w:rsidRDefault="00452530" w:rsidP="00FC4F73">
      <w:pPr>
        <w:ind w:firstLine="0"/>
        <w:jc w:val="center"/>
        <w:rPr>
          <w:noProof/>
        </w:rPr>
      </w:pPr>
      <w:r>
        <w:rPr>
          <w:noProof/>
        </w:rPr>
        <w:lastRenderedPageBreak/>
        <mc:AlternateContent>
          <mc:Choice Requires="wpg">
            <w:drawing>
              <wp:anchor distT="180340" distB="180340" distL="114300" distR="114300" simplePos="0" relativeHeight="251684864" behindDoc="0" locked="0" layoutInCell="1" allowOverlap="1" wp14:anchorId="7C4CBEA6" wp14:editId="6537A290">
                <wp:simplePos x="0" y="0"/>
                <wp:positionH relativeFrom="column">
                  <wp:posOffset>4445</wp:posOffset>
                </wp:positionH>
                <wp:positionV relativeFrom="paragraph">
                  <wp:posOffset>3810</wp:posOffset>
                </wp:positionV>
                <wp:extent cx="6120000" cy="2880000"/>
                <wp:effectExtent l="0" t="0" r="14605" b="15875"/>
                <wp:wrapTopAndBottom/>
                <wp:docPr id="21" name="Группа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20000" cy="2880000"/>
                          <a:chOff x="0" y="0"/>
                          <a:chExt cx="9153525" cy="2743200"/>
                        </a:xfrm>
                      </wpg:grpSpPr>
                      <wpg:graphicFrame>
                        <wpg:cNvPr id="22" name="Диаграмма 22"/>
                        <wpg:cNvFrPr>
                          <a:graphicFrameLocks/>
                        </wpg:cNvFrPr>
                        <wpg:xfrm>
                          <a:off x="0" y="0"/>
                          <a:ext cx="4572000" cy="274320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641"/>
                          </a:graphicData>
                        </a:graphic>
                      </wpg:graphicFrame>
                      <wpg:graphicFrame>
                        <wpg:cNvPr id="23" name="Диаграмма 23"/>
                        <wpg:cNvFrPr>
                          <a:graphicFrameLocks/>
                        </wpg:cNvFrPr>
                        <wpg:xfrm>
                          <a:off x="4581525" y="0"/>
                          <a:ext cx="4572000" cy="2733675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642"/>
                          </a:graphicData>
                        </a:graphic>
                      </wpg:graphicFrame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56EEA4C" id="Группа 3" o:spid="_x0000_s1026" style="position:absolute;margin-left:.35pt;margin-top:.3pt;width:481.9pt;height:226.75pt;z-index:251684864;mso-wrap-distance-top:14.2pt;mso-wrap-distance-bottom:14.2pt;mso-width-relative:margin;mso-height-relative:margin" coordsize="91535,27432" o:gfxdata="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">
                <v:shape id="Диаграмма 22" o:spid="_x0000_s1027" type="#_x0000_t75" style="position:absolute;left:-91;top:-58;width:45861;height:2752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">
                  <v:imagedata r:id="rId643" o:title=""/>
                  <o:lock v:ext="edit" aspectratio="f"/>
                </v:shape>
                <v:shape id="Диаграмма 23" o:spid="_x0000_s1028" type="#_x0000_t75" style="position:absolute;left:45679;top:-58;width:45953;height:274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">
                  <v:imagedata r:id="rId644" o:title=""/>
                  <o:lock v:ext="edit" aspectratio="f"/>
                </v:shape>
                <w10:wrap type="topAndBottom"/>
              </v:group>
            </w:pict>
          </mc:Fallback>
        </mc:AlternateContent>
      </w:r>
      <w:r w:rsidR="001503A9">
        <w:t>Рисунок</w:t>
      </w:r>
      <w:r w:rsidR="001503A9">
        <w:rPr>
          <w:szCs w:val="28"/>
        </w:rPr>
        <w:t xml:space="preserve"> </w:t>
      </w:r>
      <w:r w:rsidR="001503A9">
        <w:t>7</w:t>
      </w:r>
      <w:r w:rsidR="00495FD3">
        <w:rPr>
          <w:szCs w:val="28"/>
        </w:rPr>
        <w:t xml:space="preserve"> </w:t>
      </w:r>
      <w:r w:rsidR="00495FD3" w:rsidRPr="00FC6B13">
        <w:t>—</w:t>
      </w:r>
      <w:r w:rsidR="001503A9" w:rsidRPr="002271FB">
        <w:rPr>
          <w:szCs w:val="28"/>
        </w:rPr>
        <w:t xml:space="preserve"> </w:t>
      </w:r>
      <w:r w:rsidR="001503A9">
        <w:t>МО числа требований в приемопередатчике,</w:t>
      </w:r>
      <w:r w:rsidR="00E339D7">
        <w:t xml:space="preserve"> на</w:t>
      </w:r>
      <w:r w:rsidR="001503A9">
        <w:t xml:space="preserve"> </w:t>
      </w:r>
      <w:r w:rsidR="00E339D7">
        <w:t xml:space="preserve">графике </w:t>
      </w:r>
      <w:r w:rsidR="001503A9">
        <w:t>слева требования 2 класса, справа требования 3 класса</w:t>
      </w:r>
    </w:p>
    <w:p w:rsidR="00D828D5" w:rsidRDefault="00DB6CE6" w:rsidP="00083CED">
      <w:r>
        <w:rPr>
          <w:noProof/>
        </w:rPr>
        <w:drawing>
          <wp:anchor distT="180340" distB="180340" distL="114300" distR="114300" simplePos="0" relativeHeight="251685888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1356360</wp:posOffset>
            </wp:positionV>
            <wp:extent cx="6120000" cy="2880000"/>
            <wp:effectExtent l="0" t="0" r="14605" b="15875"/>
            <wp:wrapTopAndBottom/>
            <wp:docPr id="25" name="Диаграмма 2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45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83CED">
        <w:t xml:space="preserve">Очевидно, что при штатном режиме работы, расхождение значений минимально, графики практически идентичны. Но на предельных интенсивностях видно, что значения характеристик аналитической модели приблизительно в 2 раза выше. </w:t>
      </w:r>
    </w:p>
    <w:p w:rsidR="00FC4F73" w:rsidRDefault="00FC4F73" w:rsidP="00FC4F73">
      <w:pPr>
        <w:ind w:firstLine="0"/>
        <w:jc w:val="center"/>
      </w:pPr>
      <w:r>
        <w:t>Рисунок</w:t>
      </w:r>
      <w:r>
        <w:rPr>
          <w:szCs w:val="28"/>
        </w:rPr>
        <w:t xml:space="preserve"> </w:t>
      </w:r>
      <w:r>
        <w:t>8</w:t>
      </w:r>
      <w:r w:rsidRPr="002271FB">
        <w:rPr>
          <w:szCs w:val="28"/>
        </w:rPr>
        <w:t xml:space="preserve"> – </w:t>
      </w:r>
      <w:r>
        <w:t>МО числа требований в сети</w:t>
      </w:r>
    </w:p>
    <w:p w:rsidR="00FC4F73" w:rsidRPr="00083CED" w:rsidRDefault="00FC4F73" w:rsidP="00083CED"/>
    <w:p w:rsidR="00D828D5" w:rsidRDefault="00FC4F73" w:rsidP="00E92CDD">
      <w:pPr>
        <w:spacing w:after="160"/>
        <w:ind w:firstLine="0"/>
        <w:jc w:val="center"/>
      </w:pPr>
      <w:r>
        <w:rPr>
          <w:noProof/>
        </w:rPr>
        <w:lastRenderedPageBreak/>
        <mc:AlternateContent>
          <mc:Choice Requires="wpg">
            <w:drawing>
              <wp:anchor distT="180340" distB="180340" distL="114300" distR="114300" simplePos="0" relativeHeight="251687936" behindDoc="0" locked="0" layoutInCell="1" allowOverlap="1" wp14:anchorId="4EC7A607" wp14:editId="0387F092">
                <wp:simplePos x="0" y="0"/>
                <wp:positionH relativeFrom="column">
                  <wp:posOffset>4445</wp:posOffset>
                </wp:positionH>
                <wp:positionV relativeFrom="paragraph">
                  <wp:posOffset>3810</wp:posOffset>
                </wp:positionV>
                <wp:extent cx="6120000" cy="2880000"/>
                <wp:effectExtent l="0" t="0" r="14605" b="15875"/>
                <wp:wrapTopAndBottom/>
                <wp:docPr id="29" name="Группа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20000" cy="2880000"/>
                          <a:chOff x="0" y="0"/>
                          <a:chExt cx="9144000" cy="2743200"/>
                        </a:xfrm>
                      </wpg:grpSpPr>
                      <wpg:graphicFrame>
                        <wpg:cNvPr id="33" name="Диаграмма 33"/>
                        <wpg:cNvFrPr>
                          <a:graphicFrameLocks/>
                        </wpg:cNvFrPr>
                        <wpg:xfrm>
                          <a:off x="0" y="0"/>
                          <a:ext cx="4572000" cy="274320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646"/>
                          </a:graphicData>
                        </a:graphic>
                      </wpg:graphicFrame>
                      <wpg:graphicFrame>
                        <wpg:cNvPr id="34" name="Диаграмма 34"/>
                        <wpg:cNvFrPr>
                          <a:graphicFrameLocks/>
                        </wpg:cNvFrPr>
                        <wpg:xfrm>
                          <a:off x="4572000" y="0"/>
                          <a:ext cx="4572000" cy="274320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647"/>
                          </a:graphicData>
                        </a:graphic>
                      </wpg:graphicFrame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C104442" id="Группа 8" o:spid="_x0000_s1026" style="position:absolute;margin-left:.35pt;margin-top:.3pt;width:481.9pt;height:226.75pt;z-index:251687936;mso-wrap-distance-top:14.2pt;mso-wrap-distance-bottom:14.2pt;mso-width-relative:margin;mso-height-relative:margin" coordsize="91440,27432" o:gfxdata="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">
                <v:shape id="Диаграмма 33" o:spid="_x0000_s1027" type="#_x0000_t75" style="position:absolute;left:-91;top:-58;width:45904;height:2752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">
                  <v:imagedata r:id="rId648" o:title=""/>
                  <o:lock v:ext="edit" aspectratio="f"/>
                </v:shape>
                <v:shape id="Диаграмма 34" o:spid="_x0000_s1028" type="#_x0000_t75" style="position:absolute;left:45631;top:-58;width:45905;height:2752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">
                  <v:imagedata r:id="rId649" o:title=""/>
                  <o:lock v:ext="edit" aspectratio="f"/>
                </v:shape>
                <w10:wrap type="topAndBottom"/>
              </v:group>
            </w:pict>
          </mc:Fallback>
        </mc:AlternateContent>
      </w:r>
      <w:r w:rsidR="00E92CDD">
        <w:t>Рисунок</w:t>
      </w:r>
      <w:r w:rsidR="00E92CDD">
        <w:rPr>
          <w:szCs w:val="28"/>
        </w:rPr>
        <w:t xml:space="preserve"> </w:t>
      </w:r>
      <w:r w:rsidR="00F80DF5">
        <w:t>9</w:t>
      </w:r>
      <w:r w:rsidR="00495FD3">
        <w:rPr>
          <w:szCs w:val="28"/>
        </w:rPr>
        <w:t xml:space="preserve"> </w:t>
      </w:r>
      <w:r w:rsidR="00495FD3" w:rsidRPr="00FC6B13">
        <w:t>—</w:t>
      </w:r>
      <w:r w:rsidR="00E92CDD" w:rsidRPr="002271FB">
        <w:rPr>
          <w:szCs w:val="28"/>
        </w:rPr>
        <w:t xml:space="preserve"> </w:t>
      </w:r>
      <w:r w:rsidR="00E92CDD">
        <w:t xml:space="preserve">МО </w:t>
      </w:r>
      <w:r w:rsidR="00F80DF5">
        <w:t>длительности пребывания требований</w:t>
      </w:r>
      <w:r w:rsidR="00E92CDD">
        <w:t xml:space="preserve"> в </w:t>
      </w:r>
      <w:r w:rsidR="00820F31">
        <w:t>микропроцессоре.</w:t>
      </w:r>
      <w:r w:rsidR="00E92CDD">
        <w:t xml:space="preserve"> </w:t>
      </w:r>
      <w:r w:rsidR="00820F31">
        <w:t>Н</w:t>
      </w:r>
      <w:r w:rsidR="00E92CDD">
        <w:t xml:space="preserve">а графике слева требования 1 класса, справа требования 2 класса </w:t>
      </w:r>
    </w:p>
    <w:p w:rsidR="00161CEB" w:rsidRDefault="00FC4F73" w:rsidP="00FC4F73">
      <w:pPr>
        <w:spacing w:after="160"/>
        <w:ind w:firstLine="0"/>
        <w:jc w:val="center"/>
      </w:pPr>
      <w:r>
        <w:rPr>
          <w:noProof/>
        </w:rPr>
        <mc:AlternateContent>
          <mc:Choice Requires="wpg">
            <w:drawing>
              <wp:anchor distT="180340" distB="180340" distL="114300" distR="114300" simplePos="0" relativeHeight="251689984" behindDoc="0" locked="0" layoutInCell="1" allowOverlap="1" wp14:anchorId="0066B977" wp14:editId="542D40F4">
                <wp:simplePos x="0" y="0"/>
                <wp:positionH relativeFrom="column">
                  <wp:posOffset>4445</wp:posOffset>
                </wp:positionH>
                <wp:positionV relativeFrom="paragraph">
                  <wp:posOffset>0</wp:posOffset>
                </wp:positionV>
                <wp:extent cx="6120000" cy="2520000"/>
                <wp:effectExtent l="0" t="0" r="14605" b="13970"/>
                <wp:wrapTopAndBottom/>
                <wp:docPr id="35" name="Группа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20000" cy="2520000"/>
                          <a:chOff x="0" y="0"/>
                          <a:chExt cx="9144000" cy="2743200"/>
                        </a:xfrm>
                      </wpg:grpSpPr>
                      <wpg:graphicFrame>
                        <wpg:cNvPr id="36" name="Диаграмма 36"/>
                        <wpg:cNvFrPr>
                          <a:graphicFrameLocks/>
                        </wpg:cNvFrPr>
                        <wpg:xfrm>
                          <a:off x="0" y="0"/>
                          <a:ext cx="4572000" cy="274320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650"/>
                          </a:graphicData>
                        </a:graphic>
                      </wpg:graphicFrame>
                      <wpg:graphicFrame>
                        <wpg:cNvPr id="37" name="Диаграмма 37"/>
                        <wpg:cNvFrPr>
                          <a:graphicFrameLocks/>
                        </wpg:cNvFrPr>
                        <wpg:xfrm>
                          <a:off x="4572000" y="0"/>
                          <a:ext cx="4572000" cy="274320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651"/>
                          </a:graphicData>
                        </a:graphic>
                      </wpg:graphicFrame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0D53823" id="Группа 6" o:spid="_x0000_s1026" style="position:absolute;margin-left:.35pt;margin-top:0;width:481.9pt;height:198.45pt;z-index:251689984;mso-wrap-distance-top:14.2pt;mso-wrap-distance-bottom:14.2pt;mso-width-relative:margin;mso-height-relative:margin" coordsize="91440,27432" o:gfxdata="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">
                <v:shape id="Диаграмма 36" o:spid="_x0000_s1027" type="#_x0000_t75" style="position:absolute;left:-91;top:-66;width:45904;height:2753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">
                  <v:imagedata r:id="rId652" o:title=""/>
                  <o:lock v:ext="edit" aspectratio="f"/>
                </v:shape>
                <v:shape id="Диаграмма 37" o:spid="_x0000_s1028" type="#_x0000_t75" style="position:absolute;left:45631;top:-66;width:45905;height:2753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">
                  <v:imagedata r:id="rId653" o:title=""/>
                  <o:lock v:ext="edit" aspectratio="f"/>
                </v:shape>
                <w10:wrap type="topAndBottom"/>
              </v:group>
            </w:pict>
          </mc:Fallback>
        </mc:AlternateContent>
      </w:r>
      <w:r w:rsidR="00820F31">
        <w:t>Рисунок</w:t>
      </w:r>
      <w:r w:rsidR="00820F31">
        <w:rPr>
          <w:szCs w:val="28"/>
        </w:rPr>
        <w:t xml:space="preserve"> </w:t>
      </w:r>
      <w:r w:rsidR="00820F31">
        <w:t>10</w:t>
      </w:r>
      <w:r w:rsidR="00495FD3">
        <w:rPr>
          <w:szCs w:val="28"/>
        </w:rPr>
        <w:t xml:space="preserve"> </w:t>
      </w:r>
      <w:r w:rsidR="00495FD3" w:rsidRPr="00FC6B13">
        <w:t>—</w:t>
      </w:r>
      <w:r w:rsidR="00820F31" w:rsidRPr="002271FB">
        <w:rPr>
          <w:szCs w:val="28"/>
        </w:rPr>
        <w:t xml:space="preserve"> </w:t>
      </w:r>
      <w:r w:rsidR="00820F31">
        <w:t>МО длительности пребывания требований в приемопередатчике. На графике слева требования 1 класса, справа требования 2 класса</w:t>
      </w:r>
    </w:p>
    <w:p w:rsidR="003F4944" w:rsidRDefault="00DB6CE6" w:rsidP="00161CEB">
      <w:r>
        <w:t>М</w:t>
      </w:r>
      <w:r w:rsidR="00161CEB">
        <w:t xml:space="preserve">ожно сделать вывод, </w:t>
      </w:r>
      <w:r w:rsidR="00797F3A">
        <w:t>что для более точного и надежного анализа процессов функционирования беспроводных сенсорных сетей на предельных нагрузках, требуется прибегать к имитационному моделированию, так как длительности обслуживания в данном случае, постоянны, в отличии от длительностей, которые при аналитическом моделировании являются экспоненциально распределенными.</w:t>
      </w:r>
    </w:p>
    <w:p w:rsidR="00F52943" w:rsidRDefault="00F52943" w:rsidP="00F52943">
      <w:pPr>
        <w:pStyle w:val="2"/>
        <w:ind w:firstLine="0"/>
      </w:pPr>
      <w:r>
        <w:lastRenderedPageBreak/>
        <w:t>9 Моделирование отказов узлов беспроводной сенсорной сети</w:t>
      </w:r>
    </w:p>
    <w:p w:rsidR="004B1A12" w:rsidRDefault="004B1A12" w:rsidP="00F52943">
      <w:r>
        <w:t>Отказы узлов рассматриваемой СеМО могут возникать по нескольким причинам. Среди них разрядка источников питания, то есть батарей и переполнение буфера потерянных пакетов, который равен 4 мегабайт. Соответственно, на восстановление узлов потребуется затратить некоторое время.</w:t>
      </w:r>
    </w:p>
    <w:p w:rsidR="00622ABD" w:rsidRDefault="00D572F9" w:rsidP="00F52943">
      <w:r>
        <w:t>В данной</w:t>
      </w:r>
      <w:r w:rsidR="004B1A12">
        <w:t xml:space="preserve"> модели</w:t>
      </w:r>
      <w:r>
        <w:t xml:space="preserve"> будут использованы значения длительности наработки на отказ и длительности восстановления узлов, которые являются экспоненциально распределенными случайными величинами.</w:t>
      </w:r>
      <w:r w:rsidR="004B1A12">
        <w:t xml:space="preserve"> </w:t>
      </w:r>
      <w:r>
        <w:t>Определим</w:t>
      </w:r>
      <w:r w:rsidR="00186C80">
        <w:t xml:space="preserve"> параметр времени функционирования узла</w:t>
      </w:r>
      <w:r>
        <w:t xml:space="preserve"> </w:t>
      </w:r>
      <w:r w:rsidRPr="00D572F9">
        <w:rPr>
          <w:i/>
        </w:rPr>
        <w:t>α</w:t>
      </w:r>
      <w:r>
        <w:t xml:space="preserve"> </w:t>
      </w:r>
      <w:r w:rsidR="00CE7E52">
        <w:t>= 0.5</w:t>
      </w:r>
      <w:r w:rsidR="00622ABD">
        <w:t>, а так</w:t>
      </w:r>
      <w:r>
        <w:t xml:space="preserve">же известно, что значение параметра </w:t>
      </w:r>
      <w:r w:rsidR="004B1A12">
        <w:t>времени восстановления узла</w:t>
      </w:r>
      <w:r>
        <w:t xml:space="preserve"> </w:t>
      </w:r>
      <w:r w:rsidRPr="00D572F9">
        <w:rPr>
          <w:i/>
        </w:rPr>
        <w:t>β</w:t>
      </w:r>
      <w:r>
        <w:rPr>
          <w:i/>
        </w:rPr>
        <w:t xml:space="preserve"> </w:t>
      </w:r>
      <w:r>
        <w:t>= 1000.</w:t>
      </w:r>
    </w:p>
    <w:p w:rsidR="00922234" w:rsidRDefault="00922234" w:rsidP="00F52943">
      <w:r>
        <w:t xml:space="preserve">Так как состояния узла являются независимыми, то вероятность того что узел находится в рабочем состоянии будет равна </w:t>
      </w:r>
    </w:p>
    <w:p w:rsidR="00922234" w:rsidRPr="00EA4DDB" w:rsidRDefault="00040F98" w:rsidP="00040F98">
      <w:pPr>
        <w:tabs>
          <w:tab w:val="center" w:pos="5173"/>
          <w:tab w:val="right" w:pos="9637"/>
        </w:tabs>
        <w:jc w:val="left"/>
      </w:pPr>
      <w:r>
        <w:tab/>
      </w:r>
      <w:r w:rsidR="00A81FD4" w:rsidRPr="00922234">
        <w:rPr>
          <w:position w:val="-32"/>
        </w:rPr>
        <w:object w:dxaOrig="1320" w:dyaOrig="760">
          <v:shape id="_x0000_i1363" type="#_x0000_t75" style="width:66pt;height:38.25pt" o:ole="">
            <v:imagedata r:id="rId654" o:title=""/>
          </v:shape>
          <o:OLEObject Type="Embed" ProgID="Equation.DSMT4" ShapeID="_x0000_i1363" DrawAspect="Content" ObjectID="_1620401308" r:id="rId655"/>
        </w:object>
      </w:r>
      <w:r w:rsidR="00922234">
        <w:t xml:space="preserve"> </w:t>
      </w:r>
      <w:r w:rsidR="00922234" w:rsidRPr="00EA4DDB">
        <w:t>.</w:t>
      </w:r>
      <w:r>
        <w:tab/>
        <w:t>(9.1)</w:t>
      </w:r>
    </w:p>
    <w:p w:rsidR="00A81FD4" w:rsidRDefault="00EA4DDB" w:rsidP="00922234">
      <w:r>
        <w:t>Число активных узлов в</w:t>
      </w:r>
      <w:r w:rsidR="000F2133">
        <w:t xml:space="preserve"> сети является биномиально</w:t>
      </w:r>
      <w:r w:rsidR="003B6451">
        <w:t xml:space="preserve"> </w:t>
      </w:r>
      <w:r>
        <w:t>распределенной случайной величиной</w:t>
      </w:r>
      <w:r w:rsidR="00C7565A" w:rsidRPr="00C7565A">
        <w:t xml:space="preserve"> [</w:t>
      </w:r>
      <w:r w:rsidR="00C964CC">
        <w:t>16</w:t>
      </w:r>
      <w:r w:rsidR="00C7565A" w:rsidRPr="00C7565A">
        <w:t>]</w:t>
      </w:r>
      <w:r w:rsidR="00FC56B4">
        <w:t xml:space="preserve"> с вероятностью</w:t>
      </w:r>
    </w:p>
    <w:p w:rsidR="007E2D51" w:rsidRDefault="00040F98" w:rsidP="00040F98">
      <w:pPr>
        <w:tabs>
          <w:tab w:val="center" w:pos="5173"/>
          <w:tab w:val="right" w:pos="9637"/>
        </w:tabs>
        <w:jc w:val="left"/>
      </w:pPr>
      <w:r>
        <w:tab/>
      </w:r>
      <w:r w:rsidR="006E54B5" w:rsidRPr="00A81FD4">
        <w:rPr>
          <w:position w:val="-36"/>
        </w:rPr>
        <w:object w:dxaOrig="1920" w:dyaOrig="859">
          <v:shape id="_x0000_i1364" type="#_x0000_t75" style="width:96pt;height:42.75pt" o:ole="">
            <v:imagedata r:id="rId656" o:title=""/>
          </v:shape>
          <o:OLEObject Type="Embed" ProgID="Equation.DSMT4" ShapeID="_x0000_i1364" DrawAspect="Content" ObjectID="_1620401309" r:id="rId657"/>
        </w:object>
      </w:r>
      <w:r w:rsidR="00A81FD4">
        <w:t xml:space="preserve"> </w:t>
      </w:r>
      <w:r w:rsidR="006E54B5">
        <w:t xml:space="preserve">, </w:t>
      </w:r>
      <w:r>
        <w:tab/>
        <w:t>(9.2)</w:t>
      </w:r>
    </w:p>
    <w:p w:rsidR="007E2D51" w:rsidRDefault="006E54B5" w:rsidP="007E2D51">
      <w:r>
        <w:t xml:space="preserve">где </w:t>
      </w:r>
      <w:r w:rsidRPr="006E54B5">
        <w:rPr>
          <w:i/>
        </w:rPr>
        <w:t>q</w:t>
      </w:r>
      <w:r w:rsidR="00495FD3">
        <w:t xml:space="preserve"> = 1 - </w:t>
      </w:r>
      <w:r w:rsidRPr="006E54B5">
        <w:rPr>
          <w:i/>
        </w:rPr>
        <w:t>p</w:t>
      </w:r>
      <w:r w:rsidR="007E2D51">
        <w:rPr>
          <w:i/>
        </w:rPr>
        <w:t xml:space="preserve"> </w:t>
      </w:r>
      <w:r w:rsidR="007E2D51">
        <w:t>определяет вероятность отказов;</w:t>
      </w:r>
    </w:p>
    <w:p w:rsidR="00FC56B4" w:rsidRDefault="006E54B5" w:rsidP="007E2D51">
      <w:r>
        <w:rPr>
          <w:i/>
          <w:lang w:val="en-US"/>
        </w:rPr>
        <w:t>k</w:t>
      </w:r>
      <w:r w:rsidRPr="006E54B5">
        <w:t xml:space="preserve"> = 0, 1, 2, </w:t>
      </w:r>
      <w:proofErr w:type="gramStart"/>
      <w:r w:rsidRPr="006E54B5">
        <w:t>... ,</w:t>
      </w:r>
      <w:proofErr w:type="gramEnd"/>
      <w:r w:rsidRPr="006E54B5">
        <w:t xml:space="preserve"> </w:t>
      </w:r>
      <w:r w:rsidRPr="006E54B5">
        <w:rPr>
          <w:i/>
        </w:rPr>
        <w:t>n</w:t>
      </w:r>
      <w:r w:rsidR="00FC56B4">
        <w:t>.</w:t>
      </w:r>
    </w:p>
    <w:p w:rsidR="00FC56B4" w:rsidRPr="008B212D" w:rsidRDefault="00FC56B4" w:rsidP="00FC56B4">
      <w:pPr>
        <w:rPr>
          <w:szCs w:val="28"/>
        </w:rPr>
      </w:pPr>
      <w:r>
        <w:t>То</w:t>
      </w:r>
      <w:r w:rsidR="0028303A">
        <w:t>гда МО числа требований в</w:t>
      </w:r>
      <w:r w:rsidRPr="008B212D">
        <w:rPr>
          <w:szCs w:val="28"/>
        </w:rPr>
        <w:t xml:space="preserve"> системах </w:t>
      </w:r>
      <w:r w:rsidRPr="008B212D">
        <w:rPr>
          <w:position w:val="-12"/>
          <w:szCs w:val="28"/>
        </w:rPr>
        <w:object w:dxaOrig="300" w:dyaOrig="380">
          <v:shape id="_x0000_i1365" type="#_x0000_t75" style="width:15pt;height:18.75pt" o:ole="">
            <v:imagedata r:id="rId530" o:title=""/>
          </v:shape>
          <o:OLEObject Type="Embed" ProgID="Equation.3" ShapeID="_x0000_i1365" DrawAspect="Content" ObjectID="_1620401310" r:id="rId658"/>
        </w:object>
      </w:r>
      <w:r w:rsidRPr="008B212D">
        <w:rPr>
          <w:szCs w:val="28"/>
        </w:rPr>
        <w:t xml:space="preserve"> и </w:t>
      </w:r>
      <w:r w:rsidRPr="008B212D">
        <w:rPr>
          <w:position w:val="-12"/>
          <w:szCs w:val="28"/>
        </w:rPr>
        <w:object w:dxaOrig="340" w:dyaOrig="380">
          <v:shape id="_x0000_i1366" type="#_x0000_t75" style="width:17.25pt;height:18.75pt" o:ole="">
            <v:imagedata r:id="rId549" o:title=""/>
          </v:shape>
          <o:OLEObject Type="Embed" ProgID="Equation.3" ShapeID="_x0000_i1366" DrawAspect="Content" ObjectID="_1620401311" r:id="rId659"/>
        </w:object>
      </w:r>
      <w:r>
        <w:t>будет определять выражение</w:t>
      </w:r>
      <w:r w:rsidRPr="008B212D">
        <w:rPr>
          <w:szCs w:val="28"/>
        </w:rPr>
        <w:t xml:space="preserve"> </w:t>
      </w:r>
    </w:p>
    <w:p w:rsidR="00FC56B4" w:rsidRPr="008B212D" w:rsidRDefault="00040F98" w:rsidP="00040F98">
      <w:pPr>
        <w:tabs>
          <w:tab w:val="center" w:pos="5173"/>
          <w:tab w:val="right" w:pos="9637"/>
        </w:tabs>
        <w:jc w:val="left"/>
        <w:rPr>
          <w:szCs w:val="28"/>
        </w:rPr>
      </w:pPr>
      <w:r>
        <w:rPr>
          <w:szCs w:val="28"/>
        </w:rPr>
        <w:tab/>
      </w:r>
      <w:r w:rsidR="00FC56B4" w:rsidRPr="00FC56B4">
        <w:rPr>
          <w:position w:val="-46"/>
          <w:szCs w:val="28"/>
        </w:rPr>
        <w:object w:dxaOrig="5820" w:dyaOrig="1060">
          <v:shape id="_x0000_i1367" type="#_x0000_t75" style="width:291pt;height:53.25pt" o:ole="">
            <v:imagedata r:id="rId660" o:title=""/>
          </v:shape>
          <o:OLEObject Type="Embed" ProgID="Equation.DSMT4" ShapeID="_x0000_i1367" DrawAspect="Content" ObjectID="_1620401312" r:id="rId661"/>
        </w:object>
      </w:r>
      <w:r w:rsidR="00FC56B4" w:rsidRPr="008B212D">
        <w:rPr>
          <w:szCs w:val="28"/>
        </w:rPr>
        <w:t>,</w:t>
      </w:r>
      <w:r>
        <w:rPr>
          <w:szCs w:val="28"/>
        </w:rPr>
        <w:tab/>
        <w:t>(9.3)</w:t>
      </w:r>
    </w:p>
    <w:p w:rsidR="007E2D51" w:rsidRDefault="00040F98" w:rsidP="00040F98">
      <w:pPr>
        <w:tabs>
          <w:tab w:val="center" w:pos="5173"/>
          <w:tab w:val="right" w:pos="9637"/>
        </w:tabs>
        <w:jc w:val="left"/>
        <w:rPr>
          <w:szCs w:val="28"/>
        </w:rPr>
      </w:pPr>
      <w:r>
        <w:rPr>
          <w:szCs w:val="28"/>
        </w:rPr>
        <w:tab/>
      </w:r>
      <w:r w:rsidR="0028303A" w:rsidRPr="0028303A">
        <w:rPr>
          <w:position w:val="-38"/>
          <w:szCs w:val="28"/>
        </w:rPr>
        <w:object w:dxaOrig="2580" w:dyaOrig="900">
          <v:shape id="_x0000_i1368" type="#_x0000_t75" style="width:128.25pt;height:45pt" o:ole="">
            <v:imagedata r:id="rId662" o:title=""/>
          </v:shape>
          <o:OLEObject Type="Embed" ProgID="Equation.DSMT4" ShapeID="_x0000_i1368" DrawAspect="Content" ObjectID="_1620401313" r:id="rId663"/>
        </w:object>
      </w:r>
      <w:r w:rsidR="00C949AE">
        <w:rPr>
          <w:szCs w:val="28"/>
        </w:rPr>
        <w:t xml:space="preserve">, </w:t>
      </w:r>
      <w:r>
        <w:rPr>
          <w:szCs w:val="28"/>
        </w:rPr>
        <w:tab/>
        <w:t>(9.4)</w:t>
      </w:r>
    </w:p>
    <w:p w:rsidR="00FC56B4" w:rsidRPr="00C949AE" w:rsidRDefault="00C949AE" w:rsidP="007E2D51">
      <w:pPr>
        <w:jc w:val="left"/>
        <w:rPr>
          <w:szCs w:val="28"/>
        </w:rPr>
      </w:pPr>
      <w:r>
        <w:rPr>
          <w:szCs w:val="28"/>
        </w:rPr>
        <w:t xml:space="preserve">где </w:t>
      </w:r>
      <w:r w:rsidRPr="00C949AE">
        <w:rPr>
          <w:i/>
          <w:szCs w:val="28"/>
          <w:lang w:val="en-US"/>
        </w:rPr>
        <w:t>k</w:t>
      </w:r>
      <w:r>
        <w:rPr>
          <w:szCs w:val="28"/>
        </w:rPr>
        <w:t xml:space="preserve"> число активных узлов в сети.</w:t>
      </w:r>
    </w:p>
    <w:p w:rsidR="00FC56B4" w:rsidRPr="008B212D" w:rsidRDefault="00FC56B4" w:rsidP="00FC56B4">
      <w:pPr>
        <w:rPr>
          <w:szCs w:val="28"/>
        </w:rPr>
      </w:pPr>
      <w:r>
        <w:rPr>
          <w:szCs w:val="28"/>
        </w:rPr>
        <w:lastRenderedPageBreak/>
        <w:t>МО</w:t>
      </w:r>
      <w:r w:rsidRPr="008B212D">
        <w:rPr>
          <w:szCs w:val="28"/>
        </w:rPr>
        <w:t xml:space="preserve"> длительности </w:t>
      </w:r>
      <w:r>
        <w:rPr>
          <w:szCs w:val="28"/>
        </w:rPr>
        <w:t>пребывания требований в системе</w:t>
      </w:r>
      <w:r w:rsidRPr="008B212D">
        <w:rPr>
          <w:szCs w:val="28"/>
        </w:rPr>
        <w:t xml:space="preserve"> </w:t>
      </w:r>
      <w:r w:rsidRPr="008B212D">
        <w:rPr>
          <w:position w:val="-12"/>
          <w:szCs w:val="28"/>
        </w:rPr>
        <w:object w:dxaOrig="300" w:dyaOrig="380">
          <v:shape id="_x0000_i1369" type="#_x0000_t75" style="width:15pt;height:18.75pt" o:ole="">
            <v:imagedata r:id="rId530" o:title=""/>
          </v:shape>
          <o:OLEObject Type="Embed" ProgID="Equation.3" ShapeID="_x0000_i1369" DrawAspect="Content" ObjectID="_1620401314" r:id="rId664"/>
        </w:object>
      </w:r>
    </w:p>
    <w:p w:rsidR="00FC56B4" w:rsidRDefault="00040F98" w:rsidP="00040F98">
      <w:pPr>
        <w:tabs>
          <w:tab w:val="center" w:pos="5173"/>
          <w:tab w:val="right" w:pos="9637"/>
        </w:tabs>
        <w:jc w:val="left"/>
        <w:rPr>
          <w:szCs w:val="28"/>
        </w:rPr>
      </w:pPr>
      <w:r>
        <w:rPr>
          <w:szCs w:val="28"/>
        </w:rPr>
        <w:tab/>
      </w:r>
      <w:r w:rsidR="00EB1821" w:rsidRPr="00C949AE">
        <w:rPr>
          <w:position w:val="-36"/>
          <w:szCs w:val="28"/>
        </w:rPr>
        <w:object w:dxaOrig="2079" w:dyaOrig="859">
          <v:shape id="_x0000_i1370" type="#_x0000_t75" style="width:104.25pt;height:42.75pt" o:ole="">
            <v:imagedata r:id="rId665" o:title=""/>
          </v:shape>
          <o:OLEObject Type="Embed" ProgID="Equation.DSMT4" ShapeID="_x0000_i1370" DrawAspect="Content" ObjectID="_1620401315" r:id="rId666"/>
        </w:object>
      </w:r>
      <w:proofErr w:type="gramStart"/>
      <w:r w:rsidR="00FC56B4" w:rsidRPr="008B212D">
        <w:rPr>
          <w:szCs w:val="28"/>
        </w:rPr>
        <w:t xml:space="preserve">,  </w:t>
      </w:r>
      <w:r>
        <w:rPr>
          <w:szCs w:val="28"/>
        </w:rPr>
        <w:tab/>
      </w:r>
      <w:proofErr w:type="gramEnd"/>
      <w:r>
        <w:rPr>
          <w:szCs w:val="28"/>
        </w:rPr>
        <w:t>(9.5)</w:t>
      </w:r>
    </w:p>
    <w:p w:rsidR="00FC56B4" w:rsidRPr="00460EF0" w:rsidRDefault="00FC56B4" w:rsidP="00FC56B4">
      <w:pPr>
        <w:rPr>
          <w:szCs w:val="28"/>
        </w:rPr>
      </w:pPr>
      <w:r>
        <w:rPr>
          <w:szCs w:val="28"/>
        </w:rPr>
        <w:t>МО</w:t>
      </w:r>
      <w:r w:rsidRPr="008B212D">
        <w:rPr>
          <w:szCs w:val="28"/>
        </w:rPr>
        <w:t xml:space="preserve"> длительности </w:t>
      </w:r>
      <w:r>
        <w:rPr>
          <w:szCs w:val="28"/>
        </w:rPr>
        <w:t xml:space="preserve">пребывания требований в системе </w:t>
      </w:r>
      <w:r w:rsidRPr="008B212D">
        <w:rPr>
          <w:position w:val="-12"/>
          <w:szCs w:val="28"/>
        </w:rPr>
        <w:object w:dxaOrig="340" w:dyaOrig="380">
          <v:shape id="_x0000_i1371" type="#_x0000_t75" style="width:17.25pt;height:18.75pt" o:ole="">
            <v:imagedata r:id="rId549" o:title=""/>
          </v:shape>
          <o:OLEObject Type="Embed" ProgID="Equation.3" ShapeID="_x0000_i1371" DrawAspect="Content" ObjectID="_1620401316" r:id="rId667"/>
        </w:object>
      </w:r>
    </w:p>
    <w:p w:rsidR="00FC56B4" w:rsidRPr="008B212D" w:rsidRDefault="00040F98" w:rsidP="00040F98">
      <w:pPr>
        <w:tabs>
          <w:tab w:val="center" w:pos="5173"/>
          <w:tab w:val="right" w:pos="9637"/>
        </w:tabs>
        <w:jc w:val="left"/>
        <w:rPr>
          <w:szCs w:val="28"/>
        </w:rPr>
      </w:pPr>
      <w:r>
        <w:rPr>
          <w:szCs w:val="28"/>
        </w:rPr>
        <w:tab/>
      </w:r>
      <w:r w:rsidR="00FC56B4" w:rsidRPr="008B212D">
        <w:rPr>
          <w:szCs w:val="28"/>
        </w:rPr>
        <w:t xml:space="preserve"> </w:t>
      </w:r>
      <w:r w:rsidR="00EB1821" w:rsidRPr="00EB1821">
        <w:rPr>
          <w:position w:val="-36"/>
          <w:szCs w:val="28"/>
        </w:rPr>
        <w:object w:dxaOrig="2960" w:dyaOrig="859">
          <v:shape id="_x0000_i1372" type="#_x0000_t75" style="width:147.75pt;height:42.75pt" o:ole="">
            <v:imagedata r:id="rId668" o:title=""/>
          </v:shape>
          <o:OLEObject Type="Embed" ProgID="Equation.DSMT4" ShapeID="_x0000_i1372" DrawAspect="Content" ObjectID="_1620401317" r:id="rId669"/>
        </w:object>
      </w:r>
      <w:r w:rsidR="00FC56B4" w:rsidRPr="008B212D">
        <w:rPr>
          <w:szCs w:val="28"/>
        </w:rPr>
        <w:t>.</w:t>
      </w:r>
      <w:r>
        <w:rPr>
          <w:szCs w:val="28"/>
        </w:rPr>
        <w:tab/>
        <w:t>(9.6)</w:t>
      </w:r>
    </w:p>
    <w:p w:rsidR="00B50C86" w:rsidRDefault="00D56A4C" w:rsidP="00B50C86">
      <w:r>
        <w:rPr>
          <w:noProof/>
        </w:rPr>
        <mc:AlternateContent>
          <mc:Choice Requires="wpg">
            <w:drawing>
              <wp:anchor distT="180340" distB="180340" distL="114300" distR="114300" simplePos="0" relativeHeight="251692032" behindDoc="0" locked="0" layoutInCell="1" allowOverlap="1" wp14:anchorId="0CDF647A" wp14:editId="007808A3">
                <wp:simplePos x="0" y="0"/>
                <wp:positionH relativeFrom="margin">
                  <wp:posOffset>38100</wp:posOffset>
                </wp:positionH>
                <wp:positionV relativeFrom="paragraph">
                  <wp:posOffset>2280285</wp:posOffset>
                </wp:positionV>
                <wp:extent cx="6120000" cy="2880000"/>
                <wp:effectExtent l="0" t="0" r="14605" b="15875"/>
                <wp:wrapTopAndBottom/>
                <wp:docPr id="38" name="Группа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20000" cy="2880000"/>
                          <a:chOff x="0" y="0"/>
                          <a:chExt cx="9153525" cy="2733675"/>
                        </a:xfrm>
                      </wpg:grpSpPr>
                      <wpg:graphicFrame>
                        <wpg:cNvPr id="39" name="Диаграмма 39"/>
                        <wpg:cNvFrPr>
                          <a:graphicFrameLocks/>
                        </wpg:cNvFrPr>
                        <wpg:xfrm>
                          <a:off x="0" y="0"/>
                          <a:ext cx="4572000" cy="2733675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670"/>
                          </a:graphicData>
                        </a:graphic>
                      </wpg:graphicFrame>
                      <wpg:graphicFrame>
                        <wpg:cNvPr id="40" name="Диаграмма 40"/>
                        <wpg:cNvFrPr>
                          <a:graphicFrameLocks/>
                        </wpg:cNvFrPr>
                        <wpg:xfrm>
                          <a:off x="4581525" y="0"/>
                          <a:ext cx="4572000" cy="2733675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671"/>
                          </a:graphicData>
                        </a:graphic>
                      </wpg:graphicFrame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26B24D" id="Группа 25" o:spid="_x0000_s1026" style="position:absolute;margin-left:3pt;margin-top:179.55pt;width:481.9pt;height:226.75pt;z-index:251692032;mso-wrap-distance-top:14.2pt;mso-wrap-distance-bottom:14.2pt;mso-position-horizontal-relative:margin;mso-width-relative:margin;mso-height-relative:margin" coordsize="91535,27336" o:gfxdata="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">
                <v:shape id="Диаграмма 39" o:spid="_x0000_s1027" type="#_x0000_t75" style="position:absolute;left:-91;top:-57;width:45861;height:2742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">
                  <v:imagedata r:id="rId672" o:title=""/>
                  <o:lock v:ext="edit" aspectratio="f"/>
                </v:shape>
                <v:shape id="Диаграмма 40" o:spid="_x0000_s1028" type="#_x0000_t75" style="position:absolute;left:45679;top:-57;width:45953;height:2742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">
                  <v:imagedata r:id="rId673" o:title=""/>
                  <o:lock v:ext="edit" aspectratio="f"/>
                </v:shape>
                <w10:wrap type="topAndBottom" anchorx="margin"/>
              </v:group>
            </w:pict>
          </mc:Fallback>
        </mc:AlternateContent>
      </w:r>
      <w:r w:rsidR="00B50C86">
        <w:t xml:space="preserve">Результаты моделирования узла в ненадежной беспроводной сенсорной сети, состоящей из тысячи узлов представлены </w:t>
      </w:r>
      <w:r w:rsidR="00B50C86" w:rsidRPr="00B1091A">
        <w:t>в таблице</w:t>
      </w:r>
      <w:r w:rsidR="00060B70">
        <w:t xml:space="preserve"> 3</w:t>
      </w:r>
      <w:bookmarkStart w:id="1" w:name="_GoBack"/>
      <w:bookmarkEnd w:id="1"/>
      <w:r w:rsidR="00B50C86" w:rsidRPr="00B1091A">
        <w:t xml:space="preserve"> приложения</w:t>
      </w:r>
      <w:r w:rsidR="00B1091A">
        <w:t xml:space="preserve"> Б</w:t>
      </w:r>
      <w:r w:rsidR="00B50C86">
        <w:t>. А также графики для визуальной оценки соотношения результатов работы идеальной сети к ненадежной</w:t>
      </w:r>
      <w:r w:rsidR="002E5B3D">
        <w:t xml:space="preserve"> приведены ниже на рисунках 11 </w:t>
      </w:r>
      <w:r w:rsidR="00495FD3" w:rsidRPr="00FC6B13">
        <w:t>—</w:t>
      </w:r>
      <w:r w:rsidR="002E5B3D" w:rsidRPr="002271FB">
        <w:rPr>
          <w:szCs w:val="28"/>
        </w:rPr>
        <w:t xml:space="preserve"> </w:t>
      </w:r>
      <w:r w:rsidR="00953BE5">
        <w:t>15</w:t>
      </w:r>
      <w:r w:rsidR="00B50C86">
        <w:t>.</w:t>
      </w:r>
      <w:r>
        <w:t xml:space="preserve"> Сплошной серой линии обозначаются кривые при моделировании идеальной безотказной сети, пунктирной линией изображаются результаты моделирования сети, состоящей из ненадежных узлов с отказами в работе.</w:t>
      </w:r>
    </w:p>
    <w:p w:rsidR="00D56A4C" w:rsidRDefault="00D56A4C" w:rsidP="007453C5">
      <w:pPr>
        <w:jc w:val="center"/>
      </w:pPr>
      <w:r>
        <w:t>Рисунок</w:t>
      </w:r>
      <w:r>
        <w:rPr>
          <w:szCs w:val="28"/>
        </w:rPr>
        <w:t xml:space="preserve"> </w:t>
      </w:r>
      <w:r w:rsidR="00953BE5">
        <w:t>11</w:t>
      </w:r>
      <w:r w:rsidR="00495FD3">
        <w:rPr>
          <w:szCs w:val="28"/>
        </w:rPr>
        <w:t xml:space="preserve"> </w:t>
      </w:r>
      <w:r w:rsidR="00495FD3" w:rsidRPr="00FC6B13">
        <w:t>—</w:t>
      </w:r>
      <w:r w:rsidRPr="002271FB">
        <w:rPr>
          <w:szCs w:val="28"/>
        </w:rPr>
        <w:t xml:space="preserve"> </w:t>
      </w:r>
      <w:r>
        <w:t>МО числа требований в микропроцессоре, на графике слева требования 1 класса, справа требования 2 класса</w:t>
      </w:r>
      <w:r>
        <w:br w:type="page"/>
      </w:r>
    </w:p>
    <w:p w:rsidR="00953BE5" w:rsidRDefault="00953BE5" w:rsidP="00953BE5">
      <w:pPr>
        <w:ind w:firstLine="0"/>
        <w:jc w:val="center"/>
      </w:pPr>
      <w:r>
        <w:rPr>
          <w:noProof/>
        </w:rPr>
        <w:lastRenderedPageBreak/>
        <w:drawing>
          <wp:anchor distT="180340" distB="180340" distL="114300" distR="114300" simplePos="0" relativeHeight="251695104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3775710</wp:posOffset>
            </wp:positionV>
            <wp:extent cx="6120000" cy="2880000"/>
            <wp:effectExtent l="0" t="0" r="14605" b="15875"/>
            <wp:wrapTopAndBottom/>
            <wp:docPr id="44" name="Диаграмма 4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74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mc:AlternateContent>
          <mc:Choice Requires="wpg">
            <w:drawing>
              <wp:anchor distT="180340" distB="180340" distL="114300" distR="114300" simplePos="0" relativeHeight="251694080" behindDoc="0" locked="0" layoutInCell="1" allowOverlap="1" wp14:anchorId="1200BE0D" wp14:editId="57C33E6C">
                <wp:simplePos x="0" y="0"/>
                <wp:positionH relativeFrom="margin">
                  <wp:align>left</wp:align>
                </wp:positionH>
                <wp:positionV relativeFrom="paragraph">
                  <wp:posOffset>0</wp:posOffset>
                </wp:positionV>
                <wp:extent cx="6120000" cy="2880000"/>
                <wp:effectExtent l="0" t="0" r="14605" b="15875"/>
                <wp:wrapTopAndBottom/>
                <wp:docPr id="41" name="Группа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20000" cy="2880000"/>
                          <a:chOff x="0" y="0"/>
                          <a:chExt cx="9153525" cy="2743200"/>
                        </a:xfrm>
                      </wpg:grpSpPr>
                      <wpg:graphicFrame>
                        <wpg:cNvPr id="42" name="Диаграмма 42"/>
                        <wpg:cNvFrPr>
                          <a:graphicFrameLocks/>
                        </wpg:cNvFrPr>
                        <wpg:xfrm>
                          <a:off x="0" y="0"/>
                          <a:ext cx="4572000" cy="274320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675"/>
                          </a:graphicData>
                        </a:graphic>
                      </wpg:graphicFrame>
                      <wpg:graphicFrame>
                        <wpg:cNvPr id="43" name="Диаграмма 43"/>
                        <wpg:cNvFrPr>
                          <a:graphicFrameLocks/>
                        </wpg:cNvFrPr>
                        <wpg:xfrm>
                          <a:off x="4581525" y="0"/>
                          <a:ext cx="4572000" cy="2733675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676"/>
                          </a:graphicData>
                        </a:graphic>
                      </wpg:graphicFrame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58D1D03" id="Группа 7" o:spid="_x0000_s1026" style="position:absolute;margin-left:0;margin-top:0;width:481.9pt;height:226.75pt;z-index:251694080;mso-wrap-distance-top:14.2pt;mso-wrap-distance-bottom:14.2pt;mso-position-horizontal:left;mso-position-horizontal-relative:margin;mso-width-relative:margin;mso-height-relative:margin" coordsize="91535,27432" o:gfxdata="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">
                <v:shape id="Диаграмма 42" o:spid="_x0000_s1027" type="#_x0000_t75" style="position:absolute;left:-91;top:-58;width:45861;height:2752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">
                  <v:imagedata r:id="rId677" o:title=""/>
                  <o:lock v:ext="edit" aspectratio="f"/>
                </v:shape>
                <v:shape id="Диаграмма 43" o:spid="_x0000_s1028" type="#_x0000_t75" style="position:absolute;left:45679;top:-58;width:45953;height:274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">
                  <v:imagedata r:id="rId678" o:title=""/>
                  <o:lock v:ext="edit" aspectratio="f"/>
                </v:shape>
                <w10:wrap type="topAndBottom" anchorx="margin"/>
              </v:group>
            </w:pict>
          </mc:Fallback>
        </mc:AlternateContent>
      </w:r>
      <w:r>
        <w:t>Рисунок</w:t>
      </w:r>
      <w:r>
        <w:rPr>
          <w:szCs w:val="28"/>
        </w:rPr>
        <w:t xml:space="preserve"> </w:t>
      </w:r>
      <w:r>
        <w:t>12</w:t>
      </w:r>
      <w:r w:rsidR="00495FD3">
        <w:rPr>
          <w:szCs w:val="28"/>
        </w:rPr>
        <w:t xml:space="preserve"> </w:t>
      </w:r>
      <w:r w:rsidR="00495FD3" w:rsidRPr="00FC6B13">
        <w:t>—</w:t>
      </w:r>
      <w:r w:rsidRPr="002271FB">
        <w:rPr>
          <w:szCs w:val="28"/>
        </w:rPr>
        <w:t xml:space="preserve"> </w:t>
      </w:r>
      <w:r>
        <w:t>МО числа требований в приемопередатчике, на графике слева требования 2 класса, справа требования 3 класса</w:t>
      </w:r>
    </w:p>
    <w:p w:rsidR="00953BE5" w:rsidRDefault="00953BE5" w:rsidP="00953BE5">
      <w:pPr>
        <w:ind w:firstLine="0"/>
        <w:jc w:val="center"/>
      </w:pPr>
      <w:r>
        <w:t>Рисунок</w:t>
      </w:r>
      <w:r>
        <w:rPr>
          <w:szCs w:val="28"/>
        </w:rPr>
        <w:t xml:space="preserve"> </w:t>
      </w:r>
      <w:r>
        <w:t>13</w:t>
      </w:r>
      <w:r w:rsidR="00495FD3">
        <w:rPr>
          <w:szCs w:val="28"/>
        </w:rPr>
        <w:t xml:space="preserve"> </w:t>
      </w:r>
      <w:r w:rsidR="00495FD3" w:rsidRPr="00FC6B13">
        <w:t>—</w:t>
      </w:r>
      <w:r w:rsidRPr="002271FB">
        <w:rPr>
          <w:szCs w:val="28"/>
        </w:rPr>
        <w:t xml:space="preserve"> </w:t>
      </w:r>
      <w:r>
        <w:t>МО числа требований в сети</w:t>
      </w:r>
    </w:p>
    <w:p w:rsidR="00953BE5" w:rsidRDefault="009C4533" w:rsidP="009C4533">
      <w:r>
        <w:t>Очевидно, что с увеличением нагрузки на узел сети, ближе к максимальным значениям, число потерянных пакетов стремительно растет за счет снижения интенсивности. Аналогично, согласно рисунку 14 и рисунку 15, уменьшается среднее время пребывания требований в узлах сети.</w:t>
      </w:r>
      <w:r w:rsidR="00953BE5">
        <w:br w:type="page"/>
      </w:r>
    </w:p>
    <w:p w:rsidR="00953BE5" w:rsidRDefault="009C4533" w:rsidP="00953BE5">
      <w:pPr>
        <w:spacing w:after="160"/>
        <w:ind w:firstLine="0"/>
        <w:jc w:val="center"/>
      </w:pPr>
      <w:r>
        <w:rPr>
          <w:noProof/>
        </w:rPr>
        <w:lastRenderedPageBreak/>
        <mc:AlternateContent>
          <mc:Choice Requires="wpg">
            <w:drawing>
              <wp:anchor distT="180340" distB="180340" distL="114300" distR="114300" simplePos="0" relativeHeight="251697152" behindDoc="0" locked="0" layoutInCell="1" allowOverlap="1" wp14:anchorId="38B2B7F2" wp14:editId="68B2F4D5">
                <wp:simplePos x="0" y="0"/>
                <wp:positionH relativeFrom="margin">
                  <wp:align>left</wp:align>
                </wp:positionH>
                <wp:positionV relativeFrom="paragraph">
                  <wp:posOffset>0</wp:posOffset>
                </wp:positionV>
                <wp:extent cx="6119495" cy="2879725"/>
                <wp:effectExtent l="0" t="0" r="14605" b="15875"/>
                <wp:wrapTopAndBottom/>
                <wp:docPr id="53" name="Группа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19495" cy="2879725"/>
                          <a:chOff x="0" y="0"/>
                          <a:chExt cx="9144002" cy="2743200"/>
                        </a:xfrm>
                      </wpg:grpSpPr>
                      <wpg:graphicFrame>
                        <wpg:cNvPr id="54" name="Диаграмма 54"/>
                        <wpg:cNvFrPr>
                          <a:graphicFrameLocks/>
                        </wpg:cNvFrPr>
                        <wpg:xfrm>
                          <a:off x="0" y="0"/>
                          <a:ext cx="4572000" cy="274320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679"/>
                          </a:graphicData>
                        </a:graphic>
                      </wpg:graphicFrame>
                      <wpg:graphicFrame>
                        <wpg:cNvPr id="55" name="Диаграмма 55"/>
                        <wpg:cNvFrPr>
                          <a:graphicFrameLocks/>
                        </wpg:cNvFrPr>
                        <wpg:xfrm>
                          <a:off x="4572001" y="0"/>
                          <a:ext cx="4572001" cy="274320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680"/>
                          </a:graphicData>
                        </a:graphic>
                      </wpg:graphicFrame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C6D3164" id="Группа 4" o:spid="_x0000_s1026" style="position:absolute;margin-left:0;margin-top:0;width:481.85pt;height:226.75pt;z-index:251697152;mso-wrap-distance-top:14.2pt;mso-wrap-distance-bottom:14.2pt;mso-position-horizontal:left;mso-position-horizontal-relative:margin;mso-width-relative:margin;mso-height-relative:margin" coordsize="91440,27432" o:gfxdata="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">
                <v:shape id="Диаграмма 54" o:spid="_x0000_s1027" type="#_x0000_t75" style="position:absolute;left:-91;top:-58;width:45908;height:275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">
                  <v:imagedata r:id="rId681" o:title=""/>
                  <o:lock v:ext="edit" aspectratio="f"/>
                </v:shape>
                <v:shape id="Диаграмма 55" o:spid="_x0000_s1028" type="#_x0000_t75" style="position:absolute;left:45635;top:-58;width:45909;height:275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">
                  <v:imagedata r:id="rId682" o:title=""/>
                  <o:lock v:ext="edit" aspectratio="f"/>
                </v:shape>
                <w10:wrap type="topAndBottom" anchorx="margin"/>
              </v:group>
            </w:pict>
          </mc:Fallback>
        </mc:AlternateContent>
      </w:r>
      <w:r>
        <w:t>Р</w:t>
      </w:r>
      <w:r w:rsidR="00953BE5">
        <w:t>исунок</w:t>
      </w:r>
      <w:r w:rsidR="00953BE5">
        <w:rPr>
          <w:szCs w:val="28"/>
        </w:rPr>
        <w:t xml:space="preserve"> </w:t>
      </w:r>
      <w:r>
        <w:t>14</w:t>
      </w:r>
      <w:r w:rsidR="00495FD3">
        <w:rPr>
          <w:szCs w:val="28"/>
        </w:rPr>
        <w:t xml:space="preserve"> </w:t>
      </w:r>
      <w:r w:rsidR="00495FD3" w:rsidRPr="00FC6B13">
        <w:t>—</w:t>
      </w:r>
      <w:r w:rsidR="00953BE5" w:rsidRPr="002271FB">
        <w:rPr>
          <w:szCs w:val="28"/>
        </w:rPr>
        <w:t xml:space="preserve"> </w:t>
      </w:r>
      <w:r w:rsidR="00953BE5">
        <w:t xml:space="preserve">МО длительности пребывания требований в микропроцессоре. На графике слева требования 1 класса, справа требования 2 класса </w:t>
      </w:r>
    </w:p>
    <w:p w:rsidR="00A7398B" w:rsidRDefault="006D4EA1" w:rsidP="00D56A4C">
      <w:pPr>
        <w:jc w:val="center"/>
      </w:pPr>
      <w:r>
        <w:t>Рисунок</w:t>
      </w:r>
      <w:r>
        <w:rPr>
          <w:szCs w:val="28"/>
        </w:rPr>
        <w:t xml:space="preserve"> </w:t>
      </w:r>
      <w:r>
        <w:t>15</w:t>
      </w:r>
      <w:r w:rsidR="00495FD3">
        <w:rPr>
          <w:szCs w:val="28"/>
        </w:rPr>
        <w:t xml:space="preserve"> </w:t>
      </w:r>
      <w:r w:rsidR="00495FD3" w:rsidRPr="00FC6B13">
        <w:t>—</w:t>
      </w:r>
      <w:r w:rsidRPr="002271FB">
        <w:rPr>
          <w:szCs w:val="28"/>
        </w:rPr>
        <w:t xml:space="preserve"> </w:t>
      </w:r>
      <w:r>
        <w:t>МО длительности пребывания требований в приемопередатчике. На графике слева требования 1 класса, справа требования 2 класса</w:t>
      </w:r>
      <w:r>
        <w:rPr>
          <w:noProof/>
        </w:rPr>
        <w:t xml:space="preserve"> </w:t>
      </w:r>
      <w:r>
        <w:rPr>
          <w:noProof/>
        </w:rPr>
        <mc:AlternateContent>
          <mc:Choice Requires="wpg">
            <w:drawing>
              <wp:anchor distT="180340" distB="180340" distL="114300" distR="114300" simplePos="0" relativeHeight="251699200" behindDoc="0" locked="0" layoutInCell="1" allowOverlap="1" wp14:anchorId="5ED7B098" wp14:editId="3D3C5AAB">
                <wp:simplePos x="0" y="0"/>
                <wp:positionH relativeFrom="column">
                  <wp:posOffset>4445</wp:posOffset>
                </wp:positionH>
                <wp:positionV relativeFrom="paragraph">
                  <wp:posOffset>3810</wp:posOffset>
                </wp:positionV>
                <wp:extent cx="6120000" cy="2880000"/>
                <wp:effectExtent l="0" t="0" r="14605" b="15875"/>
                <wp:wrapTopAndBottom/>
                <wp:docPr id="5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20000" cy="2880000"/>
                          <a:chOff x="0" y="0"/>
                          <a:chExt cx="9144000" cy="2743200"/>
                        </a:xfrm>
                      </wpg:grpSpPr>
                      <wpg:graphicFrame>
                        <wpg:cNvPr id="62" name="Диаграмма 62"/>
                        <wpg:cNvFrPr>
                          <a:graphicFrameLocks/>
                        </wpg:cNvFrPr>
                        <wpg:xfrm>
                          <a:off x="0" y="0"/>
                          <a:ext cx="4572000" cy="274320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683"/>
                          </a:graphicData>
                        </a:graphic>
                      </wpg:graphicFrame>
                      <wpg:graphicFrame>
                        <wpg:cNvPr id="63" name="Диаграмма 63"/>
                        <wpg:cNvFrPr>
                          <a:graphicFrameLocks/>
                        </wpg:cNvFrPr>
                        <wpg:xfrm>
                          <a:off x="4572000" y="0"/>
                          <a:ext cx="4572000" cy="274320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684"/>
                          </a:graphicData>
                        </a:graphic>
                      </wpg:graphicFrame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293E0D7" id="Группа 5" o:spid="_x0000_s1026" style="position:absolute;margin-left:.35pt;margin-top:.3pt;width:481.9pt;height:226.75pt;z-index:251699200;mso-wrap-distance-top:14.2pt;mso-wrap-distance-bottom:14.2pt;mso-width-relative:margin;mso-height-relative:margin" coordsize="91440,27432" o:gfxdata="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">
                <v:shape id="Диаграмма 62" o:spid="_x0000_s1027" type="#_x0000_t75" style="position:absolute;left:-91;top:-58;width:45904;height:2752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">
                  <v:imagedata r:id="rId685" o:title=""/>
                  <o:lock v:ext="edit" aspectratio="f"/>
                </v:shape>
                <v:shape id="Диаграмма 63" o:spid="_x0000_s1028" type="#_x0000_t75" style="position:absolute;left:45631;top:-58;width:45905;height:2752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">
                  <v:imagedata r:id="rId686" o:title=""/>
                  <o:lock v:ext="edit" aspectratio="f"/>
                </v:shape>
                <w10:wrap type="topAndBottom"/>
              </v:group>
            </w:pict>
          </mc:Fallback>
        </mc:AlternateContent>
      </w:r>
      <w:r w:rsidR="00953BE5">
        <w:t xml:space="preserve"> </w:t>
      </w:r>
    </w:p>
    <w:p w:rsidR="00A7398B" w:rsidRDefault="00A7398B">
      <w:pPr>
        <w:spacing w:after="160" w:line="259" w:lineRule="auto"/>
        <w:ind w:firstLine="0"/>
        <w:jc w:val="left"/>
      </w:pPr>
      <w:r>
        <w:br w:type="page"/>
      </w:r>
    </w:p>
    <w:p w:rsidR="00A7398B" w:rsidRDefault="00A7398B" w:rsidP="00A7398B">
      <w:pPr>
        <w:pStyle w:val="1"/>
      </w:pPr>
      <w:r>
        <w:lastRenderedPageBreak/>
        <w:t>ЗАКЛЮЧЕНИЕ</w:t>
      </w:r>
    </w:p>
    <w:p w:rsidR="00A7398B" w:rsidRDefault="00A7398B" w:rsidP="00A7398B">
      <w:r>
        <w:t>В данной работе были решены следующие задачи:</w:t>
      </w:r>
    </w:p>
    <w:p w:rsidR="00A7398B" w:rsidRDefault="002976CB" w:rsidP="00A7398B">
      <w:pPr>
        <w:numPr>
          <w:ilvl w:val="0"/>
          <w:numId w:val="14"/>
        </w:numPr>
        <w:ind w:left="0" w:firstLine="709"/>
      </w:pPr>
      <w:r>
        <w:t>и</w:t>
      </w:r>
      <w:r w:rsidR="00A7398B">
        <w:t>зучены основные свойства открытой СеМО с двумя СМО первого типа и тремя классами требований, которая является прототипом беспроводной сенсорной сети</w:t>
      </w:r>
      <w:r>
        <w:t>, рассмотренной в данной работе;</w:t>
      </w:r>
    </w:p>
    <w:p w:rsidR="002976CB" w:rsidRDefault="002976CB" w:rsidP="00A7398B">
      <w:pPr>
        <w:numPr>
          <w:ilvl w:val="0"/>
          <w:numId w:val="14"/>
        </w:numPr>
        <w:ind w:left="0" w:firstLine="709"/>
      </w:pPr>
      <w:r>
        <w:t>построена аналитическая модель узла СеМО;</w:t>
      </w:r>
    </w:p>
    <w:p w:rsidR="00A7398B" w:rsidRDefault="00A7398B" w:rsidP="00A7398B">
      <w:pPr>
        <w:numPr>
          <w:ilvl w:val="0"/>
          <w:numId w:val="14"/>
        </w:numPr>
        <w:ind w:left="0" w:firstLine="709"/>
      </w:pPr>
      <w:r>
        <w:t>изучены основные принципы имитационного моделирования систем массового обслуживания;</w:t>
      </w:r>
    </w:p>
    <w:p w:rsidR="00A7398B" w:rsidRDefault="00A7398B" w:rsidP="00A7398B">
      <w:pPr>
        <w:numPr>
          <w:ilvl w:val="0"/>
          <w:numId w:val="14"/>
        </w:numPr>
        <w:ind w:left="0" w:firstLine="709"/>
      </w:pPr>
      <w:r>
        <w:t>разработана имитационная модель узла сенсорной сети с двумя системами массового обслуживания;</w:t>
      </w:r>
    </w:p>
    <w:p w:rsidR="002976CB" w:rsidRDefault="00A7398B" w:rsidP="002976CB">
      <w:pPr>
        <w:numPr>
          <w:ilvl w:val="0"/>
          <w:numId w:val="14"/>
        </w:numPr>
        <w:ind w:left="0" w:firstLine="709"/>
      </w:pPr>
      <w:r>
        <w:t xml:space="preserve">получены и обработаны статистические данные </w:t>
      </w:r>
      <w:r w:rsidR="002976CB">
        <w:t>разработанных моделей - основные характеристики узла, такие как МО числа требований в каждой СМО, МО длительности пребывания требований;</w:t>
      </w:r>
    </w:p>
    <w:p w:rsidR="002976CB" w:rsidRDefault="002976CB" w:rsidP="002976CB">
      <w:pPr>
        <w:numPr>
          <w:ilvl w:val="0"/>
          <w:numId w:val="14"/>
        </w:numPr>
        <w:ind w:left="0" w:firstLine="709"/>
      </w:pPr>
      <w:r>
        <w:t>изучен аспект ненадежности данного класса СеМО и его влияние на полученные характеристики систем.</w:t>
      </w:r>
    </w:p>
    <w:p w:rsidR="0067504A" w:rsidRDefault="0067504A" w:rsidP="002976CB">
      <w:pPr>
        <w:numPr>
          <w:ilvl w:val="0"/>
          <w:numId w:val="14"/>
        </w:numPr>
        <w:ind w:left="0" w:firstLine="709"/>
      </w:pPr>
      <w:r>
        <w:t>п</w:t>
      </w:r>
      <w:r w:rsidR="002976CB">
        <w:t>риведены сводные данные по искомым характеристикам и по ним построены графики</w:t>
      </w:r>
      <w:r>
        <w:t>.</w:t>
      </w:r>
    </w:p>
    <w:p w:rsidR="003E05C7" w:rsidRDefault="0067504A" w:rsidP="0067504A">
      <w:r>
        <w:t>Все вышеперечисленные результаты позволяют понять и изучить важнейшие процессы, протекающие в беспроводных СеМО, а также спрогнозировать</w:t>
      </w:r>
      <w:r w:rsidR="000D73B6">
        <w:t xml:space="preserve"> поведение сети при различных режимах</w:t>
      </w:r>
      <w:r>
        <w:t xml:space="preserve"> её работы. </w:t>
      </w:r>
      <w:r w:rsidR="000D73B6">
        <w:t xml:space="preserve">Возможность оценки числа потерь данных дает понимание точности и достоверности вычислений, которые проходят в процессе сбора данных датчиками узлов. </w:t>
      </w:r>
    </w:p>
    <w:p w:rsidR="007D5777" w:rsidRDefault="000D73B6" w:rsidP="0067504A">
      <w:r>
        <w:t>Собранная статистика дае</w:t>
      </w:r>
      <w:r w:rsidR="0067504A">
        <w:t>т понимание, того что данный класс сетей надежен и может быть использован для оптимизации множества технологических процессов и сложных инженерных систем.</w:t>
      </w:r>
    </w:p>
    <w:p w:rsidR="003E05C7" w:rsidRDefault="007D5777" w:rsidP="0067504A">
      <w:r>
        <w:t xml:space="preserve">Следовательно, </w:t>
      </w:r>
      <w:r w:rsidR="003E05C7">
        <w:t>очевидно</w:t>
      </w:r>
      <w:r>
        <w:t xml:space="preserve">, что все поставленные в данном проекте </w:t>
      </w:r>
      <w:r w:rsidR="00477E1A">
        <w:t>цели, достигнуты</w:t>
      </w:r>
      <w:r>
        <w:t>, а результаты достоверны и точны.</w:t>
      </w:r>
      <w:r w:rsidR="00477E1A">
        <w:t xml:space="preserve"> </w:t>
      </w:r>
      <w:r w:rsidR="00477E1A" w:rsidRPr="00477E1A">
        <w:t xml:space="preserve">По материалам работы были </w:t>
      </w:r>
      <w:r w:rsidR="00117079">
        <w:t>написаны</w:t>
      </w:r>
      <w:r w:rsidR="00477E1A">
        <w:t xml:space="preserve"> две</w:t>
      </w:r>
      <w:r w:rsidR="00117079">
        <w:t xml:space="preserve"> научные</w:t>
      </w:r>
      <w:r w:rsidR="00477E1A" w:rsidRPr="00477E1A">
        <w:t xml:space="preserve"> статьи</w:t>
      </w:r>
      <w:r w:rsidR="00477E1A">
        <w:t xml:space="preserve">, которые были представлены на международной </w:t>
      </w:r>
      <w:r w:rsidR="00477E1A">
        <w:lastRenderedPageBreak/>
        <w:t>научной конференции</w:t>
      </w:r>
      <w:r w:rsidR="00117079">
        <w:t>, проходившей 2 и 3 июля 2018 года в Саратовском Государственном Университете</w:t>
      </w:r>
      <w:r w:rsidR="00477E1A">
        <w:t xml:space="preserve"> и опубликованы в сборнике статей «Компьютерные науки и информационные технологии». Названия статей: «</w:t>
      </w:r>
      <w:r w:rsidR="00477E1A">
        <w:rPr>
          <w:szCs w:val="28"/>
        </w:rPr>
        <w:t>Моделирование</w:t>
      </w:r>
      <w:r w:rsidR="00477E1A" w:rsidRPr="00197B15">
        <w:rPr>
          <w:szCs w:val="28"/>
        </w:rPr>
        <w:t xml:space="preserve"> узла сенсорной сети</w:t>
      </w:r>
      <w:r w:rsidR="00477E1A">
        <w:rPr>
          <w:szCs w:val="28"/>
        </w:rPr>
        <w:t xml:space="preserve"> неоднородной сетью массового обслуживания</w:t>
      </w:r>
      <w:r w:rsidR="00477E1A">
        <w:t>»</w:t>
      </w:r>
      <w:r w:rsidR="008B70E4" w:rsidRPr="008B70E4">
        <w:t xml:space="preserve"> [17]</w:t>
      </w:r>
      <w:r w:rsidR="00477E1A">
        <w:t xml:space="preserve"> и «</w:t>
      </w:r>
      <w:r w:rsidR="00477E1A" w:rsidRPr="00197B15">
        <w:rPr>
          <w:szCs w:val="28"/>
        </w:rPr>
        <w:t>Исследование характеристик имитационной модели ненадежного узла сенсорной сети</w:t>
      </w:r>
      <w:r w:rsidR="00477E1A">
        <w:t>»</w:t>
      </w:r>
      <w:r w:rsidR="008B70E4" w:rsidRPr="008B70E4">
        <w:t xml:space="preserve"> [</w:t>
      </w:r>
      <w:r w:rsidR="008B70E4" w:rsidRPr="002F5A8F">
        <w:t>18</w:t>
      </w:r>
      <w:r w:rsidR="008B70E4" w:rsidRPr="008B70E4">
        <w:t>]</w:t>
      </w:r>
      <w:r w:rsidR="00477E1A">
        <w:t>.</w:t>
      </w:r>
    </w:p>
    <w:p w:rsidR="00D50B83" w:rsidRPr="00B76C7A" w:rsidRDefault="003E05C7" w:rsidP="0067504A">
      <w:r>
        <w:t>Данная работа дает основу для изучения нового класса сетей, которые в настоящее время непрерывно развиваются. Следовательно, в связи с большой востребованностью среди большого числа аспектов человеческой жизни, таких как строительство, сельское хозяйство и т.д., а безусловно низкая стоимость компонентов по отношению к эффективности, следует продолжать изучение беспроводных сенсорных сетей.</w:t>
      </w:r>
      <w:r w:rsidR="003F4944">
        <w:br w:type="page"/>
      </w:r>
    </w:p>
    <w:p w:rsidR="00951B3D" w:rsidRPr="003C03EC" w:rsidRDefault="001C2A63" w:rsidP="00D8331A">
      <w:pPr>
        <w:pStyle w:val="1"/>
        <w:rPr>
          <w:lang w:val="en-US"/>
        </w:rPr>
      </w:pPr>
      <w:r>
        <w:lastRenderedPageBreak/>
        <w:t>СПИСОК</w:t>
      </w:r>
      <w:r w:rsidRPr="003C03EC">
        <w:rPr>
          <w:lang w:val="en-US"/>
        </w:rPr>
        <w:t xml:space="preserve"> </w:t>
      </w:r>
      <w:r>
        <w:t>ИСПОЛЬЗОВАННЫХ</w:t>
      </w:r>
      <w:r w:rsidRPr="003C03EC">
        <w:rPr>
          <w:lang w:val="en-US"/>
        </w:rPr>
        <w:t xml:space="preserve"> </w:t>
      </w:r>
      <w:r>
        <w:t>ИСТОЧНИКОВ</w:t>
      </w:r>
    </w:p>
    <w:p w:rsidR="00335BA8" w:rsidRPr="00C964CC" w:rsidRDefault="00D8331A" w:rsidP="00335BA8">
      <w:pPr>
        <w:rPr>
          <w:lang w:val="en-US"/>
        </w:rPr>
      </w:pPr>
      <w:proofErr w:type="gramStart"/>
      <w:r w:rsidRPr="00D828D5">
        <w:rPr>
          <w:lang w:val="en-US"/>
        </w:rPr>
        <w:t>1</w:t>
      </w:r>
      <w:proofErr w:type="gramEnd"/>
      <w:r w:rsidRPr="00D828D5">
        <w:rPr>
          <w:lang w:val="en-US"/>
        </w:rPr>
        <w:t xml:space="preserve"> </w:t>
      </w:r>
      <w:proofErr w:type="spellStart"/>
      <w:r w:rsidR="002D3F81" w:rsidRPr="005B3DA5">
        <w:rPr>
          <w:lang w:val="en-US"/>
        </w:rPr>
        <w:t>Baskett</w:t>
      </w:r>
      <w:proofErr w:type="spellEnd"/>
      <w:r w:rsidR="002D3F81" w:rsidRPr="002D3F81">
        <w:rPr>
          <w:lang w:val="en-US"/>
        </w:rPr>
        <w:t xml:space="preserve">, </w:t>
      </w:r>
      <w:r w:rsidR="002D3F81">
        <w:t>А</w:t>
      </w:r>
      <w:r w:rsidR="002D3F81" w:rsidRPr="002D3F81">
        <w:rPr>
          <w:lang w:val="en-US"/>
        </w:rPr>
        <w:t>.</w:t>
      </w:r>
      <w:r w:rsidR="002D3F81" w:rsidRPr="005B3DA5">
        <w:rPr>
          <w:lang w:val="en-US"/>
        </w:rPr>
        <w:t xml:space="preserve"> </w:t>
      </w:r>
      <w:r w:rsidR="005B3DA5" w:rsidRPr="005B3DA5">
        <w:rPr>
          <w:lang w:val="en-US"/>
        </w:rPr>
        <w:t>Open</w:t>
      </w:r>
      <w:r w:rsidR="005B3DA5" w:rsidRPr="00D828D5">
        <w:rPr>
          <w:lang w:val="en-US"/>
        </w:rPr>
        <w:t xml:space="preserve">, </w:t>
      </w:r>
      <w:r w:rsidR="005B3DA5" w:rsidRPr="005B3DA5">
        <w:rPr>
          <w:lang w:val="en-US"/>
        </w:rPr>
        <w:t>closed</w:t>
      </w:r>
      <w:r w:rsidR="005B3DA5" w:rsidRPr="00D828D5">
        <w:rPr>
          <w:lang w:val="en-US"/>
        </w:rPr>
        <w:t xml:space="preserve">, </w:t>
      </w:r>
      <w:r w:rsidR="005B3DA5" w:rsidRPr="005B3DA5">
        <w:rPr>
          <w:lang w:val="en-US"/>
        </w:rPr>
        <w:t>and</w:t>
      </w:r>
      <w:r w:rsidR="005B3DA5" w:rsidRPr="00D828D5">
        <w:rPr>
          <w:lang w:val="en-US"/>
        </w:rPr>
        <w:t xml:space="preserve"> </w:t>
      </w:r>
      <w:r w:rsidR="005B3DA5" w:rsidRPr="005B3DA5">
        <w:rPr>
          <w:lang w:val="en-US"/>
        </w:rPr>
        <w:t>mixed</w:t>
      </w:r>
      <w:r w:rsidR="005B3DA5" w:rsidRPr="00D828D5">
        <w:rPr>
          <w:lang w:val="en-US"/>
        </w:rPr>
        <w:t xml:space="preserve"> </w:t>
      </w:r>
      <w:r w:rsidR="005B3DA5" w:rsidRPr="005B3DA5">
        <w:rPr>
          <w:lang w:val="en-US"/>
        </w:rPr>
        <w:t>networks</w:t>
      </w:r>
      <w:r w:rsidR="005B3DA5" w:rsidRPr="00D828D5">
        <w:rPr>
          <w:lang w:val="en-US"/>
        </w:rPr>
        <w:t xml:space="preserve"> </w:t>
      </w:r>
      <w:r w:rsidR="005B3DA5" w:rsidRPr="005B3DA5">
        <w:rPr>
          <w:lang w:val="en-US"/>
        </w:rPr>
        <w:t>of</w:t>
      </w:r>
      <w:r w:rsidR="005B3DA5" w:rsidRPr="00D828D5">
        <w:rPr>
          <w:lang w:val="en-US"/>
        </w:rPr>
        <w:t xml:space="preserve"> </w:t>
      </w:r>
      <w:r w:rsidR="005B3DA5" w:rsidRPr="005B3DA5">
        <w:rPr>
          <w:lang w:val="en-US"/>
        </w:rPr>
        <w:t>queues</w:t>
      </w:r>
      <w:r w:rsidR="005B3DA5" w:rsidRPr="00D828D5">
        <w:rPr>
          <w:lang w:val="en-US"/>
        </w:rPr>
        <w:t xml:space="preserve"> </w:t>
      </w:r>
      <w:r w:rsidR="005B3DA5" w:rsidRPr="005B3DA5">
        <w:rPr>
          <w:lang w:val="en-US"/>
        </w:rPr>
        <w:t>with</w:t>
      </w:r>
      <w:r w:rsidR="005B3DA5" w:rsidRPr="00D828D5">
        <w:rPr>
          <w:lang w:val="en-US"/>
        </w:rPr>
        <w:t xml:space="preserve"> </w:t>
      </w:r>
      <w:r w:rsidR="005B3DA5" w:rsidRPr="005B3DA5">
        <w:rPr>
          <w:lang w:val="en-US"/>
        </w:rPr>
        <w:t>different</w:t>
      </w:r>
      <w:r w:rsidR="005B3DA5" w:rsidRPr="00D828D5">
        <w:rPr>
          <w:lang w:val="en-US"/>
        </w:rPr>
        <w:t xml:space="preserve"> </w:t>
      </w:r>
      <w:r w:rsidR="005B3DA5" w:rsidRPr="005B3DA5">
        <w:rPr>
          <w:lang w:val="en-US"/>
        </w:rPr>
        <w:t>classes</w:t>
      </w:r>
      <w:r w:rsidR="005B3DA5" w:rsidRPr="00D828D5">
        <w:rPr>
          <w:lang w:val="en-US"/>
        </w:rPr>
        <w:t xml:space="preserve"> </w:t>
      </w:r>
      <w:r w:rsidR="005B3DA5" w:rsidRPr="005B3DA5">
        <w:rPr>
          <w:lang w:val="en-US"/>
        </w:rPr>
        <w:t>of</w:t>
      </w:r>
      <w:r w:rsidR="005B3DA5" w:rsidRPr="00D828D5">
        <w:rPr>
          <w:lang w:val="en-US"/>
        </w:rPr>
        <w:t xml:space="preserve"> </w:t>
      </w:r>
      <w:r w:rsidR="005B3DA5" w:rsidRPr="005B3DA5">
        <w:rPr>
          <w:lang w:val="en-US"/>
        </w:rPr>
        <w:t>customers</w:t>
      </w:r>
      <w:r w:rsidR="002D3F81">
        <w:rPr>
          <w:lang w:val="en-US"/>
        </w:rPr>
        <w:t xml:space="preserve"> // </w:t>
      </w:r>
      <w:r w:rsidR="005B3DA5" w:rsidRPr="005B3DA5">
        <w:rPr>
          <w:lang w:val="en-US"/>
        </w:rPr>
        <w:t>J</w:t>
      </w:r>
      <w:r w:rsidR="005B3DA5" w:rsidRPr="00D828D5">
        <w:rPr>
          <w:lang w:val="en-US"/>
        </w:rPr>
        <w:t xml:space="preserve">. </w:t>
      </w:r>
      <w:r w:rsidR="005B3DA5" w:rsidRPr="005B3DA5">
        <w:rPr>
          <w:lang w:val="en-US"/>
        </w:rPr>
        <w:t>of</w:t>
      </w:r>
      <w:r w:rsidR="005B3DA5" w:rsidRPr="00D828D5">
        <w:rPr>
          <w:lang w:val="en-US"/>
        </w:rPr>
        <w:t xml:space="preserve"> </w:t>
      </w:r>
      <w:r w:rsidR="005B3DA5" w:rsidRPr="005B3DA5">
        <w:rPr>
          <w:lang w:val="en-US"/>
        </w:rPr>
        <w:t>ACM</w:t>
      </w:r>
      <w:r w:rsidR="005B3DA5" w:rsidRPr="00D828D5">
        <w:rPr>
          <w:lang w:val="en-US"/>
        </w:rPr>
        <w:t xml:space="preserve">. </w:t>
      </w:r>
      <w:r w:rsidR="005B3DA5" w:rsidRPr="005B3DA5">
        <w:rPr>
          <w:lang w:val="en-US"/>
        </w:rPr>
        <w:t>April</w:t>
      </w:r>
      <w:r w:rsidR="005B3DA5" w:rsidRPr="00C964CC">
        <w:rPr>
          <w:lang w:val="en-US"/>
        </w:rPr>
        <w:t xml:space="preserve"> 1975. </w:t>
      </w:r>
      <w:r w:rsidR="005B3DA5" w:rsidRPr="005B3DA5">
        <w:rPr>
          <w:lang w:val="en-US"/>
        </w:rPr>
        <w:t>Vol</w:t>
      </w:r>
      <w:r w:rsidR="002D3F81">
        <w:rPr>
          <w:lang w:val="en-US"/>
        </w:rPr>
        <w:t>. 22(2)</w:t>
      </w:r>
      <w:r w:rsidR="005B3DA5" w:rsidRPr="00C964CC">
        <w:rPr>
          <w:lang w:val="en-US"/>
        </w:rPr>
        <w:t xml:space="preserve">, </w:t>
      </w:r>
      <w:r w:rsidR="002D3F81">
        <w:rPr>
          <w:lang w:val="en-US"/>
        </w:rPr>
        <w:t>P</w:t>
      </w:r>
      <w:r w:rsidR="00F97CD3">
        <w:rPr>
          <w:lang w:val="en-US"/>
        </w:rPr>
        <w:t>. 248</w:t>
      </w:r>
      <w:r w:rsidR="00F97CD3">
        <w:t xml:space="preserve"> </w:t>
      </w:r>
      <w:r w:rsidR="00F97CD3" w:rsidRPr="00197B15">
        <w:rPr>
          <w:szCs w:val="28"/>
        </w:rPr>
        <w:t>—</w:t>
      </w:r>
      <w:r w:rsidR="00F97CD3" w:rsidRPr="008408E8">
        <w:rPr>
          <w:szCs w:val="28"/>
        </w:rPr>
        <w:t xml:space="preserve"> </w:t>
      </w:r>
      <w:r w:rsidR="005B3DA5" w:rsidRPr="00C964CC">
        <w:rPr>
          <w:lang w:val="en-US"/>
        </w:rPr>
        <w:t>260.</w:t>
      </w:r>
    </w:p>
    <w:p w:rsidR="008B34E5" w:rsidRPr="002D3F81" w:rsidRDefault="008B34E5" w:rsidP="008B34E5">
      <w:pPr>
        <w:rPr>
          <w:lang w:val="en-US"/>
        </w:rPr>
      </w:pPr>
      <w:proofErr w:type="gramStart"/>
      <w:r>
        <w:rPr>
          <w:lang w:val="en-US"/>
        </w:rPr>
        <w:t>2</w:t>
      </w:r>
      <w:proofErr w:type="gramEnd"/>
      <w:r>
        <w:rPr>
          <w:lang w:val="en-US"/>
        </w:rPr>
        <w:t xml:space="preserve"> Karl</w:t>
      </w:r>
      <w:r w:rsidR="002D3F81">
        <w:rPr>
          <w:lang w:val="en-US"/>
        </w:rPr>
        <w:t>,</w:t>
      </w:r>
      <w:r>
        <w:rPr>
          <w:lang w:val="en-US"/>
        </w:rPr>
        <w:t xml:space="preserve"> H., Willing</w:t>
      </w:r>
      <w:r w:rsidR="00FA7D8A">
        <w:rPr>
          <w:lang w:val="en-US"/>
        </w:rPr>
        <w:t>,</w:t>
      </w:r>
      <w:r>
        <w:rPr>
          <w:lang w:val="en-US"/>
        </w:rPr>
        <w:t xml:space="preserve"> A. Protocols and Architecture</w:t>
      </w:r>
      <w:r w:rsidR="002D3F81">
        <w:rPr>
          <w:lang w:val="en-US"/>
        </w:rPr>
        <w:t xml:space="preserve">s for Wireless Sensor Networks. </w:t>
      </w:r>
      <w:r>
        <w:rPr>
          <w:lang w:val="en-US"/>
        </w:rPr>
        <w:t>N</w:t>
      </w:r>
      <w:r w:rsidR="002D3F81">
        <w:rPr>
          <w:lang w:val="en-US"/>
        </w:rPr>
        <w:t>ew</w:t>
      </w:r>
      <w:r w:rsidR="002D3F81" w:rsidRPr="002D3F81">
        <w:rPr>
          <w:lang w:val="en-US"/>
        </w:rPr>
        <w:t xml:space="preserve"> </w:t>
      </w:r>
      <w:r>
        <w:rPr>
          <w:lang w:val="en-US"/>
        </w:rPr>
        <w:t>Y</w:t>
      </w:r>
      <w:r w:rsidR="002D3F81">
        <w:rPr>
          <w:lang w:val="en-US"/>
        </w:rPr>
        <w:t>ork</w:t>
      </w:r>
      <w:r w:rsidRPr="002D3F81">
        <w:rPr>
          <w:lang w:val="en-US"/>
        </w:rPr>
        <w:t xml:space="preserve">: </w:t>
      </w:r>
      <w:r>
        <w:rPr>
          <w:lang w:val="en-US"/>
        </w:rPr>
        <w:t>John</w:t>
      </w:r>
      <w:r w:rsidRPr="002D3F81">
        <w:rPr>
          <w:lang w:val="en-US"/>
        </w:rPr>
        <w:t xml:space="preserve"> </w:t>
      </w:r>
      <w:r>
        <w:rPr>
          <w:lang w:val="en-US"/>
        </w:rPr>
        <w:t>Wiley</w:t>
      </w:r>
      <w:r w:rsidRPr="002D3F81">
        <w:rPr>
          <w:lang w:val="en-US"/>
        </w:rPr>
        <w:t xml:space="preserve"> &amp; </w:t>
      </w:r>
      <w:r>
        <w:rPr>
          <w:lang w:val="en-US"/>
        </w:rPr>
        <w:t>Sons</w:t>
      </w:r>
      <w:r w:rsidRPr="002D3F81">
        <w:rPr>
          <w:lang w:val="en-US"/>
        </w:rPr>
        <w:t xml:space="preserve">, </w:t>
      </w:r>
      <w:r>
        <w:rPr>
          <w:lang w:val="en-US"/>
        </w:rPr>
        <w:t>Ltd</w:t>
      </w:r>
      <w:r w:rsidRPr="002D3F81">
        <w:rPr>
          <w:lang w:val="en-US"/>
        </w:rPr>
        <w:t>., 2005.</w:t>
      </w:r>
    </w:p>
    <w:p w:rsidR="00D8331A" w:rsidRPr="002D3F81" w:rsidRDefault="008B34E5" w:rsidP="008B34E5">
      <w:pPr>
        <w:rPr>
          <w:lang w:val="en-US"/>
        </w:rPr>
      </w:pPr>
      <w:r w:rsidRPr="00FA7D8A">
        <w:t>3</w:t>
      </w:r>
      <w:r w:rsidR="00335BA8" w:rsidRPr="00FA7D8A">
        <w:t xml:space="preserve"> </w:t>
      </w:r>
      <w:r w:rsidR="00D8331A">
        <w:t>Гнеденко</w:t>
      </w:r>
      <w:r w:rsidR="00D8331A" w:rsidRPr="00FA7D8A">
        <w:t xml:space="preserve">, </w:t>
      </w:r>
      <w:r w:rsidR="00D8331A">
        <w:t>Б</w:t>
      </w:r>
      <w:r w:rsidR="00D8331A" w:rsidRPr="00FA7D8A">
        <w:t>.</w:t>
      </w:r>
      <w:r w:rsidR="00FA7D8A" w:rsidRPr="00FA7D8A">
        <w:t xml:space="preserve"> </w:t>
      </w:r>
      <w:r w:rsidR="00D8331A">
        <w:t>В</w:t>
      </w:r>
      <w:r w:rsidR="00D8331A" w:rsidRPr="00FA7D8A">
        <w:t xml:space="preserve">., </w:t>
      </w:r>
      <w:r w:rsidR="00D8331A">
        <w:t>Введение</w:t>
      </w:r>
      <w:r w:rsidR="00D8331A" w:rsidRPr="00FA7D8A">
        <w:t xml:space="preserve"> </w:t>
      </w:r>
      <w:r w:rsidR="00D8331A">
        <w:t>в</w:t>
      </w:r>
      <w:r w:rsidR="00D8331A" w:rsidRPr="00FA7D8A">
        <w:t xml:space="preserve"> </w:t>
      </w:r>
      <w:r w:rsidR="00D8331A">
        <w:t>теорию</w:t>
      </w:r>
      <w:r w:rsidR="00D8331A" w:rsidRPr="00FA7D8A">
        <w:t xml:space="preserve"> </w:t>
      </w:r>
      <w:r w:rsidR="00D8331A">
        <w:t>массового</w:t>
      </w:r>
      <w:r w:rsidR="00D8331A" w:rsidRPr="00FA7D8A">
        <w:t xml:space="preserve"> </w:t>
      </w:r>
      <w:r w:rsidR="00D8331A">
        <w:t>обслуживания</w:t>
      </w:r>
      <w:r w:rsidR="00D8331A" w:rsidRPr="00FA7D8A">
        <w:t xml:space="preserve"> </w:t>
      </w:r>
      <w:r w:rsidR="00FA7D8A">
        <w:t>[Текст]</w:t>
      </w:r>
      <w:r w:rsidR="00FA7D8A" w:rsidRPr="00FA7D8A">
        <w:t xml:space="preserve"> </w:t>
      </w:r>
      <w:r w:rsidR="00D8331A" w:rsidRPr="00FA7D8A">
        <w:t xml:space="preserve">/ </w:t>
      </w:r>
      <w:r w:rsidR="00D8331A">
        <w:t>Б</w:t>
      </w:r>
      <w:r w:rsidR="00D8331A" w:rsidRPr="00FA7D8A">
        <w:t>.</w:t>
      </w:r>
      <w:r w:rsidR="00FA7D8A" w:rsidRPr="00FA7D8A">
        <w:t xml:space="preserve"> </w:t>
      </w:r>
      <w:r w:rsidR="00D8331A">
        <w:t>В</w:t>
      </w:r>
      <w:r w:rsidR="00D8331A" w:rsidRPr="00FA7D8A">
        <w:t xml:space="preserve">. </w:t>
      </w:r>
      <w:r w:rsidR="00D8331A">
        <w:t>Гнеденко</w:t>
      </w:r>
      <w:r w:rsidR="00D8331A" w:rsidRPr="00FA7D8A">
        <w:t xml:space="preserve">, </w:t>
      </w:r>
      <w:r w:rsidR="00D8331A">
        <w:t>И</w:t>
      </w:r>
      <w:r w:rsidR="00D8331A" w:rsidRPr="00FA7D8A">
        <w:t>.</w:t>
      </w:r>
      <w:r w:rsidR="00FA7D8A" w:rsidRPr="00FA7D8A">
        <w:t xml:space="preserve"> </w:t>
      </w:r>
      <w:r w:rsidR="00D8331A">
        <w:t>Н</w:t>
      </w:r>
      <w:r w:rsidR="00D8331A" w:rsidRPr="00FA7D8A">
        <w:t xml:space="preserve">. </w:t>
      </w:r>
      <w:r w:rsidR="00D8331A">
        <w:t>Коваленко</w:t>
      </w:r>
      <w:r w:rsidR="00D8331A" w:rsidRPr="00FA7D8A">
        <w:t xml:space="preserve">. </w:t>
      </w:r>
      <w:r w:rsidR="00D8331A">
        <w:t>М</w:t>
      </w:r>
      <w:r w:rsidR="00D8331A" w:rsidRPr="002D3F81">
        <w:rPr>
          <w:lang w:val="en-US"/>
        </w:rPr>
        <w:t xml:space="preserve">.: </w:t>
      </w:r>
      <w:r w:rsidR="00D8331A">
        <w:t>Наука</w:t>
      </w:r>
      <w:r w:rsidR="00D8331A" w:rsidRPr="002D3F81">
        <w:rPr>
          <w:lang w:val="en-US"/>
        </w:rPr>
        <w:t xml:space="preserve">, </w:t>
      </w:r>
      <w:r w:rsidR="00D8331A">
        <w:t>ГРФМЛ</w:t>
      </w:r>
      <w:r w:rsidR="00F97CD3">
        <w:rPr>
          <w:lang w:val="en-US"/>
        </w:rPr>
        <w:t>, 1987.</w:t>
      </w:r>
      <w:r w:rsidR="00F97CD3" w:rsidRPr="00F97CD3">
        <w:rPr>
          <w:szCs w:val="28"/>
        </w:rPr>
        <w:t xml:space="preserve"> </w:t>
      </w:r>
      <w:r w:rsidR="00F97CD3" w:rsidRPr="00197B15">
        <w:rPr>
          <w:szCs w:val="28"/>
        </w:rPr>
        <w:t>—</w:t>
      </w:r>
      <w:r w:rsidR="00F97CD3" w:rsidRPr="008408E8">
        <w:rPr>
          <w:szCs w:val="28"/>
        </w:rPr>
        <w:t xml:space="preserve"> </w:t>
      </w:r>
      <w:r w:rsidR="00D8331A" w:rsidRPr="002D3F81">
        <w:rPr>
          <w:lang w:val="en-US"/>
        </w:rPr>
        <w:t xml:space="preserve">336 </w:t>
      </w:r>
      <w:r w:rsidR="00D8331A">
        <w:t>с</w:t>
      </w:r>
      <w:r w:rsidR="00D8331A" w:rsidRPr="002D3F81">
        <w:rPr>
          <w:lang w:val="en-US"/>
        </w:rPr>
        <w:t xml:space="preserve">. </w:t>
      </w:r>
    </w:p>
    <w:p w:rsidR="00D8331A" w:rsidRDefault="008B34E5" w:rsidP="00D8331A">
      <w:r w:rsidRPr="00450CAF">
        <w:t>4</w:t>
      </w:r>
      <w:r w:rsidR="00D8331A" w:rsidRPr="00450CAF">
        <w:t xml:space="preserve"> </w:t>
      </w:r>
      <w:proofErr w:type="spellStart"/>
      <w:r w:rsidR="00D8331A">
        <w:t>Клейнрок</w:t>
      </w:r>
      <w:proofErr w:type="spellEnd"/>
      <w:r w:rsidR="00D8331A">
        <w:t xml:space="preserve">, Л. Теория массового обслуживания </w:t>
      </w:r>
      <w:r w:rsidR="00450CAF">
        <w:t>[Текст]</w:t>
      </w:r>
      <w:r w:rsidR="00450CAF" w:rsidRPr="00FA7D8A">
        <w:t xml:space="preserve"> </w:t>
      </w:r>
      <w:r w:rsidR="00D8331A">
        <w:t xml:space="preserve">/ Л. </w:t>
      </w:r>
      <w:proofErr w:type="spellStart"/>
      <w:r w:rsidR="00D8331A">
        <w:t>Клейнрок</w:t>
      </w:r>
      <w:proofErr w:type="spellEnd"/>
      <w:r w:rsidR="00D8331A">
        <w:t>; Пер. И.</w:t>
      </w:r>
      <w:r w:rsidR="00450CAF" w:rsidRPr="00450CAF">
        <w:t xml:space="preserve"> </w:t>
      </w:r>
      <w:r w:rsidR="00D8331A">
        <w:t>И. Груш</w:t>
      </w:r>
      <w:r w:rsidR="00F97CD3">
        <w:t>ко. М.: Машиностроение, 1979.</w:t>
      </w:r>
      <w:r w:rsidR="00F97CD3" w:rsidRPr="00F97CD3">
        <w:rPr>
          <w:szCs w:val="28"/>
        </w:rPr>
        <w:t xml:space="preserve"> </w:t>
      </w:r>
      <w:r w:rsidR="00F97CD3" w:rsidRPr="00197B15">
        <w:rPr>
          <w:szCs w:val="28"/>
        </w:rPr>
        <w:t>—</w:t>
      </w:r>
      <w:r w:rsidR="00F97CD3" w:rsidRPr="008408E8">
        <w:rPr>
          <w:szCs w:val="28"/>
        </w:rPr>
        <w:t xml:space="preserve"> </w:t>
      </w:r>
      <w:r w:rsidR="00D8331A">
        <w:t>432 с.</w:t>
      </w:r>
    </w:p>
    <w:p w:rsidR="00D8331A" w:rsidRDefault="008B34E5" w:rsidP="00D8331A">
      <w:r w:rsidRPr="008B34E5">
        <w:t>5</w:t>
      </w:r>
      <w:r w:rsidR="00D8331A">
        <w:t xml:space="preserve"> </w:t>
      </w:r>
      <w:proofErr w:type="spellStart"/>
      <w:r w:rsidR="00D8331A">
        <w:t>Клейнрок</w:t>
      </w:r>
      <w:proofErr w:type="spellEnd"/>
      <w:r w:rsidR="00D8331A">
        <w:t>, Л. Вычислительные системы с очередями</w:t>
      </w:r>
      <w:r w:rsidR="002904AE">
        <w:t xml:space="preserve"> </w:t>
      </w:r>
      <w:r w:rsidR="002904AE">
        <w:t>[Текст]</w:t>
      </w:r>
      <w:r w:rsidR="00D8331A">
        <w:t xml:space="preserve"> / Л. </w:t>
      </w:r>
      <w:proofErr w:type="spellStart"/>
      <w:r w:rsidR="00D8331A">
        <w:t>Клейнрок</w:t>
      </w:r>
      <w:proofErr w:type="spellEnd"/>
      <w:r w:rsidR="00D8331A">
        <w:t>; Пер. И.</w:t>
      </w:r>
      <w:r w:rsidR="00450CAF" w:rsidRPr="00450CAF">
        <w:t xml:space="preserve"> </w:t>
      </w:r>
      <w:r w:rsidR="00F97CD3">
        <w:t>И. Грушко. М.: Мир, 1979.</w:t>
      </w:r>
      <w:r w:rsidR="00F97CD3" w:rsidRPr="00F97CD3">
        <w:rPr>
          <w:szCs w:val="28"/>
        </w:rPr>
        <w:t xml:space="preserve"> </w:t>
      </w:r>
      <w:r w:rsidR="00F97CD3" w:rsidRPr="00197B15">
        <w:rPr>
          <w:szCs w:val="28"/>
        </w:rPr>
        <w:t>—</w:t>
      </w:r>
      <w:r w:rsidR="00F97CD3" w:rsidRPr="008408E8">
        <w:rPr>
          <w:szCs w:val="28"/>
        </w:rPr>
        <w:t xml:space="preserve"> </w:t>
      </w:r>
      <w:r w:rsidR="00D8331A">
        <w:t>600 с.</w:t>
      </w:r>
    </w:p>
    <w:p w:rsidR="00D8331A" w:rsidRDefault="008B34E5" w:rsidP="00D8331A">
      <w:r w:rsidRPr="008B34E5">
        <w:t>6</w:t>
      </w:r>
      <w:r w:rsidR="00D8331A">
        <w:t xml:space="preserve"> Митрофанов, Ю.</w:t>
      </w:r>
      <w:r w:rsidR="002904AE">
        <w:t xml:space="preserve"> </w:t>
      </w:r>
      <w:r w:rsidR="00D8331A">
        <w:t>И. Анализ сетей массового обслуживания</w:t>
      </w:r>
      <w:r w:rsidR="002904AE">
        <w:t xml:space="preserve"> </w:t>
      </w:r>
      <w:r w:rsidR="002904AE">
        <w:t>[Текст]</w:t>
      </w:r>
      <w:r w:rsidR="002904AE">
        <w:t>: учеб.</w:t>
      </w:r>
      <w:r w:rsidR="00D8331A">
        <w:t xml:space="preserve"> пособие / Ю.</w:t>
      </w:r>
      <w:r w:rsidR="002904AE">
        <w:t xml:space="preserve"> </w:t>
      </w:r>
      <w:r w:rsidR="00D8331A">
        <w:t xml:space="preserve">И. Митрофанов. </w:t>
      </w:r>
      <w:r w:rsidR="00F97CD3">
        <w:t xml:space="preserve">Саратов: Научная книга, 2005. </w:t>
      </w:r>
      <w:r w:rsidR="00F97CD3" w:rsidRPr="00197B15">
        <w:rPr>
          <w:szCs w:val="28"/>
        </w:rPr>
        <w:t>—</w:t>
      </w:r>
      <w:r w:rsidR="00F97CD3" w:rsidRPr="008408E8">
        <w:rPr>
          <w:szCs w:val="28"/>
        </w:rPr>
        <w:t xml:space="preserve"> </w:t>
      </w:r>
      <w:r w:rsidR="00D8331A">
        <w:t>175 с.</w:t>
      </w:r>
    </w:p>
    <w:p w:rsidR="00BA7078" w:rsidRDefault="008B34E5" w:rsidP="00BA7078">
      <w:pPr>
        <w:pStyle w:val="a5"/>
        <w:ind w:left="0"/>
        <w:rPr>
          <w:szCs w:val="28"/>
        </w:rPr>
      </w:pPr>
      <w:r>
        <w:rPr>
          <w:szCs w:val="28"/>
        </w:rPr>
        <w:t>7</w:t>
      </w:r>
      <w:r w:rsidR="00BA7078">
        <w:rPr>
          <w:szCs w:val="28"/>
        </w:rPr>
        <w:t xml:space="preserve"> </w:t>
      </w:r>
      <w:proofErr w:type="spellStart"/>
      <w:r w:rsidR="00BA7078" w:rsidRPr="000A4210">
        <w:rPr>
          <w:szCs w:val="28"/>
        </w:rPr>
        <w:t>Башарин</w:t>
      </w:r>
      <w:proofErr w:type="spellEnd"/>
      <w:r w:rsidR="00BA7078">
        <w:rPr>
          <w:szCs w:val="28"/>
        </w:rPr>
        <w:t>,</w:t>
      </w:r>
      <w:r w:rsidR="00BA7078" w:rsidRPr="000A4210">
        <w:rPr>
          <w:szCs w:val="28"/>
        </w:rPr>
        <w:t xml:space="preserve"> Г.</w:t>
      </w:r>
      <w:r w:rsidR="002904AE">
        <w:rPr>
          <w:szCs w:val="28"/>
        </w:rPr>
        <w:t xml:space="preserve"> </w:t>
      </w:r>
      <w:r w:rsidR="00BA7078" w:rsidRPr="000A4210">
        <w:rPr>
          <w:szCs w:val="28"/>
        </w:rPr>
        <w:t>П. Анализ очередей в вычислительных сетях</w:t>
      </w:r>
      <w:r w:rsidR="00BA7078">
        <w:rPr>
          <w:szCs w:val="28"/>
        </w:rPr>
        <w:t>.</w:t>
      </w:r>
      <w:r w:rsidR="00BA7078" w:rsidRPr="000A4210">
        <w:rPr>
          <w:szCs w:val="28"/>
        </w:rPr>
        <w:t xml:space="preserve"> </w:t>
      </w:r>
      <w:r w:rsidR="00BA7078">
        <w:rPr>
          <w:szCs w:val="28"/>
        </w:rPr>
        <w:t>Теория и методы расчета</w:t>
      </w:r>
      <w:r w:rsidR="002904AE">
        <w:rPr>
          <w:szCs w:val="28"/>
        </w:rPr>
        <w:t xml:space="preserve"> </w:t>
      </w:r>
      <w:r w:rsidR="002904AE">
        <w:t>[Текст]</w:t>
      </w:r>
      <w:r w:rsidR="00BA7078" w:rsidRPr="000A4210">
        <w:rPr>
          <w:szCs w:val="28"/>
        </w:rPr>
        <w:t xml:space="preserve"> </w:t>
      </w:r>
      <w:r w:rsidR="00BA7078">
        <w:rPr>
          <w:szCs w:val="28"/>
        </w:rPr>
        <w:t>/ Г.</w:t>
      </w:r>
      <w:r w:rsidR="002904AE">
        <w:rPr>
          <w:szCs w:val="28"/>
        </w:rPr>
        <w:t xml:space="preserve"> </w:t>
      </w:r>
      <w:r w:rsidR="00BA7078">
        <w:rPr>
          <w:szCs w:val="28"/>
        </w:rPr>
        <w:t xml:space="preserve">П. </w:t>
      </w:r>
      <w:proofErr w:type="spellStart"/>
      <w:r w:rsidR="00BA7078">
        <w:rPr>
          <w:szCs w:val="28"/>
        </w:rPr>
        <w:t>Башарин</w:t>
      </w:r>
      <w:proofErr w:type="spellEnd"/>
      <w:r w:rsidR="00BA7078">
        <w:rPr>
          <w:szCs w:val="28"/>
        </w:rPr>
        <w:t xml:space="preserve">, П.П. </w:t>
      </w:r>
      <w:r w:rsidR="00BA7078" w:rsidRPr="000A4210">
        <w:rPr>
          <w:szCs w:val="28"/>
        </w:rPr>
        <w:t xml:space="preserve">Бочаров, </w:t>
      </w:r>
      <w:r w:rsidR="00BA7078">
        <w:rPr>
          <w:szCs w:val="28"/>
        </w:rPr>
        <w:t xml:space="preserve">Я.А. </w:t>
      </w:r>
      <w:r w:rsidR="00BA7078" w:rsidRPr="000A4210">
        <w:rPr>
          <w:szCs w:val="28"/>
        </w:rPr>
        <w:t>Коган</w:t>
      </w:r>
      <w:r w:rsidR="00BA7078">
        <w:rPr>
          <w:szCs w:val="28"/>
        </w:rPr>
        <w:t>.</w:t>
      </w:r>
      <w:r w:rsidR="00F97CD3">
        <w:rPr>
          <w:szCs w:val="28"/>
        </w:rPr>
        <w:t xml:space="preserve"> М.: Наука, ГРФМЛ, 1989. </w:t>
      </w:r>
      <w:r w:rsidR="00F97CD3" w:rsidRPr="00197B15">
        <w:rPr>
          <w:szCs w:val="28"/>
        </w:rPr>
        <w:t>—</w:t>
      </w:r>
      <w:r w:rsidR="00F97CD3">
        <w:rPr>
          <w:szCs w:val="28"/>
        </w:rPr>
        <w:t xml:space="preserve"> </w:t>
      </w:r>
      <w:r w:rsidR="00BA7078" w:rsidRPr="000A4210">
        <w:rPr>
          <w:szCs w:val="28"/>
        </w:rPr>
        <w:t>336 с.</w:t>
      </w:r>
    </w:p>
    <w:p w:rsidR="00BA7078" w:rsidRDefault="008B34E5" w:rsidP="00BA7078">
      <w:pPr>
        <w:pStyle w:val="a5"/>
        <w:ind w:left="0"/>
        <w:rPr>
          <w:szCs w:val="28"/>
        </w:rPr>
      </w:pPr>
      <w:r>
        <w:rPr>
          <w:szCs w:val="28"/>
        </w:rPr>
        <w:t>8</w:t>
      </w:r>
      <w:r w:rsidR="00BA7078">
        <w:rPr>
          <w:szCs w:val="28"/>
        </w:rPr>
        <w:t xml:space="preserve"> </w:t>
      </w:r>
      <w:proofErr w:type="spellStart"/>
      <w:r w:rsidR="00BA7078" w:rsidRPr="000A4210">
        <w:rPr>
          <w:szCs w:val="28"/>
        </w:rPr>
        <w:t>Жожикашвили</w:t>
      </w:r>
      <w:proofErr w:type="spellEnd"/>
      <w:r w:rsidR="00BA7078">
        <w:rPr>
          <w:szCs w:val="28"/>
        </w:rPr>
        <w:t>, В. А.</w:t>
      </w:r>
      <w:r w:rsidR="00BA7078" w:rsidRPr="000A4210">
        <w:rPr>
          <w:szCs w:val="28"/>
        </w:rPr>
        <w:t xml:space="preserve"> Сети массового обслуживания. Теория и применени</w:t>
      </w:r>
      <w:r w:rsidR="00BA7078">
        <w:rPr>
          <w:szCs w:val="28"/>
        </w:rPr>
        <w:t>е к сетям ЭВМ</w:t>
      </w:r>
      <w:r w:rsidR="002904AE">
        <w:rPr>
          <w:szCs w:val="28"/>
        </w:rPr>
        <w:t xml:space="preserve"> </w:t>
      </w:r>
      <w:r w:rsidR="002904AE">
        <w:t>[Текст]</w:t>
      </w:r>
      <w:r w:rsidR="00BA7078">
        <w:rPr>
          <w:szCs w:val="28"/>
        </w:rPr>
        <w:t xml:space="preserve"> / В.</w:t>
      </w:r>
      <w:r w:rsidR="002904AE">
        <w:rPr>
          <w:szCs w:val="28"/>
        </w:rPr>
        <w:t xml:space="preserve"> </w:t>
      </w:r>
      <w:r w:rsidR="00BA7078">
        <w:rPr>
          <w:szCs w:val="28"/>
        </w:rPr>
        <w:t xml:space="preserve">А. </w:t>
      </w:r>
      <w:proofErr w:type="spellStart"/>
      <w:r w:rsidR="00BA7078" w:rsidRPr="000A4210">
        <w:rPr>
          <w:szCs w:val="28"/>
        </w:rPr>
        <w:t>Жожикашвили</w:t>
      </w:r>
      <w:proofErr w:type="spellEnd"/>
      <w:r w:rsidR="00BA7078">
        <w:rPr>
          <w:szCs w:val="28"/>
        </w:rPr>
        <w:t>, В.</w:t>
      </w:r>
      <w:r w:rsidR="002904AE">
        <w:rPr>
          <w:szCs w:val="28"/>
        </w:rPr>
        <w:t xml:space="preserve"> </w:t>
      </w:r>
      <w:r w:rsidR="00BA7078">
        <w:rPr>
          <w:szCs w:val="28"/>
        </w:rPr>
        <w:t xml:space="preserve">М. </w:t>
      </w:r>
      <w:r w:rsidR="00BA7078" w:rsidRPr="000A4210">
        <w:rPr>
          <w:szCs w:val="28"/>
        </w:rPr>
        <w:t>Вишневский</w:t>
      </w:r>
      <w:r w:rsidR="00BA7078">
        <w:rPr>
          <w:szCs w:val="28"/>
        </w:rPr>
        <w:t>.</w:t>
      </w:r>
      <w:r w:rsidR="00BA7078" w:rsidRPr="000A4210">
        <w:rPr>
          <w:szCs w:val="28"/>
        </w:rPr>
        <w:t xml:space="preserve"> М.: Радио и связь, 1988.</w:t>
      </w:r>
      <w:r w:rsidR="00BA7078">
        <w:rPr>
          <w:szCs w:val="28"/>
        </w:rPr>
        <w:t xml:space="preserve"> </w:t>
      </w:r>
      <w:r w:rsidR="00F97CD3" w:rsidRPr="00197B15">
        <w:rPr>
          <w:szCs w:val="28"/>
        </w:rPr>
        <w:t>—</w:t>
      </w:r>
      <w:r w:rsidR="00F97CD3" w:rsidRPr="008408E8">
        <w:rPr>
          <w:szCs w:val="28"/>
        </w:rPr>
        <w:t xml:space="preserve"> </w:t>
      </w:r>
      <w:r w:rsidR="00BA7078" w:rsidRPr="000A4210">
        <w:rPr>
          <w:szCs w:val="28"/>
        </w:rPr>
        <w:t>192 с.</w:t>
      </w:r>
    </w:p>
    <w:p w:rsidR="00F32AB4" w:rsidRDefault="008B34E5" w:rsidP="00BA7078">
      <w:pPr>
        <w:pStyle w:val="a5"/>
        <w:ind w:left="0"/>
        <w:rPr>
          <w:szCs w:val="28"/>
        </w:rPr>
      </w:pPr>
      <w:r w:rsidRPr="008B34E5">
        <w:rPr>
          <w:szCs w:val="28"/>
        </w:rPr>
        <w:t>9</w:t>
      </w:r>
      <w:r w:rsidR="00BB01FD">
        <w:rPr>
          <w:szCs w:val="28"/>
        </w:rPr>
        <w:t xml:space="preserve"> </w:t>
      </w:r>
      <w:proofErr w:type="spellStart"/>
      <w:r w:rsidR="00BB01FD" w:rsidRPr="00BB01FD">
        <w:rPr>
          <w:szCs w:val="28"/>
        </w:rPr>
        <w:t>Тананко</w:t>
      </w:r>
      <w:proofErr w:type="spellEnd"/>
      <w:r w:rsidR="00BB01FD" w:rsidRPr="00BB01FD">
        <w:rPr>
          <w:szCs w:val="28"/>
        </w:rPr>
        <w:t>, И. Е., Долгов, В. И. Основы моделирования систем</w:t>
      </w:r>
      <w:r w:rsidR="002904AE" w:rsidRPr="002904AE">
        <w:t xml:space="preserve"> </w:t>
      </w:r>
      <w:r w:rsidR="002904AE">
        <w:t>[Текст]: учеб. пособие</w:t>
      </w:r>
      <w:r w:rsidR="002904AE">
        <w:rPr>
          <w:szCs w:val="28"/>
        </w:rPr>
        <w:t xml:space="preserve"> / И. Е. </w:t>
      </w:r>
      <w:proofErr w:type="spellStart"/>
      <w:r w:rsidR="002904AE" w:rsidRPr="00BB01FD">
        <w:rPr>
          <w:szCs w:val="28"/>
        </w:rPr>
        <w:t>Тананко</w:t>
      </w:r>
      <w:proofErr w:type="spellEnd"/>
      <w:r w:rsidR="002904AE" w:rsidRPr="00BB01FD">
        <w:rPr>
          <w:szCs w:val="28"/>
        </w:rPr>
        <w:t xml:space="preserve">, В. И. </w:t>
      </w:r>
      <w:r w:rsidR="002904AE">
        <w:rPr>
          <w:szCs w:val="28"/>
        </w:rPr>
        <w:t>Долгов.</w:t>
      </w:r>
      <w:r w:rsidR="00BB01FD" w:rsidRPr="00BB01FD">
        <w:rPr>
          <w:szCs w:val="28"/>
        </w:rPr>
        <w:t xml:space="preserve"> Саратов: Наука, 2018.</w:t>
      </w:r>
    </w:p>
    <w:p w:rsidR="008408E8" w:rsidRPr="008408E8" w:rsidRDefault="004D3627" w:rsidP="008408E8">
      <w:pPr>
        <w:pStyle w:val="a5"/>
        <w:ind w:left="0"/>
        <w:rPr>
          <w:szCs w:val="28"/>
        </w:rPr>
      </w:pPr>
      <w:r>
        <w:rPr>
          <w:szCs w:val="28"/>
        </w:rPr>
        <w:t>10</w:t>
      </w:r>
      <w:r w:rsidR="008408E8">
        <w:rPr>
          <w:szCs w:val="28"/>
        </w:rPr>
        <w:t xml:space="preserve"> </w:t>
      </w:r>
      <w:proofErr w:type="spellStart"/>
      <w:r w:rsidR="008408E8">
        <w:rPr>
          <w:szCs w:val="28"/>
        </w:rPr>
        <w:t>Кельтон</w:t>
      </w:r>
      <w:proofErr w:type="spellEnd"/>
      <w:r w:rsidR="008408E8">
        <w:rPr>
          <w:szCs w:val="28"/>
        </w:rPr>
        <w:t xml:space="preserve">, В., </w:t>
      </w:r>
      <w:proofErr w:type="spellStart"/>
      <w:r w:rsidR="008408E8">
        <w:rPr>
          <w:szCs w:val="28"/>
        </w:rPr>
        <w:t>Лоу</w:t>
      </w:r>
      <w:proofErr w:type="spellEnd"/>
      <w:r w:rsidR="008408E8">
        <w:rPr>
          <w:szCs w:val="28"/>
        </w:rPr>
        <w:t xml:space="preserve">, А. Имитационное моделирование. Классика </w:t>
      </w:r>
      <w:r w:rsidR="008408E8">
        <w:rPr>
          <w:szCs w:val="28"/>
          <w:lang w:val="en-US"/>
        </w:rPr>
        <w:t>CS</w:t>
      </w:r>
      <w:r w:rsidR="008408E8" w:rsidRPr="008408E8">
        <w:rPr>
          <w:szCs w:val="28"/>
        </w:rPr>
        <w:t xml:space="preserve"> </w:t>
      </w:r>
      <w:r w:rsidR="008408E8">
        <w:rPr>
          <w:szCs w:val="28"/>
        </w:rPr>
        <w:t>3-е изд.</w:t>
      </w:r>
      <w:r w:rsidR="006D53B0" w:rsidRPr="006D53B0">
        <w:rPr>
          <w:szCs w:val="28"/>
        </w:rPr>
        <w:t xml:space="preserve"> </w:t>
      </w:r>
      <w:r w:rsidR="002904AE">
        <w:t>[Текст]</w:t>
      </w:r>
      <w:r w:rsidR="002904AE">
        <w:t xml:space="preserve"> </w:t>
      </w:r>
      <w:r w:rsidR="006D53B0" w:rsidRPr="006D53B0">
        <w:rPr>
          <w:szCs w:val="28"/>
        </w:rPr>
        <w:t xml:space="preserve">/ </w:t>
      </w:r>
      <w:r w:rsidR="006D53B0">
        <w:rPr>
          <w:szCs w:val="28"/>
        </w:rPr>
        <w:t xml:space="preserve">В. </w:t>
      </w:r>
      <w:proofErr w:type="spellStart"/>
      <w:r w:rsidR="006D53B0">
        <w:rPr>
          <w:szCs w:val="28"/>
        </w:rPr>
        <w:t>Кельтон</w:t>
      </w:r>
      <w:proofErr w:type="spellEnd"/>
      <w:r w:rsidR="006D53B0">
        <w:rPr>
          <w:szCs w:val="28"/>
        </w:rPr>
        <w:t xml:space="preserve">, А. </w:t>
      </w:r>
      <w:proofErr w:type="spellStart"/>
      <w:r w:rsidR="006D53B0">
        <w:rPr>
          <w:szCs w:val="28"/>
        </w:rPr>
        <w:t>Лоу</w:t>
      </w:r>
      <w:proofErr w:type="spellEnd"/>
      <w:r w:rsidR="006D53B0">
        <w:rPr>
          <w:szCs w:val="28"/>
        </w:rPr>
        <w:t>.</w:t>
      </w:r>
      <w:r w:rsidR="008408E8">
        <w:rPr>
          <w:szCs w:val="28"/>
        </w:rPr>
        <w:t xml:space="preserve"> СПб.: Питер; Киев: Издательская группа </w:t>
      </w:r>
      <w:r w:rsidR="008408E8">
        <w:rPr>
          <w:szCs w:val="28"/>
          <w:lang w:val="en-US"/>
        </w:rPr>
        <w:t>BHV</w:t>
      </w:r>
      <w:r w:rsidR="008408E8" w:rsidRPr="008408E8">
        <w:rPr>
          <w:szCs w:val="28"/>
        </w:rPr>
        <w:t>, 2004</w:t>
      </w:r>
      <w:r w:rsidR="00F97CD3">
        <w:rPr>
          <w:szCs w:val="28"/>
        </w:rPr>
        <w:t>.</w:t>
      </w:r>
      <w:r w:rsidR="008408E8" w:rsidRPr="008408E8">
        <w:rPr>
          <w:szCs w:val="28"/>
        </w:rPr>
        <w:t xml:space="preserve"> </w:t>
      </w:r>
      <w:r w:rsidR="008408E8" w:rsidRPr="00197B15">
        <w:rPr>
          <w:szCs w:val="28"/>
        </w:rPr>
        <w:t>—</w:t>
      </w:r>
      <w:r w:rsidR="008408E8" w:rsidRPr="008408E8">
        <w:rPr>
          <w:szCs w:val="28"/>
        </w:rPr>
        <w:t xml:space="preserve"> </w:t>
      </w:r>
      <w:r w:rsidR="008408E8">
        <w:rPr>
          <w:szCs w:val="28"/>
        </w:rPr>
        <w:t>847 с.: ил.</w:t>
      </w:r>
    </w:p>
    <w:p w:rsidR="006D53B0" w:rsidRPr="00301383" w:rsidRDefault="004D3627" w:rsidP="00301383">
      <w:pPr>
        <w:pStyle w:val="a5"/>
        <w:ind w:left="0"/>
        <w:rPr>
          <w:szCs w:val="28"/>
        </w:rPr>
      </w:pPr>
      <w:r>
        <w:rPr>
          <w:szCs w:val="28"/>
        </w:rPr>
        <w:t>11</w:t>
      </w:r>
      <w:r w:rsidR="00D11A63">
        <w:rPr>
          <w:szCs w:val="28"/>
        </w:rPr>
        <w:t xml:space="preserve"> </w:t>
      </w:r>
      <w:proofErr w:type="spellStart"/>
      <w:r w:rsidR="00D11A63" w:rsidRPr="00D11A63">
        <w:rPr>
          <w:szCs w:val="28"/>
        </w:rPr>
        <w:t>Уэйкерли</w:t>
      </w:r>
      <w:proofErr w:type="spellEnd"/>
      <w:r w:rsidR="00BE6AAA">
        <w:rPr>
          <w:szCs w:val="28"/>
        </w:rPr>
        <w:t>,</w:t>
      </w:r>
      <w:r w:rsidR="00D11A63" w:rsidRPr="00D11A63">
        <w:rPr>
          <w:szCs w:val="28"/>
        </w:rPr>
        <w:t xml:space="preserve"> Дж. Ф. Проектирование цифровых устройств, том 2</w:t>
      </w:r>
      <w:r w:rsidR="002904AE">
        <w:rPr>
          <w:szCs w:val="28"/>
        </w:rPr>
        <w:t xml:space="preserve"> </w:t>
      </w:r>
      <w:r w:rsidR="002904AE">
        <w:t>[Текст]</w:t>
      </w:r>
      <w:r w:rsidR="00D11A63">
        <w:rPr>
          <w:szCs w:val="28"/>
        </w:rPr>
        <w:t xml:space="preserve"> / </w:t>
      </w:r>
      <w:r w:rsidR="00D11A63" w:rsidRPr="00D11A63">
        <w:rPr>
          <w:szCs w:val="28"/>
        </w:rPr>
        <w:t xml:space="preserve">Дж. Ф. </w:t>
      </w:r>
      <w:proofErr w:type="spellStart"/>
      <w:r w:rsidR="00D11A63" w:rsidRPr="00D11A63">
        <w:rPr>
          <w:szCs w:val="28"/>
        </w:rPr>
        <w:t>Уэйкерли</w:t>
      </w:r>
      <w:proofErr w:type="spellEnd"/>
      <w:r w:rsidR="00D11A63">
        <w:rPr>
          <w:szCs w:val="28"/>
        </w:rPr>
        <w:t>.</w:t>
      </w:r>
      <w:r w:rsidR="00D11A63" w:rsidRPr="00D11A63">
        <w:rPr>
          <w:szCs w:val="28"/>
        </w:rPr>
        <w:t xml:space="preserve"> М.: </w:t>
      </w:r>
      <w:proofErr w:type="spellStart"/>
      <w:r w:rsidR="00D11A63" w:rsidRPr="00D11A63">
        <w:rPr>
          <w:szCs w:val="28"/>
        </w:rPr>
        <w:t>Постмаркет</w:t>
      </w:r>
      <w:proofErr w:type="spellEnd"/>
      <w:r w:rsidR="00D11A63" w:rsidRPr="00D11A63">
        <w:rPr>
          <w:szCs w:val="28"/>
        </w:rPr>
        <w:t>, 2002. С. 620</w:t>
      </w:r>
      <w:r w:rsidR="00A85B43" w:rsidRPr="000D3C19">
        <w:rPr>
          <w:szCs w:val="28"/>
        </w:rPr>
        <w:t xml:space="preserve"> </w:t>
      </w:r>
      <w:r w:rsidR="00D11A63" w:rsidRPr="00D11A63">
        <w:rPr>
          <w:szCs w:val="28"/>
        </w:rPr>
        <w:t>—</w:t>
      </w:r>
      <w:r w:rsidR="00A85B43" w:rsidRPr="000D3C19">
        <w:rPr>
          <w:szCs w:val="28"/>
        </w:rPr>
        <w:t xml:space="preserve"> </w:t>
      </w:r>
      <w:r w:rsidR="00D11A63" w:rsidRPr="00D11A63">
        <w:rPr>
          <w:szCs w:val="28"/>
        </w:rPr>
        <w:t>621.</w:t>
      </w:r>
    </w:p>
    <w:p w:rsidR="006D53B0" w:rsidRPr="00BE6AAA" w:rsidRDefault="004D3627" w:rsidP="00A85B43">
      <w:pPr>
        <w:pStyle w:val="a5"/>
        <w:ind w:left="0"/>
        <w:rPr>
          <w:szCs w:val="28"/>
        </w:rPr>
      </w:pPr>
      <w:r>
        <w:rPr>
          <w:szCs w:val="28"/>
        </w:rPr>
        <w:t>12</w:t>
      </w:r>
      <w:r w:rsidR="006D53B0" w:rsidRPr="00BE6AAA">
        <w:rPr>
          <w:szCs w:val="28"/>
        </w:rPr>
        <w:t xml:space="preserve"> </w:t>
      </w:r>
      <w:r w:rsidR="00BE6AAA">
        <w:rPr>
          <w:szCs w:val="28"/>
        </w:rPr>
        <w:t xml:space="preserve">Вишневский, В. М. Теоретические основы проектирования компьютерных сетей </w:t>
      </w:r>
      <w:r w:rsidR="002904AE">
        <w:t>[Текст]</w:t>
      </w:r>
      <w:r w:rsidR="002904AE">
        <w:t xml:space="preserve"> </w:t>
      </w:r>
      <w:r w:rsidR="00BE6AAA">
        <w:rPr>
          <w:szCs w:val="28"/>
        </w:rPr>
        <w:t>/ В.М. Вишневский</w:t>
      </w:r>
      <w:r w:rsidR="00D30510">
        <w:rPr>
          <w:szCs w:val="28"/>
        </w:rPr>
        <w:t xml:space="preserve">. М.: </w:t>
      </w:r>
      <w:proofErr w:type="spellStart"/>
      <w:r w:rsidR="00D30510">
        <w:rPr>
          <w:szCs w:val="28"/>
        </w:rPr>
        <w:t>Техносфера</w:t>
      </w:r>
      <w:proofErr w:type="spellEnd"/>
      <w:r w:rsidR="00D30510">
        <w:rPr>
          <w:szCs w:val="28"/>
        </w:rPr>
        <w:t>, 2003.</w:t>
      </w:r>
      <w:r w:rsidR="00D30510" w:rsidRPr="00D30510">
        <w:rPr>
          <w:szCs w:val="28"/>
        </w:rPr>
        <w:t xml:space="preserve"> </w:t>
      </w:r>
      <w:r w:rsidR="00D30510" w:rsidRPr="00D11A63">
        <w:rPr>
          <w:szCs w:val="28"/>
        </w:rPr>
        <w:t>—</w:t>
      </w:r>
      <w:r w:rsidR="00D30510" w:rsidRPr="000D3C19">
        <w:rPr>
          <w:szCs w:val="28"/>
        </w:rPr>
        <w:t xml:space="preserve"> </w:t>
      </w:r>
      <w:r w:rsidR="00D30510">
        <w:rPr>
          <w:szCs w:val="28"/>
        </w:rPr>
        <w:t xml:space="preserve">512 с. </w:t>
      </w:r>
    </w:p>
    <w:p w:rsidR="00A85B43" w:rsidRPr="000D3C19" w:rsidRDefault="004D3627" w:rsidP="00A85B43">
      <w:pPr>
        <w:pStyle w:val="a5"/>
        <w:ind w:left="0"/>
        <w:rPr>
          <w:szCs w:val="28"/>
        </w:rPr>
      </w:pPr>
      <w:r>
        <w:rPr>
          <w:szCs w:val="28"/>
        </w:rPr>
        <w:lastRenderedPageBreak/>
        <w:t>13</w:t>
      </w:r>
      <w:r w:rsidR="005B7D2B">
        <w:rPr>
          <w:szCs w:val="28"/>
        </w:rPr>
        <w:t xml:space="preserve"> </w:t>
      </w:r>
      <w:proofErr w:type="spellStart"/>
      <w:r w:rsidR="000D3C19">
        <w:rPr>
          <w:szCs w:val="28"/>
        </w:rPr>
        <w:t>Эккель</w:t>
      </w:r>
      <w:proofErr w:type="spellEnd"/>
      <w:r w:rsidR="000D3C19">
        <w:rPr>
          <w:szCs w:val="28"/>
        </w:rPr>
        <w:t xml:space="preserve">, Б. Философия </w:t>
      </w:r>
      <w:r w:rsidR="000D3C19">
        <w:rPr>
          <w:szCs w:val="28"/>
          <w:lang w:val="en-US"/>
        </w:rPr>
        <w:t>JAVA</w:t>
      </w:r>
      <w:r w:rsidR="000D3C19">
        <w:rPr>
          <w:szCs w:val="28"/>
        </w:rPr>
        <w:t>. 4-е полное изд.</w:t>
      </w:r>
      <w:r w:rsidR="002904AE">
        <w:rPr>
          <w:szCs w:val="28"/>
        </w:rPr>
        <w:t xml:space="preserve"> </w:t>
      </w:r>
      <w:r w:rsidR="002904AE">
        <w:t>[Текст]</w:t>
      </w:r>
      <w:r w:rsidR="000D3C19" w:rsidRPr="000D3C19">
        <w:rPr>
          <w:szCs w:val="28"/>
        </w:rPr>
        <w:t xml:space="preserve"> / </w:t>
      </w:r>
      <w:r w:rsidR="000D3C19">
        <w:rPr>
          <w:szCs w:val="28"/>
        </w:rPr>
        <w:t>Б</w:t>
      </w:r>
      <w:r w:rsidR="006725A7">
        <w:rPr>
          <w:szCs w:val="28"/>
        </w:rPr>
        <w:t xml:space="preserve">. </w:t>
      </w:r>
      <w:proofErr w:type="spellStart"/>
      <w:r w:rsidR="006725A7">
        <w:rPr>
          <w:szCs w:val="28"/>
        </w:rPr>
        <w:t>Эккель</w:t>
      </w:r>
      <w:proofErr w:type="spellEnd"/>
      <w:r w:rsidR="006725A7">
        <w:rPr>
          <w:szCs w:val="28"/>
        </w:rPr>
        <w:t>; Пер. изд. Питер, 2016</w:t>
      </w:r>
      <w:r w:rsidR="002904AE">
        <w:rPr>
          <w:szCs w:val="28"/>
        </w:rPr>
        <w:t>.</w:t>
      </w:r>
      <w:r w:rsidR="006725A7">
        <w:rPr>
          <w:szCs w:val="28"/>
        </w:rPr>
        <w:t xml:space="preserve"> СПб.: Питер, 2016. </w:t>
      </w:r>
      <w:r w:rsidR="006725A7" w:rsidRPr="00D11A63">
        <w:rPr>
          <w:szCs w:val="28"/>
        </w:rPr>
        <w:t>—</w:t>
      </w:r>
      <w:r w:rsidR="006725A7">
        <w:rPr>
          <w:szCs w:val="28"/>
        </w:rPr>
        <w:t xml:space="preserve"> 1168с.: ил. </w:t>
      </w:r>
      <w:r w:rsidR="006725A7" w:rsidRPr="00D11A63">
        <w:rPr>
          <w:szCs w:val="28"/>
        </w:rPr>
        <w:t>—</w:t>
      </w:r>
      <w:r w:rsidR="006725A7">
        <w:rPr>
          <w:szCs w:val="28"/>
        </w:rPr>
        <w:t xml:space="preserve"> (Серия «Классика </w:t>
      </w:r>
      <w:r w:rsidR="006725A7">
        <w:rPr>
          <w:szCs w:val="28"/>
          <w:lang w:val="en-US"/>
        </w:rPr>
        <w:t>computer</w:t>
      </w:r>
      <w:r w:rsidR="006725A7" w:rsidRPr="008408E8">
        <w:rPr>
          <w:szCs w:val="28"/>
        </w:rPr>
        <w:t xml:space="preserve"> </w:t>
      </w:r>
      <w:r w:rsidR="006725A7">
        <w:rPr>
          <w:szCs w:val="28"/>
          <w:lang w:val="en-US"/>
        </w:rPr>
        <w:t>science</w:t>
      </w:r>
      <w:r w:rsidR="006725A7">
        <w:rPr>
          <w:szCs w:val="28"/>
        </w:rPr>
        <w:t>»)</w:t>
      </w:r>
      <w:r w:rsidR="00A85B43" w:rsidRPr="000D3C19">
        <w:rPr>
          <w:szCs w:val="28"/>
        </w:rPr>
        <w:t>.</w:t>
      </w:r>
    </w:p>
    <w:p w:rsidR="00546081" w:rsidRPr="00F6578F" w:rsidRDefault="00A85B43" w:rsidP="00F6578F">
      <w:pPr>
        <w:pStyle w:val="a5"/>
        <w:ind w:left="0"/>
        <w:rPr>
          <w:szCs w:val="28"/>
        </w:rPr>
      </w:pPr>
      <w:r w:rsidRPr="000D3C19">
        <w:rPr>
          <w:szCs w:val="28"/>
        </w:rPr>
        <w:t>1</w:t>
      </w:r>
      <w:r w:rsidR="004D3627">
        <w:rPr>
          <w:szCs w:val="28"/>
        </w:rPr>
        <w:t>4</w:t>
      </w:r>
      <w:r w:rsidR="002F5A8F" w:rsidRPr="003C03EC">
        <w:rPr>
          <w:szCs w:val="28"/>
        </w:rPr>
        <w:t xml:space="preserve"> </w:t>
      </w:r>
      <w:proofErr w:type="spellStart"/>
      <w:r w:rsidR="00F6578F">
        <w:rPr>
          <w:szCs w:val="28"/>
        </w:rPr>
        <w:t>Шакон</w:t>
      </w:r>
      <w:proofErr w:type="spellEnd"/>
      <w:r w:rsidR="00F6578F">
        <w:rPr>
          <w:szCs w:val="28"/>
        </w:rPr>
        <w:t>, С.</w:t>
      </w:r>
      <w:r w:rsidR="00546081" w:rsidRPr="00546081">
        <w:rPr>
          <w:szCs w:val="28"/>
        </w:rPr>
        <w:t xml:space="preserve"> </w:t>
      </w:r>
      <w:r w:rsidR="00F6578F">
        <w:rPr>
          <w:szCs w:val="28"/>
          <w:lang w:val="en-US"/>
        </w:rPr>
        <w:t>Pro</w:t>
      </w:r>
      <w:r w:rsidR="00F6578F" w:rsidRPr="00F6578F">
        <w:rPr>
          <w:szCs w:val="28"/>
        </w:rPr>
        <w:t xml:space="preserve"> </w:t>
      </w:r>
      <w:proofErr w:type="spellStart"/>
      <w:r w:rsidR="00F6578F">
        <w:rPr>
          <w:szCs w:val="28"/>
          <w:lang w:val="en-US"/>
        </w:rPr>
        <w:t>Git</w:t>
      </w:r>
      <w:proofErr w:type="spellEnd"/>
      <w:r w:rsidR="00F6578F">
        <w:rPr>
          <w:szCs w:val="28"/>
        </w:rPr>
        <w:t>.</w:t>
      </w:r>
      <w:r w:rsidR="00F6578F" w:rsidRPr="00F6578F">
        <w:rPr>
          <w:szCs w:val="28"/>
        </w:rPr>
        <w:t xml:space="preserve"> 2-</w:t>
      </w:r>
      <w:r w:rsidR="00F6578F">
        <w:rPr>
          <w:szCs w:val="28"/>
        </w:rPr>
        <w:t>е издание</w:t>
      </w:r>
      <w:r w:rsidR="00546081" w:rsidRPr="00546081">
        <w:rPr>
          <w:szCs w:val="28"/>
        </w:rPr>
        <w:t xml:space="preserve"> [Электронный ресурс] // </w:t>
      </w:r>
      <w:r w:rsidR="00F6578F" w:rsidRPr="003C03EC">
        <w:rPr>
          <w:szCs w:val="28"/>
        </w:rPr>
        <w:t>git-scm.com</w:t>
      </w:r>
      <w:r w:rsidR="00F6578F">
        <w:rPr>
          <w:szCs w:val="28"/>
        </w:rPr>
        <w:t xml:space="preserve">: </w:t>
      </w:r>
      <w:proofErr w:type="spellStart"/>
      <w:proofErr w:type="gramStart"/>
      <w:r w:rsidR="00F6578F">
        <w:rPr>
          <w:szCs w:val="28"/>
        </w:rPr>
        <w:t>информ</w:t>
      </w:r>
      <w:proofErr w:type="spellEnd"/>
      <w:r w:rsidR="00F6578F">
        <w:rPr>
          <w:szCs w:val="28"/>
        </w:rPr>
        <w:t>.-</w:t>
      </w:r>
      <w:proofErr w:type="gramEnd"/>
      <w:r w:rsidR="00F6578F">
        <w:rPr>
          <w:szCs w:val="28"/>
        </w:rPr>
        <w:t>справочный портал.</w:t>
      </w:r>
      <w:r w:rsidR="00F6578F" w:rsidRPr="00F6578F">
        <w:rPr>
          <w:szCs w:val="28"/>
        </w:rPr>
        <w:t xml:space="preserve"> </w:t>
      </w:r>
      <w:proofErr w:type="spellStart"/>
      <w:r w:rsidR="00F6578F">
        <w:rPr>
          <w:szCs w:val="28"/>
          <w:lang w:val="en-US"/>
        </w:rPr>
        <w:t>Apress</w:t>
      </w:r>
      <w:proofErr w:type="spellEnd"/>
      <w:r w:rsidR="00546081" w:rsidRPr="00546081">
        <w:rPr>
          <w:szCs w:val="28"/>
        </w:rPr>
        <w:t xml:space="preserve">, </w:t>
      </w:r>
      <w:r w:rsidR="00F6578F" w:rsidRPr="00F6578F">
        <w:rPr>
          <w:szCs w:val="28"/>
        </w:rPr>
        <w:t>2014</w:t>
      </w:r>
      <w:r w:rsidR="00546081" w:rsidRPr="00546081">
        <w:rPr>
          <w:szCs w:val="28"/>
        </w:rPr>
        <w:t xml:space="preserve">. URL: </w:t>
      </w:r>
      <w:r w:rsidR="00F6578F">
        <w:rPr>
          <w:szCs w:val="28"/>
        </w:rPr>
        <w:t xml:space="preserve">https://git-scm.com/book/ru/v2 </w:t>
      </w:r>
      <w:r w:rsidR="00546081" w:rsidRPr="00F6578F">
        <w:rPr>
          <w:szCs w:val="28"/>
        </w:rPr>
        <w:t>(дата обращ</w:t>
      </w:r>
      <w:r w:rsidR="002904AE">
        <w:rPr>
          <w:szCs w:val="28"/>
        </w:rPr>
        <w:t>ения: 20.10.2018</w:t>
      </w:r>
      <w:r w:rsidR="00F6578F">
        <w:rPr>
          <w:szCs w:val="28"/>
        </w:rPr>
        <w:t>).</w:t>
      </w:r>
    </w:p>
    <w:p w:rsidR="00A85B43" w:rsidRDefault="002F5A8F" w:rsidP="00A85B43">
      <w:pPr>
        <w:pStyle w:val="a5"/>
        <w:ind w:left="0"/>
        <w:rPr>
          <w:szCs w:val="28"/>
        </w:rPr>
      </w:pPr>
      <w:r w:rsidRPr="003C03EC">
        <w:rPr>
          <w:szCs w:val="28"/>
        </w:rPr>
        <w:t>15</w:t>
      </w:r>
      <w:r w:rsidR="00A85B43" w:rsidRPr="00A85B43">
        <w:rPr>
          <w:szCs w:val="28"/>
        </w:rPr>
        <w:t xml:space="preserve"> </w:t>
      </w:r>
      <w:proofErr w:type="spellStart"/>
      <w:r w:rsidR="00A85B43" w:rsidRPr="00A85B43">
        <w:rPr>
          <w:szCs w:val="28"/>
        </w:rPr>
        <w:t>Фауле</w:t>
      </w:r>
      <w:r w:rsidR="002904AE">
        <w:rPr>
          <w:szCs w:val="28"/>
        </w:rPr>
        <w:t>р</w:t>
      </w:r>
      <w:proofErr w:type="spellEnd"/>
      <w:r w:rsidR="002904AE">
        <w:rPr>
          <w:szCs w:val="28"/>
        </w:rPr>
        <w:t xml:space="preserve">, М. UML. Основы. 3-е издание </w:t>
      </w:r>
      <w:r w:rsidR="002904AE">
        <w:t>[Текст]</w:t>
      </w:r>
      <w:r w:rsidR="002904AE">
        <w:t xml:space="preserve"> </w:t>
      </w:r>
      <w:r w:rsidR="002904AE">
        <w:rPr>
          <w:szCs w:val="28"/>
        </w:rPr>
        <w:t xml:space="preserve">/ М. </w:t>
      </w:r>
      <w:proofErr w:type="spellStart"/>
      <w:r w:rsidR="002904AE">
        <w:rPr>
          <w:szCs w:val="28"/>
        </w:rPr>
        <w:t>Фаулер</w:t>
      </w:r>
      <w:proofErr w:type="spellEnd"/>
      <w:r w:rsidR="002904AE">
        <w:rPr>
          <w:szCs w:val="28"/>
        </w:rPr>
        <w:t>.</w:t>
      </w:r>
      <w:r w:rsidR="00A85B43" w:rsidRPr="00A85B43">
        <w:rPr>
          <w:szCs w:val="28"/>
        </w:rPr>
        <w:t xml:space="preserve"> СПб.: Символ-Плюс, 2005. — 192 с.</w:t>
      </w:r>
    </w:p>
    <w:p w:rsidR="00250C33" w:rsidRDefault="002F5A8F" w:rsidP="00F67A4B">
      <w:pPr>
        <w:ind w:firstLine="708"/>
        <w:rPr>
          <w:szCs w:val="28"/>
        </w:rPr>
      </w:pPr>
      <w:r>
        <w:rPr>
          <w:szCs w:val="28"/>
        </w:rPr>
        <w:t>16</w:t>
      </w:r>
      <w:r w:rsidR="00C7565A" w:rsidRPr="00C7565A">
        <w:rPr>
          <w:szCs w:val="28"/>
        </w:rPr>
        <w:t xml:space="preserve"> Орлов</w:t>
      </w:r>
      <w:r w:rsidR="00C7565A">
        <w:rPr>
          <w:szCs w:val="28"/>
        </w:rPr>
        <w:t>,</w:t>
      </w:r>
      <w:r w:rsidR="00C7565A" w:rsidRPr="00C7565A">
        <w:rPr>
          <w:szCs w:val="28"/>
        </w:rPr>
        <w:t xml:space="preserve"> А.</w:t>
      </w:r>
      <w:r w:rsidR="00C7565A">
        <w:rPr>
          <w:szCs w:val="28"/>
        </w:rPr>
        <w:t xml:space="preserve"> </w:t>
      </w:r>
      <w:r w:rsidR="00C7565A" w:rsidRPr="00C7565A">
        <w:rPr>
          <w:szCs w:val="28"/>
        </w:rPr>
        <w:t>И. Теория принятия решений</w:t>
      </w:r>
      <w:r w:rsidR="00C7565A">
        <w:t>: учебное пособие</w:t>
      </w:r>
      <w:r w:rsidR="002904AE">
        <w:t xml:space="preserve"> </w:t>
      </w:r>
      <w:r w:rsidR="002904AE">
        <w:t>[Текст]</w:t>
      </w:r>
      <w:r w:rsidR="00C7565A">
        <w:t xml:space="preserve"> / </w:t>
      </w:r>
      <w:r w:rsidR="00C7565A" w:rsidRPr="00C7565A">
        <w:rPr>
          <w:szCs w:val="28"/>
        </w:rPr>
        <w:t>А.</w:t>
      </w:r>
      <w:r w:rsidR="00C7565A">
        <w:rPr>
          <w:szCs w:val="28"/>
        </w:rPr>
        <w:t xml:space="preserve"> </w:t>
      </w:r>
      <w:r w:rsidR="00C7565A" w:rsidRPr="00C7565A">
        <w:rPr>
          <w:szCs w:val="28"/>
        </w:rPr>
        <w:t xml:space="preserve">И. </w:t>
      </w:r>
      <w:r w:rsidR="00997210">
        <w:rPr>
          <w:szCs w:val="28"/>
        </w:rPr>
        <w:t>Орлов</w:t>
      </w:r>
      <w:r w:rsidR="002904AE">
        <w:t>.</w:t>
      </w:r>
      <w:r w:rsidR="00997210" w:rsidRPr="00A85B43">
        <w:rPr>
          <w:szCs w:val="28"/>
        </w:rPr>
        <w:t xml:space="preserve"> </w:t>
      </w:r>
      <w:r w:rsidR="00997210">
        <w:rPr>
          <w:szCs w:val="28"/>
        </w:rPr>
        <w:t xml:space="preserve">М.: </w:t>
      </w:r>
      <w:r w:rsidR="002904AE">
        <w:t xml:space="preserve">Экзамен, 2005. </w:t>
      </w:r>
      <w:r w:rsidR="002904AE" w:rsidRPr="00A85B43">
        <w:rPr>
          <w:szCs w:val="28"/>
        </w:rPr>
        <w:t xml:space="preserve">— </w:t>
      </w:r>
      <w:r w:rsidR="00997210">
        <w:t>656 с</w:t>
      </w:r>
      <w:r w:rsidR="00C7565A" w:rsidRPr="00C7565A">
        <w:rPr>
          <w:szCs w:val="28"/>
        </w:rPr>
        <w:t>.</w:t>
      </w:r>
    </w:p>
    <w:p w:rsidR="00E702B7" w:rsidRDefault="002F5A8F" w:rsidP="00E702B7">
      <w:pPr>
        <w:pStyle w:val="a5"/>
        <w:ind w:left="0"/>
        <w:rPr>
          <w:szCs w:val="28"/>
        </w:rPr>
      </w:pPr>
      <w:r>
        <w:rPr>
          <w:szCs w:val="28"/>
        </w:rPr>
        <w:t>17</w:t>
      </w:r>
      <w:r w:rsidR="00E702B7">
        <w:rPr>
          <w:szCs w:val="28"/>
        </w:rPr>
        <w:t xml:space="preserve"> </w:t>
      </w:r>
      <w:proofErr w:type="spellStart"/>
      <w:r w:rsidR="00E702B7" w:rsidRPr="00197B15">
        <w:rPr>
          <w:szCs w:val="28"/>
        </w:rPr>
        <w:t>Тананко</w:t>
      </w:r>
      <w:proofErr w:type="spellEnd"/>
      <w:r w:rsidR="00E702B7" w:rsidRPr="00197B15">
        <w:rPr>
          <w:szCs w:val="28"/>
        </w:rPr>
        <w:t xml:space="preserve">, И. Е. </w:t>
      </w:r>
      <w:r w:rsidR="00E702B7">
        <w:rPr>
          <w:szCs w:val="28"/>
        </w:rPr>
        <w:t>Моделирование</w:t>
      </w:r>
      <w:r w:rsidR="00E702B7" w:rsidRPr="00197B15">
        <w:rPr>
          <w:szCs w:val="28"/>
        </w:rPr>
        <w:t xml:space="preserve"> узла сенсорной сети</w:t>
      </w:r>
      <w:r w:rsidR="00E702B7">
        <w:rPr>
          <w:szCs w:val="28"/>
        </w:rPr>
        <w:t xml:space="preserve"> неоднородной сетью массового обслуживания</w:t>
      </w:r>
      <w:r w:rsidR="00E702B7" w:rsidRPr="00197B15">
        <w:rPr>
          <w:szCs w:val="28"/>
        </w:rPr>
        <w:t xml:space="preserve"> </w:t>
      </w:r>
      <w:r w:rsidR="002904AE" w:rsidRPr="00197B15">
        <w:rPr>
          <w:szCs w:val="28"/>
        </w:rPr>
        <w:t xml:space="preserve">[Текст] </w:t>
      </w:r>
      <w:r w:rsidR="00E702B7" w:rsidRPr="00197B15">
        <w:rPr>
          <w:szCs w:val="28"/>
        </w:rPr>
        <w:t>// Компьютерные наук</w:t>
      </w:r>
      <w:r w:rsidR="00250C33">
        <w:rPr>
          <w:szCs w:val="28"/>
        </w:rPr>
        <w:t>и и информационные технологии: м</w:t>
      </w:r>
      <w:r w:rsidR="00E702B7" w:rsidRPr="00197B15">
        <w:rPr>
          <w:szCs w:val="28"/>
        </w:rPr>
        <w:t xml:space="preserve">атериалы </w:t>
      </w:r>
      <w:proofErr w:type="spellStart"/>
      <w:r w:rsidR="00250C33">
        <w:rPr>
          <w:szCs w:val="28"/>
        </w:rPr>
        <w:t>Междунар</w:t>
      </w:r>
      <w:proofErr w:type="spellEnd"/>
      <w:r w:rsidR="00250C33">
        <w:rPr>
          <w:szCs w:val="28"/>
        </w:rPr>
        <w:t xml:space="preserve">. науч. </w:t>
      </w:r>
      <w:proofErr w:type="spellStart"/>
      <w:r w:rsidR="00250C33">
        <w:rPr>
          <w:szCs w:val="28"/>
        </w:rPr>
        <w:t>конф</w:t>
      </w:r>
      <w:proofErr w:type="spellEnd"/>
      <w:r w:rsidR="00250C33">
        <w:rPr>
          <w:szCs w:val="28"/>
        </w:rPr>
        <w:t>., Саратов, 2—3 июля</w:t>
      </w:r>
      <w:r w:rsidR="00E702B7">
        <w:rPr>
          <w:szCs w:val="28"/>
        </w:rPr>
        <w:t xml:space="preserve"> 2018</w:t>
      </w:r>
      <w:r w:rsidR="00250C33">
        <w:rPr>
          <w:szCs w:val="28"/>
        </w:rPr>
        <w:t xml:space="preserve"> г</w:t>
      </w:r>
      <w:r w:rsidR="00E702B7">
        <w:rPr>
          <w:szCs w:val="28"/>
        </w:rPr>
        <w:t>.</w:t>
      </w:r>
      <w:r w:rsidR="00250C33">
        <w:rPr>
          <w:szCs w:val="28"/>
        </w:rPr>
        <w:t xml:space="preserve"> / отв. ред. В. А. Твердохлебов. Саратов: Изд-во Наука</w:t>
      </w:r>
      <w:r w:rsidR="00E702B7" w:rsidRPr="00197B15">
        <w:rPr>
          <w:szCs w:val="28"/>
        </w:rPr>
        <w:t>.</w:t>
      </w:r>
    </w:p>
    <w:p w:rsidR="004D3627" w:rsidRDefault="002F5A8F" w:rsidP="004D3627">
      <w:pPr>
        <w:pStyle w:val="a5"/>
        <w:ind w:left="0"/>
        <w:rPr>
          <w:szCs w:val="28"/>
        </w:rPr>
      </w:pPr>
      <w:r>
        <w:rPr>
          <w:szCs w:val="28"/>
        </w:rPr>
        <w:t>18</w:t>
      </w:r>
      <w:r w:rsidR="004D3627">
        <w:rPr>
          <w:szCs w:val="28"/>
        </w:rPr>
        <w:t xml:space="preserve"> </w:t>
      </w:r>
      <w:proofErr w:type="spellStart"/>
      <w:r w:rsidR="004D3627" w:rsidRPr="00197B15">
        <w:rPr>
          <w:szCs w:val="28"/>
        </w:rPr>
        <w:t>Тананко</w:t>
      </w:r>
      <w:proofErr w:type="spellEnd"/>
      <w:r w:rsidR="004D3627" w:rsidRPr="00197B15">
        <w:rPr>
          <w:szCs w:val="28"/>
        </w:rPr>
        <w:t xml:space="preserve">, И. Е. Исследование характеристик имитационной модели ненадежного узла сенсорной сети [Текст] </w:t>
      </w:r>
      <w:r w:rsidR="00250C33" w:rsidRPr="00197B15">
        <w:rPr>
          <w:szCs w:val="28"/>
        </w:rPr>
        <w:t>// Компьютерные наук</w:t>
      </w:r>
      <w:r w:rsidR="00250C33">
        <w:rPr>
          <w:szCs w:val="28"/>
        </w:rPr>
        <w:t>и и информационные технологии: м</w:t>
      </w:r>
      <w:r w:rsidR="00250C33" w:rsidRPr="00197B15">
        <w:rPr>
          <w:szCs w:val="28"/>
        </w:rPr>
        <w:t xml:space="preserve">атериалы </w:t>
      </w:r>
      <w:proofErr w:type="spellStart"/>
      <w:r w:rsidR="00250C33">
        <w:rPr>
          <w:szCs w:val="28"/>
        </w:rPr>
        <w:t>Междунар</w:t>
      </w:r>
      <w:proofErr w:type="spellEnd"/>
      <w:r w:rsidR="00250C33">
        <w:rPr>
          <w:szCs w:val="28"/>
        </w:rPr>
        <w:t xml:space="preserve">. науч. </w:t>
      </w:r>
      <w:proofErr w:type="spellStart"/>
      <w:r w:rsidR="00250C33">
        <w:rPr>
          <w:szCs w:val="28"/>
        </w:rPr>
        <w:t>конф</w:t>
      </w:r>
      <w:proofErr w:type="spellEnd"/>
      <w:r w:rsidR="00250C33">
        <w:rPr>
          <w:szCs w:val="28"/>
        </w:rPr>
        <w:t>., Саратов, 2—3 июля 2018 г. / отв. ред. В. А. Твердохлебов. Саратов: Изд-во Наука</w:t>
      </w:r>
      <w:r w:rsidR="004D3627" w:rsidRPr="00197B15">
        <w:rPr>
          <w:szCs w:val="28"/>
        </w:rPr>
        <w:t>.</w:t>
      </w:r>
    </w:p>
    <w:p w:rsidR="004D3627" w:rsidRPr="00C7565A" w:rsidRDefault="004D3627" w:rsidP="00C7565A">
      <w:pPr>
        <w:ind w:firstLine="708"/>
        <w:rPr>
          <w:szCs w:val="28"/>
        </w:rPr>
      </w:pPr>
    </w:p>
    <w:p w:rsidR="00BF39D3" w:rsidRPr="007A22D2" w:rsidRDefault="00BF39D3" w:rsidP="00BA7078">
      <w:pPr>
        <w:pStyle w:val="a5"/>
        <w:ind w:left="0"/>
        <w:rPr>
          <w:szCs w:val="28"/>
        </w:rPr>
      </w:pPr>
    </w:p>
    <w:p w:rsidR="00BA7078" w:rsidRPr="00D8331A" w:rsidRDefault="00BA7078" w:rsidP="00D8331A"/>
    <w:sectPr w:rsidR="00BA7078" w:rsidRPr="00D8331A" w:rsidSect="00D33B80">
      <w:footerReference w:type="default" r:id="rId687"/>
      <w:pgSz w:w="11906" w:h="16838"/>
      <w:pgMar w:top="1134" w:right="851" w:bottom="1134" w:left="1418" w:header="709" w:footer="709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07303" w:rsidRDefault="00A07303" w:rsidP="00D33B80">
      <w:pPr>
        <w:spacing w:line="240" w:lineRule="auto"/>
      </w:pPr>
      <w:r>
        <w:separator/>
      </w:r>
    </w:p>
  </w:endnote>
  <w:endnote w:type="continuationSeparator" w:id="0">
    <w:p w:rsidR="00A07303" w:rsidRDefault="00A07303" w:rsidP="00D33B8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Times-Italic">
    <w:altName w:val="Times New Roman"/>
    <w:panose1 w:val="00000000000000000000"/>
    <w:charset w:val="00"/>
    <w:family w:val="roman"/>
    <w:notTrueType/>
    <w:pitch w:val="default"/>
  </w:font>
  <w:font w:name="Times-Roman">
    <w:altName w:val="Times New Roman"/>
    <w:panose1 w:val="00000000000000000000"/>
    <w:charset w:val="00"/>
    <w:family w:val="roman"/>
    <w:notTrueType/>
    <w:pitch w:val="default"/>
  </w:font>
  <w:font w:name="Times-Bold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90506085"/>
      <w:docPartObj>
        <w:docPartGallery w:val="Page Numbers (Bottom of Page)"/>
        <w:docPartUnique/>
      </w:docPartObj>
    </w:sdtPr>
    <w:sdtContent>
      <w:p w:rsidR="00546081" w:rsidRDefault="00546081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60B70">
          <w:rPr>
            <w:noProof/>
          </w:rPr>
          <w:t>46</w:t>
        </w:r>
        <w:r>
          <w:fldChar w:fldCharType="end"/>
        </w:r>
      </w:p>
    </w:sdtContent>
  </w:sdt>
  <w:p w:rsidR="00546081" w:rsidRDefault="00546081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07303" w:rsidRDefault="00A07303" w:rsidP="00D33B80">
      <w:pPr>
        <w:spacing w:line="240" w:lineRule="auto"/>
      </w:pPr>
      <w:r>
        <w:separator/>
      </w:r>
    </w:p>
  </w:footnote>
  <w:footnote w:type="continuationSeparator" w:id="0">
    <w:p w:rsidR="00A07303" w:rsidRDefault="00A07303" w:rsidP="00D33B80">
      <w:pPr>
        <w:spacing w:line="240" w:lineRule="auto"/>
      </w:pPr>
      <w:r>
        <w:continuationSeparator/>
      </w:r>
    </w:p>
  </w:footnote>
  <w:footnote w:id="1">
    <w:p w:rsidR="00546081" w:rsidRPr="008655BD" w:rsidRDefault="00546081" w:rsidP="00A66562">
      <w:pPr>
        <w:rPr>
          <w:szCs w:val="28"/>
        </w:rPr>
      </w:pPr>
      <w:r w:rsidRPr="008655BD">
        <w:rPr>
          <w:rStyle w:val="af"/>
          <w:szCs w:val="28"/>
        </w:rPr>
        <w:footnoteRef/>
      </w:r>
      <w:r w:rsidR="00495FD3">
        <w:rPr>
          <w:szCs w:val="28"/>
        </w:rPr>
        <w:t xml:space="preserve"> Старт- и стоп-биты </w:t>
      </w:r>
      <w:r w:rsidR="00495FD3" w:rsidRPr="00FC6B13">
        <w:t>—</w:t>
      </w:r>
      <w:r w:rsidRPr="008655BD">
        <w:rPr>
          <w:szCs w:val="28"/>
        </w:rPr>
        <w:t xml:space="preserve"> используются в асинхронной связи как средства синхронизации передаваемых символов</w:t>
      </w:r>
    </w:p>
  </w:footnote>
  <w:footnote w:id="2">
    <w:p w:rsidR="00546081" w:rsidRPr="008655BD" w:rsidRDefault="00546081" w:rsidP="008655BD">
      <w:pPr>
        <w:pStyle w:val="ad"/>
        <w:spacing w:line="360" w:lineRule="auto"/>
        <w:rPr>
          <w:sz w:val="28"/>
          <w:szCs w:val="28"/>
        </w:rPr>
      </w:pPr>
      <w:r w:rsidRPr="008655BD">
        <w:rPr>
          <w:rStyle w:val="af"/>
          <w:sz w:val="28"/>
          <w:szCs w:val="28"/>
        </w:rPr>
        <w:footnoteRef/>
      </w:r>
      <w:r w:rsidRPr="008655BD">
        <w:rPr>
          <w:sz w:val="28"/>
          <w:szCs w:val="28"/>
        </w:rPr>
        <w:t xml:space="preserve"> Такт процессора или такт ядра процессора — промежуток между двумя импульсами тактового генератора, который синхронизирует выполнение всех операций процессора</w:t>
      </w:r>
    </w:p>
  </w:footnote>
  <w:footnote w:id="3">
    <w:p w:rsidR="00546081" w:rsidRPr="00D91441" w:rsidRDefault="00546081" w:rsidP="00C964CC">
      <w:pPr>
        <w:pStyle w:val="ad"/>
        <w:rPr>
          <w:sz w:val="28"/>
          <w:szCs w:val="28"/>
          <w:lang w:val="en-US"/>
        </w:rPr>
      </w:pPr>
      <w:r w:rsidRPr="00D91441">
        <w:rPr>
          <w:rStyle w:val="af"/>
          <w:sz w:val="28"/>
          <w:szCs w:val="28"/>
        </w:rPr>
        <w:footnoteRef/>
      </w:r>
      <w:r w:rsidRPr="00D91441">
        <w:rPr>
          <w:sz w:val="28"/>
          <w:szCs w:val="28"/>
          <w:lang w:val="en-US"/>
        </w:rPr>
        <w:t xml:space="preserve"> URL: https://github.com/vysu0216/magistrature.git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997802"/>
    <w:multiLevelType w:val="hybridMultilevel"/>
    <w:tmpl w:val="880247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4A44709"/>
    <w:multiLevelType w:val="hybridMultilevel"/>
    <w:tmpl w:val="6BA069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F121CA"/>
    <w:multiLevelType w:val="multilevel"/>
    <w:tmpl w:val="0452249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0AC26549"/>
    <w:multiLevelType w:val="hybridMultilevel"/>
    <w:tmpl w:val="C090D4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693027B"/>
    <w:multiLevelType w:val="hybridMultilevel"/>
    <w:tmpl w:val="2FD8FE92"/>
    <w:lvl w:ilvl="0" w:tplc="199A91B4">
      <w:start w:val="1"/>
      <w:numFmt w:val="decimal"/>
      <w:lvlText w:val="%1"/>
      <w:lvlJc w:val="left"/>
      <w:pPr>
        <w:ind w:left="1069" w:hanging="360"/>
      </w:pPr>
      <w:rPr>
        <w:rFonts w:hint="default"/>
        <w:color w:val="000000"/>
        <w:sz w:val="27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34891D32"/>
    <w:multiLevelType w:val="hybridMultilevel"/>
    <w:tmpl w:val="655E23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380670FC"/>
    <w:multiLevelType w:val="hybridMultilevel"/>
    <w:tmpl w:val="C9B81036"/>
    <w:lvl w:ilvl="0" w:tplc="260AA0BC">
      <w:start w:val="1"/>
      <w:numFmt w:val="decimal"/>
      <w:suff w:val="space"/>
      <w:lvlText w:val="%1."/>
      <w:lvlJc w:val="left"/>
      <w:pPr>
        <w:ind w:left="208" w:firstLine="21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3AE77B1E"/>
    <w:multiLevelType w:val="hybridMultilevel"/>
    <w:tmpl w:val="33A6E6D4"/>
    <w:lvl w:ilvl="0" w:tplc="041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8" w15:restartNumberingAfterBreak="0">
    <w:nsid w:val="3F8C1587"/>
    <w:multiLevelType w:val="hybridMultilevel"/>
    <w:tmpl w:val="42E6F96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428D6FAE"/>
    <w:multiLevelType w:val="hybridMultilevel"/>
    <w:tmpl w:val="D9A2CC94"/>
    <w:lvl w:ilvl="0" w:tplc="31F01458">
      <w:start w:val="1"/>
      <w:numFmt w:val="decimal"/>
      <w:suff w:val="space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46A01E42"/>
    <w:multiLevelType w:val="hybridMultilevel"/>
    <w:tmpl w:val="FAE007E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4CAD5882"/>
    <w:multiLevelType w:val="hybridMultilevel"/>
    <w:tmpl w:val="909A06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A037F84"/>
    <w:multiLevelType w:val="hybridMultilevel"/>
    <w:tmpl w:val="9A760F6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5D1B16C3"/>
    <w:multiLevelType w:val="hybridMultilevel"/>
    <w:tmpl w:val="0B38AAD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742A4EC1"/>
    <w:multiLevelType w:val="hybridMultilevel"/>
    <w:tmpl w:val="ECDA228C"/>
    <w:lvl w:ilvl="0" w:tplc="041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5" w15:restartNumberingAfterBreak="0">
    <w:nsid w:val="76F55A45"/>
    <w:multiLevelType w:val="hybridMultilevel"/>
    <w:tmpl w:val="1548C9D0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A8485498">
      <w:numFmt w:val="bullet"/>
      <w:lvlText w:val="•"/>
      <w:lvlJc w:val="left"/>
      <w:pPr>
        <w:ind w:left="1218" w:hanging="705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7"/>
  </w:num>
  <w:num w:numId="3">
    <w:abstractNumId w:val="1"/>
  </w:num>
  <w:num w:numId="4">
    <w:abstractNumId w:val="15"/>
  </w:num>
  <w:num w:numId="5">
    <w:abstractNumId w:val="14"/>
  </w:num>
  <w:num w:numId="6">
    <w:abstractNumId w:val="10"/>
  </w:num>
  <w:num w:numId="7">
    <w:abstractNumId w:val="11"/>
  </w:num>
  <w:num w:numId="8">
    <w:abstractNumId w:val="6"/>
  </w:num>
  <w:num w:numId="9">
    <w:abstractNumId w:val="8"/>
  </w:num>
  <w:num w:numId="10">
    <w:abstractNumId w:val="13"/>
  </w:num>
  <w:num w:numId="11">
    <w:abstractNumId w:val="9"/>
  </w:num>
  <w:num w:numId="12">
    <w:abstractNumId w:val="3"/>
  </w:num>
  <w:num w:numId="13">
    <w:abstractNumId w:val="4"/>
  </w:num>
  <w:num w:numId="14">
    <w:abstractNumId w:val="5"/>
  </w:num>
  <w:num w:numId="15">
    <w:abstractNumId w:val="12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1B3D"/>
    <w:rsid w:val="0000412D"/>
    <w:rsid w:val="00016B88"/>
    <w:rsid w:val="000302AE"/>
    <w:rsid w:val="00040F98"/>
    <w:rsid w:val="00060B70"/>
    <w:rsid w:val="000730BE"/>
    <w:rsid w:val="00083CED"/>
    <w:rsid w:val="00093F43"/>
    <w:rsid w:val="000A3F62"/>
    <w:rsid w:val="000B7D56"/>
    <w:rsid w:val="000C57CC"/>
    <w:rsid w:val="000D3C19"/>
    <w:rsid w:val="000D4F6D"/>
    <w:rsid w:val="000D73B6"/>
    <w:rsid w:val="000E0BA5"/>
    <w:rsid w:val="000F2133"/>
    <w:rsid w:val="000F687D"/>
    <w:rsid w:val="0010223B"/>
    <w:rsid w:val="00117079"/>
    <w:rsid w:val="00136D9B"/>
    <w:rsid w:val="00143686"/>
    <w:rsid w:val="001503A9"/>
    <w:rsid w:val="00151616"/>
    <w:rsid w:val="00161CEB"/>
    <w:rsid w:val="001661FF"/>
    <w:rsid w:val="001679BD"/>
    <w:rsid w:val="00176B97"/>
    <w:rsid w:val="00186C80"/>
    <w:rsid w:val="00197B15"/>
    <w:rsid w:val="001A5017"/>
    <w:rsid w:val="001B0943"/>
    <w:rsid w:val="001B7A0B"/>
    <w:rsid w:val="001C2A63"/>
    <w:rsid w:val="001C682C"/>
    <w:rsid w:val="001F42F0"/>
    <w:rsid w:val="001F4D3D"/>
    <w:rsid w:val="00204F53"/>
    <w:rsid w:val="00210FFA"/>
    <w:rsid w:val="00212AE8"/>
    <w:rsid w:val="002271FB"/>
    <w:rsid w:val="00241F4B"/>
    <w:rsid w:val="002427CB"/>
    <w:rsid w:val="00242C7D"/>
    <w:rsid w:val="00250C33"/>
    <w:rsid w:val="00260B74"/>
    <w:rsid w:val="00267BD3"/>
    <w:rsid w:val="0028303A"/>
    <w:rsid w:val="00283D31"/>
    <w:rsid w:val="002904AE"/>
    <w:rsid w:val="002976CB"/>
    <w:rsid w:val="002A31CA"/>
    <w:rsid w:val="002A3665"/>
    <w:rsid w:val="002B15A7"/>
    <w:rsid w:val="002B7773"/>
    <w:rsid w:val="002C22CC"/>
    <w:rsid w:val="002C4173"/>
    <w:rsid w:val="002D3F81"/>
    <w:rsid w:val="002E5B3D"/>
    <w:rsid w:val="002F4C17"/>
    <w:rsid w:val="002F5A8F"/>
    <w:rsid w:val="00301383"/>
    <w:rsid w:val="00306AA5"/>
    <w:rsid w:val="00320EAF"/>
    <w:rsid w:val="003234DB"/>
    <w:rsid w:val="00333AB7"/>
    <w:rsid w:val="00335BA8"/>
    <w:rsid w:val="003376F5"/>
    <w:rsid w:val="00337C48"/>
    <w:rsid w:val="003473C1"/>
    <w:rsid w:val="00356E20"/>
    <w:rsid w:val="00360CE0"/>
    <w:rsid w:val="003917EF"/>
    <w:rsid w:val="003B6451"/>
    <w:rsid w:val="003B7A00"/>
    <w:rsid w:val="003C03EC"/>
    <w:rsid w:val="003C2C21"/>
    <w:rsid w:val="003C5465"/>
    <w:rsid w:val="003D7D81"/>
    <w:rsid w:val="003E05C7"/>
    <w:rsid w:val="003F4944"/>
    <w:rsid w:val="00404429"/>
    <w:rsid w:val="00415CB7"/>
    <w:rsid w:val="004260B2"/>
    <w:rsid w:val="00434DE5"/>
    <w:rsid w:val="00441554"/>
    <w:rsid w:val="00444CEE"/>
    <w:rsid w:val="00445075"/>
    <w:rsid w:val="00445D36"/>
    <w:rsid w:val="00450CAF"/>
    <w:rsid w:val="0045147B"/>
    <w:rsid w:val="00451F4B"/>
    <w:rsid w:val="00452530"/>
    <w:rsid w:val="00460EF0"/>
    <w:rsid w:val="00464F63"/>
    <w:rsid w:val="00465EDE"/>
    <w:rsid w:val="00475DD3"/>
    <w:rsid w:val="00477E1A"/>
    <w:rsid w:val="00495FD3"/>
    <w:rsid w:val="004B1890"/>
    <w:rsid w:val="004B1A12"/>
    <w:rsid w:val="004C3F0C"/>
    <w:rsid w:val="004D3627"/>
    <w:rsid w:val="004E0429"/>
    <w:rsid w:val="004E61F0"/>
    <w:rsid w:val="004F4D68"/>
    <w:rsid w:val="004F5A26"/>
    <w:rsid w:val="004F653D"/>
    <w:rsid w:val="004F6F16"/>
    <w:rsid w:val="005019BF"/>
    <w:rsid w:val="00506977"/>
    <w:rsid w:val="00525B5D"/>
    <w:rsid w:val="00546081"/>
    <w:rsid w:val="005541AA"/>
    <w:rsid w:val="005628A5"/>
    <w:rsid w:val="00567F7C"/>
    <w:rsid w:val="005A17CC"/>
    <w:rsid w:val="005B318E"/>
    <w:rsid w:val="005B3DA5"/>
    <w:rsid w:val="005B7D2B"/>
    <w:rsid w:val="005C6CDF"/>
    <w:rsid w:val="005F5339"/>
    <w:rsid w:val="006227F7"/>
    <w:rsid w:val="00622ABD"/>
    <w:rsid w:val="00630C1D"/>
    <w:rsid w:val="00635D19"/>
    <w:rsid w:val="00656725"/>
    <w:rsid w:val="0066121E"/>
    <w:rsid w:val="00665D02"/>
    <w:rsid w:val="006720AF"/>
    <w:rsid w:val="006725A7"/>
    <w:rsid w:val="0067504A"/>
    <w:rsid w:val="006B2124"/>
    <w:rsid w:val="006C15D8"/>
    <w:rsid w:val="006C2730"/>
    <w:rsid w:val="006D0B40"/>
    <w:rsid w:val="006D4EA1"/>
    <w:rsid w:val="006D53B0"/>
    <w:rsid w:val="006E54B5"/>
    <w:rsid w:val="006E6A91"/>
    <w:rsid w:val="007453C5"/>
    <w:rsid w:val="00747C1D"/>
    <w:rsid w:val="00751BEE"/>
    <w:rsid w:val="007547C6"/>
    <w:rsid w:val="00755672"/>
    <w:rsid w:val="00757AA1"/>
    <w:rsid w:val="00761B88"/>
    <w:rsid w:val="007679B8"/>
    <w:rsid w:val="007700A5"/>
    <w:rsid w:val="007956FA"/>
    <w:rsid w:val="00797F3A"/>
    <w:rsid w:val="007A0E25"/>
    <w:rsid w:val="007A1947"/>
    <w:rsid w:val="007A1E7A"/>
    <w:rsid w:val="007A22D2"/>
    <w:rsid w:val="007A4A0C"/>
    <w:rsid w:val="007A4A84"/>
    <w:rsid w:val="007C6C8A"/>
    <w:rsid w:val="007D23F8"/>
    <w:rsid w:val="007D5777"/>
    <w:rsid w:val="007E2D51"/>
    <w:rsid w:val="007E440C"/>
    <w:rsid w:val="00811FD3"/>
    <w:rsid w:val="00817F04"/>
    <w:rsid w:val="00820F31"/>
    <w:rsid w:val="008408E8"/>
    <w:rsid w:val="00843809"/>
    <w:rsid w:val="00853484"/>
    <w:rsid w:val="00861505"/>
    <w:rsid w:val="008655BD"/>
    <w:rsid w:val="008678F6"/>
    <w:rsid w:val="008B2B5A"/>
    <w:rsid w:val="008B34E5"/>
    <w:rsid w:val="008B45C6"/>
    <w:rsid w:val="008B4893"/>
    <w:rsid w:val="008B70E4"/>
    <w:rsid w:val="008F4377"/>
    <w:rsid w:val="008F5506"/>
    <w:rsid w:val="00922234"/>
    <w:rsid w:val="00924876"/>
    <w:rsid w:val="00932D0B"/>
    <w:rsid w:val="00951B3D"/>
    <w:rsid w:val="00953BE5"/>
    <w:rsid w:val="00983015"/>
    <w:rsid w:val="00987C4A"/>
    <w:rsid w:val="00997210"/>
    <w:rsid w:val="009B7023"/>
    <w:rsid w:val="009C05ED"/>
    <w:rsid w:val="009C4533"/>
    <w:rsid w:val="00A006F4"/>
    <w:rsid w:val="00A0436B"/>
    <w:rsid w:val="00A07303"/>
    <w:rsid w:val="00A1163F"/>
    <w:rsid w:val="00A56D38"/>
    <w:rsid w:val="00A66562"/>
    <w:rsid w:val="00A7398B"/>
    <w:rsid w:val="00A81FD4"/>
    <w:rsid w:val="00A8257A"/>
    <w:rsid w:val="00A85B43"/>
    <w:rsid w:val="00AB63E9"/>
    <w:rsid w:val="00AC5135"/>
    <w:rsid w:val="00AE0F74"/>
    <w:rsid w:val="00AF05B8"/>
    <w:rsid w:val="00B00553"/>
    <w:rsid w:val="00B1091A"/>
    <w:rsid w:val="00B111BF"/>
    <w:rsid w:val="00B1172E"/>
    <w:rsid w:val="00B37E5A"/>
    <w:rsid w:val="00B50C86"/>
    <w:rsid w:val="00B55DF7"/>
    <w:rsid w:val="00B57F42"/>
    <w:rsid w:val="00B65778"/>
    <w:rsid w:val="00B7485C"/>
    <w:rsid w:val="00B76C7A"/>
    <w:rsid w:val="00B8004B"/>
    <w:rsid w:val="00B947EF"/>
    <w:rsid w:val="00B95209"/>
    <w:rsid w:val="00B96D62"/>
    <w:rsid w:val="00BA15FD"/>
    <w:rsid w:val="00BA62E2"/>
    <w:rsid w:val="00BA6BE4"/>
    <w:rsid w:val="00BA7078"/>
    <w:rsid w:val="00BA7F37"/>
    <w:rsid w:val="00BB01FD"/>
    <w:rsid w:val="00BC363F"/>
    <w:rsid w:val="00BD1BAD"/>
    <w:rsid w:val="00BD22D5"/>
    <w:rsid w:val="00BE3647"/>
    <w:rsid w:val="00BE6AAA"/>
    <w:rsid w:val="00BF39D3"/>
    <w:rsid w:val="00C0794B"/>
    <w:rsid w:val="00C26344"/>
    <w:rsid w:val="00C37D3E"/>
    <w:rsid w:val="00C54A60"/>
    <w:rsid w:val="00C74B48"/>
    <w:rsid w:val="00C7565A"/>
    <w:rsid w:val="00C865BC"/>
    <w:rsid w:val="00C914F9"/>
    <w:rsid w:val="00C92AFE"/>
    <w:rsid w:val="00C949AE"/>
    <w:rsid w:val="00C964CC"/>
    <w:rsid w:val="00CB3B91"/>
    <w:rsid w:val="00CB5B0A"/>
    <w:rsid w:val="00CC431D"/>
    <w:rsid w:val="00CE7E52"/>
    <w:rsid w:val="00D11A63"/>
    <w:rsid w:val="00D17956"/>
    <w:rsid w:val="00D30205"/>
    <w:rsid w:val="00D30510"/>
    <w:rsid w:val="00D317D4"/>
    <w:rsid w:val="00D33B80"/>
    <w:rsid w:val="00D42528"/>
    <w:rsid w:val="00D47728"/>
    <w:rsid w:val="00D50B83"/>
    <w:rsid w:val="00D56A4C"/>
    <w:rsid w:val="00D572F9"/>
    <w:rsid w:val="00D64621"/>
    <w:rsid w:val="00D800D6"/>
    <w:rsid w:val="00D828D5"/>
    <w:rsid w:val="00D8331A"/>
    <w:rsid w:val="00D85700"/>
    <w:rsid w:val="00D85964"/>
    <w:rsid w:val="00D91441"/>
    <w:rsid w:val="00DA48FD"/>
    <w:rsid w:val="00DB3C07"/>
    <w:rsid w:val="00DB6CE6"/>
    <w:rsid w:val="00DD4C0F"/>
    <w:rsid w:val="00DE4095"/>
    <w:rsid w:val="00DE4DA4"/>
    <w:rsid w:val="00DF0B74"/>
    <w:rsid w:val="00DF6879"/>
    <w:rsid w:val="00E308CA"/>
    <w:rsid w:val="00E339D7"/>
    <w:rsid w:val="00E35E22"/>
    <w:rsid w:val="00E43D44"/>
    <w:rsid w:val="00E450EB"/>
    <w:rsid w:val="00E702B7"/>
    <w:rsid w:val="00E92CDD"/>
    <w:rsid w:val="00EA4DDB"/>
    <w:rsid w:val="00EB1821"/>
    <w:rsid w:val="00EC4CD7"/>
    <w:rsid w:val="00F0655D"/>
    <w:rsid w:val="00F07771"/>
    <w:rsid w:val="00F10863"/>
    <w:rsid w:val="00F32AB4"/>
    <w:rsid w:val="00F443D5"/>
    <w:rsid w:val="00F52943"/>
    <w:rsid w:val="00F6578F"/>
    <w:rsid w:val="00F67A4B"/>
    <w:rsid w:val="00F67CE3"/>
    <w:rsid w:val="00F72187"/>
    <w:rsid w:val="00F725C9"/>
    <w:rsid w:val="00F80DF5"/>
    <w:rsid w:val="00F97CD3"/>
    <w:rsid w:val="00FA1D3E"/>
    <w:rsid w:val="00FA28CE"/>
    <w:rsid w:val="00FA31C3"/>
    <w:rsid w:val="00FA7D8A"/>
    <w:rsid w:val="00FC0084"/>
    <w:rsid w:val="00FC4F73"/>
    <w:rsid w:val="00FC4FD4"/>
    <w:rsid w:val="00FC56B4"/>
    <w:rsid w:val="00FC6B13"/>
    <w:rsid w:val="00FC70A2"/>
    <w:rsid w:val="00FD1A24"/>
    <w:rsid w:val="00FF0B92"/>
    <w:rsid w:val="00FF4A7B"/>
    <w:rsid w:val="00FF6A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D02EC58"/>
  <w15:chartTrackingRefBased/>
  <w15:docId w15:val="{60203378-3E22-4E18-87F5-DF043B3CF4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C4173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8678F6"/>
    <w:pPr>
      <w:keepNext/>
      <w:spacing w:before="360" w:after="180"/>
      <w:jc w:val="center"/>
      <w:outlineLvl w:val="0"/>
    </w:pPr>
    <w:rPr>
      <w:rFonts w:eastAsiaTheme="majorEastAsia" w:cstheme="majorBidi"/>
      <w:b/>
      <w:bCs/>
      <w:kern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8678F6"/>
    <w:pPr>
      <w:keepNext/>
      <w:keepLines/>
      <w:spacing w:before="160" w:after="120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678F6"/>
    <w:pPr>
      <w:keepNext/>
      <w:keepLines/>
      <w:spacing w:before="160" w:after="120"/>
      <w:outlineLvl w:val="2"/>
    </w:pPr>
    <w:rPr>
      <w:rFonts w:eastAsiaTheme="majorEastAsia" w:cstheme="majorBidi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678F6"/>
    <w:rPr>
      <w:rFonts w:ascii="Times New Roman" w:eastAsiaTheme="majorEastAsia" w:hAnsi="Times New Roman" w:cstheme="majorBidi"/>
      <w:b/>
      <w:bCs/>
      <w:kern w:val="32"/>
      <w:sz w:val="28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8678F6"/>
    <w:rPr>
      <w:rFonts w:ascii="Times New Roman" w:eastAsiaTheme="majorEastAsia" w:hAnsi="Times New Roman" w:cstheme="majorBidi"/>
      <w:b/>
      <w:sz w:val="28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8678F6"/>
    <w:rPr>
      <w:rFonts w:ascii="Times New Roman" w:eastAsiaTheme="majorEastAsia" w:hAnsi="Times New Roman" w:cstheme="majorBidi"/>
      <w:b/>
      <w:sz w:val="28"/>
      <w:szCs w:val="24"/>
      <w:lang w:eastAsia="ru-RU"/>
    </w:rPr>
  </w:style>
  <w:style w:type="paragraph" w:styleId="a3">
    <w:name w:val="Body Text Indent"/>
    <w:basedOn w:val="a"/>
    <w:link w:val="a4"/>
    <w:rsid w:val="00567F7C"/>
    <w:pPr>
      <w:spacing w:line="240" w:lineRule="auto"/>
      <w:ind w:firstLine="851"/>
    </w:pPr>
    <w:rPr>
      <w:szCs w:val="20"/>
    </w:rPr>
  </w:style>
  <w:style w:type="character" w:customStyle="1" w:styleId="a4">
    <w:name w:val="Основной текст с отступом Знак"/>
    <w:basedOn w:val="a0"/>
    <w:link w:val="a3"/>
    <w:rsid w:val="00567F7C"/>
    <w:rPr>
      <w:rFonts w:ascii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uiPriority w:val="34"/>
    <w:qFormat/>
    <w:rsid w:val="000C57CC"/>
    <w:pPr>
      <w:ind w:left="720"/>
      <w:contextualSpacing/>
    </w:pPr>
  </w:style>
  <w:style w:type="paragraph" w:styleId="31">
    <w:name w:val="Body Text Indent 3"/>
    <w:basedOn w:val="a"/>
    <w:link w:val="32"/>
    <w:uiPriority w:val="99"/>
    <w:semiHidden/>
    <w:unhideWhenUsed/>
    <w:rsid w:val="00BD22D5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BD22D5"/>
    <w:rPr>
      <w:rFonts w:ascii="Times New Roman" w:hAnsi="Times New Roman" w:cs="Times New Roman"/>
      <w:sz w:val="16"/>
      <w:szCs w:val="16"/>
      <w:lang w:eastAsia="ru-RU"/>
    </w:rPr>
  </w:style>
  <w:style w:type="paragraph" w:styleId="a6">
    <w:name w:val="Body Text"/>
    <w:basedOn w:val="a"/>
    <w:link w:val="a7"/>
    <w:uiPriority w:val="99"/>
    <w:unhideWhenUsed/>
    <w:rsid w:val="00BD22D5"/>
    <w:pPr>
      <w:spacing w:after="120" w:line="240" w:lineRule="auto"/>
      <w:ind w:firstLine="0"/>
      <w:jc w:val="left"/>
    </w:pPr>
    <w:rPr>
      <w:szCs w:val="20"/>
    </w:rPr>
  </w:style>
  <w:style w:type="character" w:customStyle="1" w:styleId="a7">
    <w:name w:val="Основной текст Знак"/>
    <w:basedOn w:val="a0"/>
    <w:link w:val="a6"/>
    <w:uiPriority w:val="99"/>
    <w:rsid w:val="00BD22D5"/>
    <w:rPr>
      <w:rFonts w:ascii="Times New Roman" w:hAnsi="Times New Roman" w:cs="Times New Roman"/>
      <w:sz w:val="28"/>
      <w:szCs w:val="20"/>
      <w:lang w:eastAsia="ru-RU"/>
    </w:rPr>
  </w:style>
  <w:style w:type="character" w:customStyle="1" w:styleId="fontstyle01">
    <w:name w:val="fontstyle01"/>
    <w:rsid w:val="00FF4A7B"/>
    <w:rPr>
      <w:rFonts w:ascii="TimesNewRoman" w:hAnsi="TimesNewRoman" w:hint="default"/>
      <w:b w:val="0"/>
      <w:bCs w:val="0"/>
      <w:i w:val="0"/>
      <w:iCs w:val="0"/>
      <w:color w:val="00000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176B97"/>
    <w:pPr>
      <w:tabs>
        <w:tab w:val="center" w:pos="4820"/>
        <w:tab w:val="right" w:pos="9640"/>
      </w:tabs>
      <w:ind w:firstLine="0"/>
    </w:pPr>
    <w:rPr>
      <w:szCs w:val="28"/>
      <w:lang w:val="en-US"/>
    </w:rPr>
  </w:style>
  <w:style w:type="character" w:customStyle="1" w:styleId="MTDisplayEquation0">
    <w:name w:val="MTDisplayEquation Знак"/>
    <w:basedOn w:val="a0"/>
    <w:link w:val="MTDisplayEquation"/>
    <w:rsid w:val="00176B97"/>
    <w:rPr>
      <w:rFonts w:ascii="Times New Roman" w:hAnsi="Times New Roman" w:cs="Times New Roman"/>
      <w:sz w:val="28"/>
      <w:szCs w:val="28"/>
      <w:lang w:val="en-US" w:eastAsia="ru-RU"/>
    </w:rPr>
  </w:style>
  <w:style w:type="character" w:styleId="a8">
    <w:name w:val="Placeholder Text"/>
    <w:basedOn w:val="a0"/>
    <w:uiPriority w:val="99"/>
    <w:semiHidden/>
    <w:rsid w:val="00B1172E"/>
    <w:rPr>
      <w:color w:val="808080"/>
    </w:rPr>
  </w:style>
  <w:style w:type="character" w:customStyle="1" w:styleId="fontstyle21">
    <w:name w:val="fontstyle21"/>
    <w:basedOn w:val="a0"/>
    <w:rsid w:val="007D23F8"/>
    <w:rPr>
      <w:rFonts w:ascii="Times-Italic" w:hAnsi="Times-Italic" w:hint="default"/>
      <w:b w:val="0"/>
      <w:bCs w:val="0"/>
      <w:i/>
      <w:iCs/>
      <w:color w:val="000000"/>
      <w:sz w:val="28"/>
      <w:szCs w:val="28"/>
    </w:rPr>
  </w:style>
  <w:style w:type="character" w:customStyle="1" w:styleId="fontstyle31">
    <w:name w:val="fontstyle31"/>
    <w:basedOn w:val="a0"/>
    <w:rsid w:val="007D23F8"/>
    <w:rPr>
      <w:rFonts w:ascii="Times-Roman" w:hAnsi="Times-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41">
    <w:name w:val="fontstyle41"/>
    <w:basedOn w:val="a0"/>
    <w:rsid w:val="007D23F8"/>
    <w:rPr>
      <w:rFonts w:ascii="Symbol" w:hAnsi="Symbol" w:hint="default"/>
      <w:b w:val="0"/>
      <w:bCs w:val="0"/>
      <w:i w:val="0"/>
      <w:iCs w:val="0"/>
      <w:color w:val="000000"/>
      <w:sz w:val="30"/>
      <w:szCs w:val="30"/>
    </w:rPr>
  </w:style>
  <w:style w:type="character" w:customStyle="1" w:styleId="fontstyle51">
    <w:name w:val="fontstyle51"/>
    <w:basedOn w:val="a0"/>
    <w:rsid w:val="007D23F8"/>
    <w:rPr>
      <w:rFonts w:ascii="Times-Bold" w:hAnsi="Times-Bold" w:hint="default"/>
      <w:b/>
      <w:bCs/>
      <w:i w:val="0"/>
      <w:iCs w:val="0"/>
      <w:color w:val="000000"/>
      <w:sz w:val="32"/>
      <w:szCs w:val="32"/>
    </w:rPr>
  </w:style>
  <w:style w:type="table" w:customStyle="1" w:styleId="TableNormal">
    <w:name w:val="Table Normal"/>
    <w:uiPriority w:val="2"/>
    <w:semiHidden/>
    <w:unhideWhenUsed/>
    <w:qFormat/>
    <w:rsid w:val="00151616"/>
    <w:pPr>
      <w:widowControl w:val="0"/>
      <w:autoSpaceDE w:val="0"/>
      <w:autoSpaceDN w:val="0"/>
      <w:spacing w:after="0" w:line="240" w:lineRule="auto"/>
    </w:pPr>
    <w:rPr>
      <w:rFonts w:eastAsia="Calibri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9">
    <w:name w:val="header"/>
    <w:basedOn w:val="a"/>
    <w:link w:val="aa"/>
    <w:uiPriority w:val="99"/>
    <w:unhideWhenUsed/>
    <w:rsid w:val="00D33B80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D33B80"/>
    <w:rPr>
      <w:rFonts w:ascii="Times New Roman" w:hAnsi="Times New Roman" w:cs="Times New Roman"/>
      <w:sz w:val="28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D33B80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D33B80"/>
    <w:rPr>
      <w:rFonts w:ascii="Times New Roman" w:hAnsi="Times New Roman" w:cs="Times New Roman"/>
      <w:sz w:val="28"/>
      <w:szCs w:val="24"/>
      <w:lang w:eastAsia="ru-RU"/>
    </w:rPr>
  </w:style>
  <w:style w:type="paragraph" w:styleId="ad">
    <w:name w:val="footnote text"/>
    <w:basedOn w:val="a"/>
    <w:link w:val="ae"/>
    <w:uiPriority w:val="99"/>
    <w:semiHidden/>
    <w:unhideWhenUsed/>
    <w:rsid w:val="00A66562"/>
    <w:pPr>
      <w:spacing w:line="240" w:lineRule="auto"/>
    </w:pPr>
    <w:rPr>
      <w:sz w:val="20"/>
      <w:szCs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A66562"/>
    <w:rPr>
      <w:rFonts w:ascii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A66562"/>
    <w:rPr>
      <w:vertAlign w:val="superscript"/>
    </w:rPr>
  </w:style>
  <w:style w:type="table" w:styleId="af0">
    <w:name w:val="Table Grid"/>
    <w:basedOn w:val="a1"/>
    <w:uiPriority w:val="39"/>
    <w:rsid w:val="00B800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caption"/>
    <w:basedOn w:val="a"/>
    <w:next w:val="a"/>
    <w:uiPriority w:val="35"/>
    <w:unhideWhenUsed/>
    <w:qFormat/>
    <w:rsid w:val="00A1163F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2">
    <w:name w:val="Hyperlink"/>
    <w:basedOn w:val="a0"/>
    <w:uiPriority w:val="99"/>
    <w:unhideWhenUsed/>
    <w:rsid w:val="00F6578F"/>
    <w:rPr>
      <w:color w:val="0563C1" w:themeColor="hyperlink"/>
      <w:u w:val="single"/>
    </w:rPr>
  </w:style>
  <w:style w:type="character" w:styleId="af3">
    <w:name w:val="Emphasis"/>
    <w:basedOn w:val="a0"/>
    <w:uiPriority w:val="20"/>
    <w:qFormat/>
    <w:rsid w:val="00250C3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5201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93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69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27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45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57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69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90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chart" Target="charts/chart11.xml"/><Relationship Id="rId21" Type="http://schemas.openxmlformats.org/officeDocument/2006/relationships/image" Target="media/image7.wmf"/><Relationship Id="rId324" Type="http://schemas.openxmlformats.org/officeDocument/2006/relationships/oleObject" Target="embeddings/oleObject173.bin"/><Relationship Id="rId531" Type="http://schemas.openxmlformats.org/officeDocument/2006/relationships/oleObject" Target="embeddings/oleObject284.bin"/><Relationship Id="rId629" Type="http://schemas.openxmlformats.org/officeDocument/2006/relationships/image" Target="media/image289.wmf"/><Relationship Id="rId170" Type="http://schemas.openxmlformats.org/officeDocument/2006/relationships/image" Target="media/image80.wmf"/><Relationship Id="rId268" Type="http://schemas.openxmlformats.org/officeDocument/2006/relationships/image" Target="media/image119.wmf"/><Relationship Id="rId475" Type="http://schemas.openxmlformats.org/officeDocument/2006/relationships/oleObject" Target="embeddings/oleObject252.bin"/><Relationship Id="rId682" Type="http://schemas.openxmlformats.org/officeDocument/2006/relationships/image" Target="media/image312.png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50.wmf"/><Relationship Id="rId542" Type="http://schemas.openxmlformats.org/officeDocument/2006/relationships/image" Target="media/image246.wmf"/><Relationship Id="rId181" Type="http://schemas.openxmlformats.org/officeDocument/2006/relationships/image" Target="media/image85.wmf"/><Relationship Id="rId402" Type="http://schemas.openxmlformats.org/officeDocument/2006/relationships/image" Target="media/image182.wmf"/><Relationship Id="rId279" Type="http://schemas.openxmlformats.org/officeDocument/2006/relationships/oleObject" Target="embeddings/oleObject149.bin"/><Relationship Id="rId486" Type="http://schemas.openxmlformats.org/officeDocument/2006/relationships/image" Target="media/image222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8.bin"/><Relationship Id="rId346" Type="http://schemas.openxmlformats.org/officeDocument/2006/relationships/image" Target="media/image156.wmf"/><Relationship Id="rId553" Type="http://schemas.openxmlformats.org/officeDocument/2006/relationships/image" Target="media/image25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20.bin"/><Relationship Id="rId497" Type="http://schemas.openxmlformats.org/officeDocument/2006/relationships/oleObject" Target="embeddings/oleObject263.bin"/><Relationship Id="rId620" Type="http://schemas.openxmlformats.org/officeDocument/2006/relationships/oleObject" Target="embeddings/oleObject329.bin"/><Relationship Id="rId357" Type="http://schemas.openxmlformats.org/officeDocument/2006/relationships/oleObject" Target="embeddings/oleObject190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10.bin"/><Relationship Id="rId564" Type="http://schemas.openxmlformats.org/officeDocument/2006/relationships/oleObject" Target="embeddings/oleObject302.bin"/><Relationship Id="rId424" Type="http://schemas.openxmlformats.org/officeDocument/2006/relationships/oleObject" Target="embeddings/oleObject226.bin"/><Relationship Id="rId631" Type="http://schemas.openxmlformats.org/officeDocument/2006/relationships/image" Target="media/image290.wmf"/><Relationship Id="rId270" Type="http://schemas.openxmlformats.org/officeDocument/2006/relationships/oleObject" Target="embeddings/oleObject144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96.bin"/><Relationship Id="rId575" Type="http://schemas.openxmlformats.org/officeDocument/2006/relationships/image" Target="media/image261.wmf"/><Relationship Id="rId228" Type="http://schemas.openxmlformats.org/officeDocument/2006/relationships/oleObject" Target="embeddings/oleObject116.bin"/><Relationship Id="rId435" Type="http://schemas.openxmlformats.org/officeDocument/2006/relationships/image" Target="media/image197.wmf"/><Relationship Id="rId642" Type="http://schemas.openxmlformats.org/officeDocument/2006/relationships/chart" Target="charts/chart4.xml"/><Relationship Id="rId281" Type="http://schemas.openxmlformats.org/officeDocument/2006/relationships/image" Target="media/image124.wmf"/><Relationship Id="rId502" Type="http://schemas.openxmlformats.org/officeDocument/2006/relationships/image" Target="media/image230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379" Type="http://schemas.openxmlformats.org/officeDocument/2006/relationships/image" Target="media/image171.wmf"/><Relationship Id="rId586" Type="http://schemas.openxmlformats.org/officeDocument/2006/relationships/oleObject" Target="embeddings/oleObject313.bin"/><Relationship Id="rId7" Type="http://schemas.openxmlformats.org/officeDocument/2006/relationships/endnotes" Target="endnotes.xml"/><Relationship Id="rId239" Type="http://schemas.openxmlformats.org/officeDocument/2006/relationships/image" Target="media/image109.wmf"/><Relationship Id="rId446" Type="http://schemas.openxmlformats.org/officeDocument/2006/relationships/oleObject" Target="embeddings/oleObject237.bin"/><Relationship Id="rId653" Type="http://schemas.openxmlformats.org/officeDocument/2006/relationships/image" Target="media/image300.png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4.bin"/><Relationship Id="rId87" Type="http://schemas.openxmlformats.org/officeDocument/2006/relationships/image" Target="media/image40.wmf"/><Relationship Id="rId513" Type="http://schemas.openxmlformats.org/officeDocument/2006/relationships/image" Target="media/image235.wmf"/><Relationship Id="rId597" Type="http://schemas.openxmlformats.org/officeDocument/2006/relationships/oleObject" Target="embeddings/oleObject318.bin"/><Relationship Id="rId152" Type="http://schemas.openxmlformats.org/officeDocument/2006/relationships/image" Target="media/image71.wmf"/><Relationship Id="rId457" Type="http://schemas.openxmlformats.org/officeDocument/2006/relationships/image" Target="media/image208.wmf"/><Relationship Id="rId664" Type="http://schemas.openxmlformats.org/officeDocument/2006/relationships/oleObject" Target="embeddings/oleObject344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41.wmf"/><Relationship Id="rId524" Type="http://schemas.openxmlformats.org/officeDocument/2006/relationships/image" Target="media/image237.wmf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80.bin"/><Relationship Id="rId370" Type="http://schemas.openxmlformats.org/officeDocument/2006/relationships/oleObject" Target="embeddings/oleObject197.bin"/><Relationship Id="rId230" Type="http://schemas.openxmlformats.org/officeDocument/2006/relationships/image" Target="media/image106.wmf"/><Relationship Id="rId468" Type="http://schemas.openxmlformats.org/officeDocument/2006/relationships/image" Target="media/image213.wmf"/><Relationship Id="rId675" Type="http://schemas.openxmlformats.org/officeDocument/2006/relationships/chart" Target="charts/chart13.xml"/><Relationship Id="rId25" Type="http://schemas.openxmlformats.org/officeDocument/2006/relationships/image" Target="media/image9.wmf"/><Relationship Id="rId328" Type="http://schemas.openxmlformats.org/officeDocument/2006/relationships/oleObject" Target="embeddings/oleObject175.bin"/><Relationship Id="rId535" Type="http://schemas.openxmlformats.org/officeDocument/2006/relationships/oleObject" Target="embeddings/oleObject286.bin"/><Relationship Id="rId174" Type="http://schemas.openxmlformats.org/officeDocument/2006/relationships/image" Target="media/image82.wmf"/><Relationship Id="rId381" Type="http://schemas.openxmlformats.org/officeDocument/2006/relationships/image" Target="media/image172.wmf"/><Relationship Id="rId602" Type="http://schemas.openxmlformats.org/officeDocument/2006/relationships/image" Target="media/image275.wmf"/><Relationship Id="rId241" Type="http://schemas.openxmlformats.org/officeDocument/2006/relationships/oleObject" Target="embeddings/oleObject125.bin"/><Relationship Id="rId479" Type="http://schemas.openxmlformats.org/officeDocument/2006/relationships/oleObject" Target="embeddings/oleObject254.bin"/><Relationship Id="rId686" Type="http://schemas.openxmlformats.org/officeDocument/2006/relationships/image" Target="media/image314.png"/><Relationship Id="rId36" Type="http://schemas.openxmlformats.org/officeDocument/2006/relationships/oleObject" Target="embeddings/oleObject15.bin"/><Relationship Id="rId339" Type="http://schemas.openxmlformats.org/officeDocument/2006/relationships/image" Target="media/image152.png"/><Relationship Id="rId546" Type="http://schemas.openxmlformats.org/officeDocument/2006/relationships/image" Target="media/image248.wmf"/><Relationship Id="rId101" Type="http://schemas.openxmlformats.org/officeDocument/2006/relationships/image" Target="media/image47.wmf"/><Relationship Id="rId185" Type="http://schemas.openxmlformats.org/officeDocument/2006/relationships/image" Target="media/image87.wmf"/><Relationship Id="rId406" Type="http://schemas.openxmlformats.org/officeDocument/2006/relationships/oleObject" Target="embeddings/oleObject216.bin"/><Relationship Id="rId392" Type="http://schemas.openxmlformats.org/officeDocument/2006/relationships/oleObject" Target="embeddings/oleObject208.bin"/><Relationship Id="rId613" Type="http://schemas.openxmlformats.org/officeDocument/2006/relationships/oleObject" Target="embeddings/oleObject326.bin"/><Relationship Id="rId252" Type="http://schemas.openxmlformats.org/officeDocument/2006/relationships/oleObject" Target="embeddings/oleObject132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98.bin"/><Relationship Id="rId196" Type="http://schemas.openxmlformats.org/officeDocument/2006/relationships/oleObject" Target="embeddings/oleObject97.bin"/><Relationship Id="rId417" Type="http://schemas.openxmlformats.org/officeDocument/2006/relationships/image" Target="media/image188.wmf"/><Relationship Id="rId624" Type="http://schemas.openxmlformats.org/officeDocument/2006/relationships/oleObject" Target="embeddings/oleObject331.bin"/><Relationship Id="rId263" Type="http://schemas.openxmlformats.org/officeDocument/2006/relationships/oleObject" Target="embeddings/oleObject140.bin"/><Relationship Id="rId470" Type="http://schemas.openxmlformats.org/officeDocument/2006/relationships/image" Target="media/image214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76.bin"/><Relationship Id="rId568" Type="http://schemas.openxmlformats.org/officeDocument/2006/relationships/oleObject" Target="embeddings/oleObject304.bin"/><Relationship Id="rId428" Type="http://schemas.openxmlformats.org/officeDocument/2006/relationships/oleObject" Target="embeddings/oleObject228.bin"/><Relationship Id="rId635" Type="http://schemas.openxmlformats.org/officeDocument/2006/relationships/image" Target="media/image292.wmf"/><Relationship Id="rId274" Type="http://schemas.openxmlformats.org/officeDocument/2006/relationships/oleObject" Target="embeddings/oleObject146.bin"/><Relationship Id="rId481" Type="http://schemas.openxmlformats.org/officeDocument/2006/relationships/oleObject" Target="embeddings/oleObject255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63.wmf"/><Relationship Id="rId341" Type="http://schemas.openxmlformats.org/officeDocument/2006/relationships/oleObject" Target="embeddings/oleObject181.bin"/><Relationship Id="rId439" Type="http://schemas.openxmlformats.org/officeDocument/2006/relationships/image" Target="media/image199.wmf"/><Relationship Id="rId646" Type="http://schemas.openxmlformats.org/officeDocument/2006/relationships/chart" Target="charts/chart6.xml"/><Relationship Id="rId201" Type="http://schemas.openxmlformats.org/officeDocument/2006/relationships/image" Target="media/image95.wmf"/><Relationship Id="rId285" Type="http://schemas.openxmlformats.org/officeDocument/2006/relationships/oleObject" Target="embeddings/oleObject153.bin"/><Relationship Id="rId506" Type="http://schemas.openxmlformats.org/officeDocument/2006/relationships/oleObject" Target="embeddings/oleObject268.bin"/><Relationship Id="rId492" Type="http://schemas.openxmlformats.org/officeDocument/2006/relationships/image" Target="media/image225.wmf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87.bin"/><Relationship Id="rId212" Type="http://schemas.openxmlformats.org/officeDocument/2006/relationships/oleObject" Target="embeddings/oleObject107.bin"/><Relationship Id="rId657" Type="http://schemas.openxmlformats.org/officeDocument/2006/relationships/oleObject" Target="embeddings/oleObject339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59.bin"/><Relationship Id="rId461" Type="http://schemas.openxmlformats.org/officeDocument/2006/relationships/image" Target="media/image210.wmf"/><Relationship Id="rId517" Type="http://schemas.openxmlformats.org/officeDocument/2006/relationships/oleObject" Target="embeddings/oleObject275.bin"/><Relationship Id="rId559" Type="http://schemas.openxmlformats.org/officeDocument/2006/relationships/oleObject" Target="embeddings/oleObject299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3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43.wmf"/><Relationship Id="rId363" Type="http://schemas.openxmlformats.org/officeDocument/2006/relationships/image" Target="media/image163.wmf"/><Relationship Id="rId419" Type="http://schemas.openxmlformats.org/officeDocument/2006/relationships/image" Target="media/image189.wmf"/><Relationship Id="rId570" Type="http://schemas.openxmlformats.org/officeDocument/2006/relationships/oleObject" Target="embeddings/oleObject305.bin"/><Relationship Id="rId626" Type="http://schemas.openxmlformats.org/officeDocument/2006/relationships/oleObject" Target="embeddings/oleObject332.bin"/><Relationship Id="rId223" Type="http://schemas.openxmlformats.org/officeDocument/2006/relationships/image" Target="media/image103.wmf"/><Relationship Id="rId430" Type="http://schemas.openxmlformats.org/officeDocument/2006/relationships/oleObject" Target="embeddings/oleObject229.bin"/><Relationship Id="rId668" Type="http://schemas.openxmlformats.org/officeDocument/2006/relationships/image" Target="media/image300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41.bin"/><Relationship Id="rId472" Type="http://schemas.openxmlformats.org/officeDocument/2006/relationships/image" Target="media/image215.wmf"/><Relationship Id="rId528" Type="http://schemas.openxmlformats.org/officeDocument/2006/relationships/image" Target="media/image239.wmf"/><Relationship Id="rId125" Type="http://schemas.openxmlformats.org/officeDocument/2006/relationships/image" Target="media/image58.wmf"/><Relationship Id="rId167" Type="http://schemas.openxmlformats.org/officeDocument/2006/relationships/oleObject" Target="embeddings/oleObject82.bin"/><Relationship Id="rId332" Type="http://schemas.openxmlformats.org/officeDocument/2006/relationships/oleObject" Target="embeddings/oleObject177.bin"/><Relationship Id="rId374" Type="http://schemas.openxmlformats.org/officeDocument/2006/relationships/oleObject" Target="embeddings/oleObject199.bin"/><Relationship Id="rId581" Type="http://schemas.openxmlformats.org/officeDocument/2006/relationships/image" Target="media/image264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20.bin"/><Relationship Id="rId637" Type="http://schemas.openxmlformats.org/officeDocument/2006/relationships/chart" Target="charts/chart1.xml"/><Relationship Id="rId679" Type="http://schemas.openxmlformats.org/officeDocument/2006/relationships/chart" Target="charts/chart15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22.wmf"/><Relationship Id="rId441" Type="http://schemas.openxmlformats.org/officeDocument/2006/relationships/image" Target="media/image200.wmf"/><Relationship Id="rId483" Type="http://schemas.openxmlformats.org/officeDocument/2006/relationships/oleObject" Target="embeddings/oleObject256.bin"/><Relationship Id="rId539" Type="http://schemas.openxmlformats.org/officeDocument/2006/relationships/oleObject" Target="embeddings/oleObject288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33.wmf"/><Relationship Id="rId343" Type="http://schemas.openxmlformats.org/officeDocument/2006/relationships/oleObject" Target="embeddings/oleObject182.bin"/><Relationship Id="rId550" Type="http://schemas.openxmlformats.org/officeDocument/2006/relationships/oleObject" Target="embeddings/oleObject294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101.bin"/><Relationship Id="rId385" Type="http://schemas.openxmlformats.org/officeDocument/2006/relationships/image" Target="media/image174.wmf"/><Relationship Id="rId592" Type="http://schemas.openxmlformats.org/officeDocument/2006/relationships/image" Target="media/image270.wmf"/><Relationship Id="rId606" Type="http://schemas.openxmlformats.org/officeDocument/2006/relationships/image" Target="media/image277.wmf"/><Relationship Id="rId648" Type="http://schemas.openxmlformats.org/officeDocument/2006/relationships/image" Target="media/image297.png"/><Relationship Id="rId245" Type="http://schemas.openxmlformats.org/officeDocument/2006/relationships/image" Target="media/image111.wmf"/><Relationship Id="rId287" Type="http://schemas.openxmlformats.org/officeDocument/2006/relationships/image" Target="media/image126.wmf"/><Relationship Id="rId410" Type="http://schemas.openxmlformats.org/officeDocument/2006/relationships/image" Target="media/image185.wmf"/><Relationship Id="rId452" Type="http://schemas.openxmlformats.org/officeDocument/2006/relationships/oleObject" Target="embeddings/oleObject240.bin"/><Relationship Id="rId494" Type="http://schemas.openxmlformats.org/officeDocument/2006/relationships/image" Target="media/image226.wmf"/><Relationship Id="rId508" Type="http://schemas.openxmlformats.org/officeDocument/2006/relationships/oleObject" Target="embeddings/oleObject269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2.bin"/><Relationship Id="rId312" Type="http://schemas.openxmlformats.org/officeDocument/2006/relationships/oleObject" Target="embeddings/oleObject167.bin"/><Relationship Id="rId354" Type="http://schemas.openxmlformats.org/officeDocument/2006/relationships/oleObject" Target="embeddings/oleObject188.bin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image" Target="media/image89.wmf"/><Relationship Id="rId396" Type="http://schemas.openxmlformats.org/officeDocument/2006/relationships/image" Target="media/image179.wmf"/><Relationship Id="rId561" Type="http://schemas.openxmlformats.org/officeDocument/2006/relationships/image" Target="media/image254.wmf"/><Relationship Id="rId617" Type="http://schemas.openxmlformats.org/officeDocument/2006/relationships/oleObject" Target="embeddings/oleObject328.bin"/><Relationship Id="rId659" Type="http://schemas.openxmlformats.org/officeDocument/2006/relationships/oleObject" Target="embeddings/oleObject341.bin"/><Relationship Id="rId214" Type="http://schemas.openxmlformats.org/officeDocument/2006/relationships/oleObject" Target="embeddings/oleObject108.bin"/><Relationship Id="rId256" Type="http://schemas.openxmlformats.org/officeDocument/2006/relationships/image" Target="media/image115.wmf"/><Relationship Id="rId298" Type="http://schemas.openxmlformats.org/officeDocument/2006/relationships/oleObject" Target="embeddings/oleObject160.bin"/><Relationship Id="rId421" Type="http://schemas.openxmlformats.org/officeDocument/2006/relationships/image" Target="media/image190.wmf"/><Relationship Id="rId463" Type="http://schemas.openxmlformats.org/officeDocument/2006/relationships/image" Target="media/image211.wmf"/><Relationship Id="rId519" Type="http://schemas.openxmlformats.org/officeDocument/2006/relationships/oleObject" Target="embeddings/oleObject277.bin"/><Relationship Id="rId670" Type="http://schemas.openxmlformats.org/officeDocument/2006/relationships/chart" Target="charts/chart10.xml"/><Relationship Id="rId116" Type="http://schemas.openxmlformats.org/officeDocument/2006/relationships/oleObject" Target="embeddings/oleObject56.bin"/><Relationship Id="rId158" Type="http://schemas.openxmlformats.org/officeDocument/2006/relationships/image" Target="media/image74.wmf"/><Relationship Id="rId323" Type="http://schemas.openxmlformats.org/officeDocument/2006/relationships/image" Target="media/image144.wmf"/><Relationship Id="rId530" Type="http://schemas.openxmlformats.org/officeDocument/2006/relationships/image" Target="media/image240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64.wmf"/><Relationship Id="rId572" Type="http://schemas.openxmlformats.org/officeDocument/2006/relationships/oleObject" Target="embeddings/oleObject306.bin"/><Relationship Id="rId628" Type="http://schemas.openxmlformats.org/officeDocument/2006/relationships/oleObject" Target="embeddings/oleObject333.bin"/><Relationship Id="rId225" Type="http://schemas.openxmlformats.org/officeDocument/2006/relationships/image" Target="media/image104.wmf"/><Relationship Id="rId267" Type="http://schemas.openxmlformats.org/officeDocument/2006/relationships/oleObject" Target="embeddings/oleObject142.bin"/><Relationship Id="rId432" Type="http://schemas.openxmlformats.org/officeDocument/2006/relationships/oleObject" Target="embeddings/oleObject230.bin"/><Relationship Id="rId474" Type="http://schemas.openxmlformats.org/officeDocument/2006/relationships/image" Target="media/image216.wmf"/><Relationship Id="rId127" Type="http://schemas.openxmlformats.org/officeDocument/2006/relationships/image" Target="media/image59.wmf"/><Relationship Id="rId681" Type="http://schemas.openxmlformats.org/officeDocument/2006/relationships/image" Target="media/image311.png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78.bin"/><Relationship Id="rId376" Type="http://schemas.openxmlformats.org/officeDocument/2006/relationships/oleObject" Target="embeddings/oleObject200.bin"/><Relationship Id="rId541" Type="http://schemas.openxmlformats.org/officeDocument/2006/relationships/oleObject" Target="embeddings/oleObject289.bin"/><Relationship Id="rId583" Type="http://schemas.openxmlformats.org/officeDocument/2006/relationships/image" Target="media/image265.wmf"/><Relationship Id="rId639" Type="http://schemas.openxmlformats.org/officeDocument/2006/relationships/image" Target="media/image293.png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36" Type="http://schemas.openxmlformats.org/officeDocument/2006/relationships/image" Target="media/image108.wmf"/><Relationship Id="rId278" Type="http://schemas.openxmlformats.org/officeDocument/2006/relationships/image" Target="media/image123.wmf"/><Relationship Id="rId401" Type="http://schemas.openxmlformats.org/officeDocument/2006/relationships/image" Target="media/image181.emf"/><Relationship Id="rId443" Type="http://schemas.openxmlformats.org/officeDocument/2006/relationships/image" Target="media/image201.wmf"/><Relationship Id="rId650" Type="http://schemas.openxmlformats.org/officeDocument/2006/relationships/chart" Target="charts/chart8.xml"/><Relationship Id="rId303" Type="http://schemas.openxmlformats.org/officeDocument/2006/relationships/image" Target="media/image134.wmf"/><Relationship Id="rId485" Type="http://schemas.openxmlformats.org/officeDocument/2006/relationships/oleObject" Target="embeddings/oleObject257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83.bin"/><Relationship Id="rId387" Type="http://schemas.openxmlformats.org/officeDocument/2006/relationships/image" Target="media/image175.wmf"/><Relationship Id="rId510" Type="http://schemas.openxmlformats.org/officeDocument/2006/relationships/oleObject" Target="embeddings/oleObject270.bin"/><Relationship Id="rId552" Type="http://schemas.openxmlformats.org/officeDocument/2006/relationships/oleObject" Target="embeddings/oleObject295.bin"/><Relationship Id="rId594" Type="http://schemas.openxmlformats.org/officeDocument/2006/relationships/image" Target="media/image271.wmf"/><Relationship Id="rId608" Type="http://schemas.openxmlformats.org/officeDocument/2006/relationships/image" Target="media/image278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2.wmf"/><Relationship Id="rId412" Type="http://schemas.openxmlformats.org/officeDocument/2006/relationships/image" Target="media/image186.wmf"/><Relationship Id="rId107" Type="http://schemas.openxmlformats.org/officeDocument/2006/relationships/image" Target="media/image49.wmf"/><Relationship Id="rId289" Type="http://schemas.openxmlformats.org/officeDocument/2006/relationships/image" Target="media/image127.wmf"/><Relationship Id="rId454" Type="http://schemas.openxmlformats.org/officeDocument/2006/relationships/oleObject" Target="embeddings/oleObject241.bin"/><Relationship Id="rId496" Type="http://schemas.openxmlformats.org/officeDocument/2006/relationships/image" Target="media/image227.wmf"/><Relationship Id="rId661" Type="http://schemas.openxmlformats.org/officeDocument/2006/relationships/oleObject" Target="embeddings/oleObject342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68.bin"/><Relationship Id="rId356" Type="http://schemas.openxmlformats.org/officeDocument/2006/relationships/oleObject" Target="embeddings/oleObject189.bin"/><Relationship Id="rId398" Type="http://schemas.openxmlformats.org/officeDocument/2006/relationships/image" Target="media/image180.wmf"/><Relationship Id="rId521" Type="http://schemas.openxmlformats.org/officeDocument/2006/relationships/oleObject" Target="embeddings/oleObject279.bin"/><Relationship Id="rId563" Type="http://schemas.openxmlformats.org/officeDocument/2006/relationships/image" Target="media/image255.wmf"/><Relationship Id="rId619" Type="http://schemas.openxmlformats.org/officeDocument/2006/relationships/image" Target="media/image284.wmf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216" Type="http://schemas.openxmlformats.org/officeDocument/2006/relationships/image" Target="media/image100.wmf"/><Relationship Id="rId423" Type="http://schemas.openxmlformats.org/officeDocument/2006/relationships/image" Target="media/image191.wmf"/><Relationship Id="rId258" Type="http://schemas.openxmlformats.org/officeDocument/2006/relationships/oleObject" Target="embeddings/oleObject136.bin"/><Relationship Id="rId465" Type="http://schemas.openxmlformats.org/officeDocument/2006/relationships/oleObject" Target="embeddings/oleObject247.bin"/><Relationship Id="rId630" Type="http://schemas.openxmlformats.org/officeDocument/2006/relationships/oleObject" Target="embeddings/oleObject334.bin"/><Relationship Id="rId672" Type="http://schemas.openxmlformats.org/officeDocument/2006/relationships/image" Target="media/image307.png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45.wmf"/><Relationship Id="rId367" Type="http://schemas.openxmlformats.org/officeDocument/2006/relationships/image" Target="media/image165.wmf"/><Relationship Id="rId532" Type="http://schemas.openxmlformats.org/officeDocument/2006/relationships/image" Target="media/image241.wmf"/><Relationship Id="rId574" Type="http://schemas.openxmlformats.org/officeDocument/2006/relationships/oleObject" Target="embeddings/oleObject307.bin"/><Relationship Id="rId171" Type="http://schemas.openxmlformats.org/officeDocument/2006/relationships/oleObject" Target="embeddings/oleObject84.bin"/><Relationship Id="rId227" Type="http://schemas.openxmlformats.org/officeDocument/2006/relationships/image" Target="media/image105.wmf"/><Relationship Id="rId269" Type="http://schemas.openxmlformats.org/officeDocument/2006/relationships/oleObject" Target="embeddings/oleObject143.bin"/><Relationship Id="rId434" Type="http://schemas.openxmlformats.org/officeDocument/2006/relationships/oleObject" Target="embeddings/oleObject231.bin"/><Relationship Id="rId476" Type="http://schemas.openxmlformats.org/officeDocument/2006/relationships/image" Target="media/image217.wmf"/><Relationship Id="rId641" Type="http://schemas.openxmlformats.org/officeDocument/2006/relationships/chart" Target="charts/chart3.xml"/><Relationship Id="rId683" Type="http://schemas.openxmlformats.org/officeDocument/2006/relationships/chart" Target="charts/chart17.xml"/><Relationship Id="rId33" Type="http://schemas.openxmlformats.org/officeDocument/2006/relationships/image" Target="media/image13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50.bin"/><Relationship Id="rId336" Type="http://schemas.openxmlformats.org/officeDocument/2006/relationships/oleObject" Target="embeddings/oleObject179.bin"/><Relationship Id="rId501" Type="http://schemas.openxmlformats.org/officeDocument/2006/relationships/oleObject" Target="embeddings/oleObject265.bin"/><Relationship Id="rId543" Type="http://schemas.openxmlformats.org/officeDocument/2006/relationships/oleObject" Target="embeddings/oleObject290.bin"/><Relationship Id="rId75" Type="http://schemas.openxmlformats.org/officeDocument/2006/relationships/image" Target="media/image34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201.bin"/><Relationship Id="rId403" Type="http://schemas.openxmlformats.org/officeDocument/2006/relationships/oleObject" Target="embeddings/oleObject214.bin"/><Relationship Id="rId585" Type="http://schemas.openxmlformats.org/officeDocument/2006/relationships/image" Target="media/image26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445" Type="http://schemas.openxmlformats.org/officeDocument/2006/relationships/image" Target="media/image202.wmf"/><Relationship Id="rId487" Type="http://schemas.openxmlformats.org/officeDocument/2006/relationships/oleObject" Target="embeddings/oleObject258.bin"/><Relationship Id="rId610" Type="http://schemas.openxmlformats.org/officeDocument/2006/relationships/image" Target="media/image279.wmf"/><Relationship Id="rId652" Type="http://schemas.openxmlformats.org/officeDocument/2006/relationships/image" Target="media/image299.png"/><Relationship Id="rId291" Type="http://schemas.openxmlformats.org/officeDocument/2006/relationships/image" Target="media/image128.wmf"/><Relationship Id="rId305" Type="http://schemas.openxmlformats.org/officeDocument/2006/relationships/image" Target="media/image135.wmf"/><Relationship Id="rId347" Type="http://schemas.openxmlformats.org/officeDocument/2006/relationships/oleObject" Target="embeddings/oleObject184.bin"/><Relationship Id="rId512" Type="http://schemas.openxmlformats.org/officeDocument/2006/relationships/oleObject" Target="embeddings/oleObject271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4.bin"/><Relationship Id="rId389" Type="http://schemas.openxmlformats.org/officeDocument/2006/relationships/image" Target="media/image176.wmf"/><Relationship Id="rId554" Type="http://schemas.openxmlformats.org/officeDocument/2006/relationships/oleObject" Target="embeddings/oleObject296.bin"/><Relationship Id="rId596" Type="http://schemas.openxmlformats.org/officeDocument/2006/relationships/image" Target="media/image272.wmf"/><Relationship Id="rId193" Type="http://schemas.openxmlformats.org/officeDocument/2006/relationships/image" Target="media/image91.wmf"/><Relationship Id="rId207" Type="http://schemas.openxmlformats.org/officeDocument/2006/relationships/image" Target="media/image97.wmf"/><Relationship Id="rId249" Type="http://schemas.openxmlformats.org/officeDocument/2006/relationships/oleObject" Target="embeddings/oleObject130.bin"/><Relationship Id="rId414" Type="http://schemas.openxmlformats.org/officeDocument/2006/relationships/oleObject" Target="embeddings/oleObject221.bin"/><Relationship Id="rId456" Type="http://schemas.openxmlformats.org/officeDocument/2006/relationships/oleObject" Target="embeddings/oleObject242.bin"/><Relationship Id="rId498" Type="http://schemas.openxmlformats.org/officeDocument/2006/relationships/image" Target="media/image228.wmf"/><Relationship Id="rId621" Type="http://schemas.openxmlformats.org/officeDocument/2006/relationships/image" Target="media/image285.wmf"/><Relationship Id="rId663" Type="http://schemas.openxmlformats.org/officeDocument/2006/relationships/oleObject" Target="embeddings/oleObject343.bin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260" Type="http://schemas.openxmlformats.org/officeDocument/2006/relationships/image" Target="media/image116.wmf"/><Relationship Id="rId316" Type="http://schemas.openxmlformats.org/officeDocument/2006/relationships/oleObject" Target="embeddings/oleObject169.bin"/><Relationship Id="rId523" Type="http://schemas.openxmlformats.org/officeDocument/2006/relationships/oleObject" Target="embeddings/oleObject280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91.bin"/><Relationship Id="rId565" Type="http://schemas.openxmlformats.org/officeDocument/2006/relationships/image" Target="media/image256.wmf"/><Relationship Id="rId162" Type="http://schemas.openxmlformats.org/officeDocument/2006/relationships/image" Target="media/image76.wmf"/><Relationship Id="rId218" Type="http://schemas.openxmlformats.org/officeDocument/2006/relationships/oleObject" Target="embeddings/oleObject111.bin"/><Relationship Id="rId425" Type="http://schemas.openxmlformats.org/officeDocument/2006/relationships/image" Target="media/image192.wmf"/><Relationship Id="rId467" Type="http://schemas.openxmlformats.org/officeDocument/2006/relationships/oleObject" Target="embeddings/oleObject248.bin"/><Relationship Id="rId632" Type="http://schemas.openxmlformats.org/officeDocument/2006/relationships/oleObject" Target="embeddings/oleObject335.bin"/><Relationship Id="rId271" Type="http://schemas.openxmlformats.org/officeDocument/2006/relationships/image" Target="media/image120.wmf"/><Relationship Id="rId674" Type="http://schemas.openxmlformats.org/officeDocument/2006/relationships/chart" Target="charts/chart12.xml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1.wmf"/><Relationship Id="rId327" Type="http://schemas.openxmlformats.org/officeDocument/2006/relationships/image" Target="media/image146.wmf"/><Relationship Id="rId369" Type="http://schemas.openxmlformats.org/officeDocument/2006/relationships/image" Target="media/image166.wmf"/><Relationship Id="rId534" Type="http://schemas.openxmlformats.org/officeDocument/2006/relationships/image" Target="media/image242.wmf"/><Relationship Id="rId576" Type="http://schemas.openxmlformats.org/officeDocument/2006/relationships/oleObject" Target="embeddings/oleObject308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202.bin"/><Relationship Id="rId436" Type="http://schemas.openxmlformats.org/officeDocument/2006/relationships/oleObject" Target="embeddings/oleObject232.bin"/><Relationship Id="rId601" Type="http://schemas.openxmlformats.org/officeDocument/2006/relationships/oleObject" Target="embeddings/oleObject320.bin"/><Relationship Id="rId643" Type="http://schemas.openxmlformats.org/officeDocument/2006/relationships/image" Target="media/image295.png"/><Relationship Id="rId240" Type="http://schemas.openxmlformats.org/officeDocument/2006/relationships/oleObject" Target="embeddings/oleObject124.bin"/><Relationship Id="rId478" Type="http://schemas.openxmlformats.org/officeDocument/2006/relationships/image" Target="media/image218.wmf"/><Relationship Id="rId685" Type="http://schemas.openxmlformats.org/officeDocument/2006/relationships/image" Target="media/image313.png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51.bin"/><Relationship Id="rId338" Type="http://schemas.openxmlformats.org/officeDocument/2006/relationships/oleObject" Target="embeddings/oleObject180.bin"/><Relationship Id="rId503" Type="http://schemas.openxmlformats.org/officeDocument/2006/relationships/oleObject" Target="embeddings/oleObject266.bin"/><Relationship Id="rId545" Type="http://schemas.openxmlformats.org/officeDocument/2006/relationships/oleObject" Target="embeddings/oleObject291.bin"/><Relationship Id="rId587" Type="http://schemas.openxmlformats.org/officeDocument/2006/relationships/image" Target="media/image267.wmf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184" Type="http://schemas.openxmlformats.org/officeDocument/2006/relationships/oleObject" Target="embeddings/oleObject91.bin"/><Relationship Id="rId391" Type="http://schemas.openxmlformats.org/officeDocument/2006/relationships/image" Target="media/image177.wmf"/><Relationship Id="rId405" Type="http://schemas.openxmlformats.org/officeDocument/2006/relationships/oleObject" Target="embeddings/oleObject215.bin"/><Relationship Id="rId447" Type="http://schemas.openxmlformats.org/officeDocument/2006/relationships/image" Target="media/image203.wmf"/><Relationship Id="rId612" Type="http://schemas.openxmlformats.org/officeDocument/2006/relationships/image" Target="media/image280.wmf"/><Relationship Id="rId251" Type="http://schemas.openxmlformats.org/officeDocument/2006/relationships/oleObject" Target="embeddings/oleObject131.bin"/><Relationship Id="rId489" Type="http://schemas.openxmlformats.org/officeDocument/2006/relationships/oleObject" Target="embeddings/oleObject259.bin"/><Relationship Id="rId654" Type="http://schemas.openxmlformats.org/officeDocument/2006/relationships/image" Target="media/image295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29.wmf"/><Relationship Id="rId307" Type="http://schemas.openxmlformats.org/officeDocument/2006/relationships/image" Target="media/image136.wmf"/><Relationship Id="rId349" Type="http://schemas.openxmlformats.org/officeDocument/2006/relationships/image" Target="media/image157.wmf"/><Relationship Id="rId514" Type="http://schemas.openxmlformats.org/officeDocument/2006/relationships/oleObject" Target="embeddings/oleObject272.bin"/><Relationship Id="rId556" Type="http://schemas.openxmlformats.org/officeDocument/2006/relationships/oleObject" Target="embeddings/oleObject297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92.bin"/><Relationship Id="rId416" Type="http://schemas.openxmlformats.org/officeDocument/2006/relationships/oleObject" Target="embeddings/oleObject222.bin"/><Relationship Id="rId598" Type="http://schemas.openxmlformats.org/officeDocument/2006/relationships/image" Target="media/image273.wmf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43.bin"/><Relationship Id="rId623" Type="http://schemas.openxmlformats.org/officeDocument/2006/relationships/image" Target="media/image286.wmf"/><Relationship Id="rId665" Type="http://schemas.openxmlformats.org/officeDocument/2006/relationships/image" Target="media/image299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9.bin"/><Relationship Id="rId318" Type="http://schemas.openxmlformats.org/officeDocument/2006/relationships/oleObject" Target="embeddings/oleObject170.bin"/><Relationship Id="rId525" Type="http://schemas.openxmlformats.org/officeDocument/2006/relationships/oleObject" Target="embeddings/oleObject281.bin"/><Relationship Id="rId567" Type="http://schemas.openxmlformats.org/officeDocument/2006/relationships/image" Target="media/image257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77.wmf"/><Relationship Id="rId371" Type="http://schemas.openxmlformats.org/officeDocument/2006/relationships/image" Target="media/image167.wmf"/><Relationship Id="rId427" Type="http://schemas.openxmlformats.org/officeDocument/2006/relationships/image" Target="media/image193.wmf"/><Relationship Id="rId469" Type="http://schemas.openxmlformats.org/officeDocument/2006/relationships/oleObject" Target="embeddings/oleObject249.bin"/><Relationship Id="rId634" Type="http://schemas.openxmlformats.org/officeDocument/2006/relationships/oleObject" Target="embeddings/oleObject336.bin"/><Relationship Id="rId676" Type="http://schemas.openxmlformats.org/officeDocument/2006/relationships/chart" Target="charts/chart14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273" Type="http://schemas.openxmlformats.org/officeDocument/2006/relationships/image" Target="media/image121.wmf"/><Relationship Id="rId329" Type="http://schemas.openxmlformats.org/officeDocument/2006/relationships/image" Target="media/image147.wmf"/><Relationship Id="rId480" Type="http://schemas.openxmlformats.org/officeDocument/2006/relationships/image" Target="media/image219.wmf"/><Relationship Id="rId536" Type="http://schemas.openxmlformats.org/officeDocument/2006/relationships/image" Target="media/image243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2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53.wmf"/><Relationship Id="rId578" Type="http://schemas.openxmlformats.org/officeDocument/2006/relationships/oleObject" Target="embeddings/oleObject309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203.bin"/><Relationship Id="rId438" Type="http://schemas.openxmlformats.org/officeDocument/2006/relationships/oleObject" Target="embeddings/oleObject233.bin"/><Relationship Id="rId603" Type="http://schemas.openxmlformats.org/officeDocument/2006/relationships/oleObject" Target="embeddings/oleObject321.bin"/><Relationship Id="rId645" Type="http://schemas.openxmlformats.org/officeDocument/2006/relationships/chart" Target="charts/chart5.xml"/><Relationship Id="rId687" Type="http://schemas.openxmlformats.org/officeDocument/2006/relationships/footer" Target="footer1.xml"/><Relationship Id="rId242" Type="http://schemas.openxmlformats.org/officeDocument/2006/relationships/image" Target="media/image110.wmf"/><Relationship Id="rId284" Type="http://schemas.openxmlformats.org/officeDocument/2006/relationships/image" Target="media/image125.wmf"/><Relationship Id="rId491" Type="http://schemas.openxmlformats.org/officeDocument/2006/relationships/oleObject" Target="embeddings/oleObject260.bin"/><Relationship Id="rId505" Type="http://schemas.openxmlformats.org/officeDocument/2006/relationships/image" Target="media/image231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67.wmf"/><Relationship Id="rId547" Type="http://schemas.openxmlformats.org/officeDocument/2006/relationships/oleObject" Target="embeddings/oleObject292.bin"/><Relationship Id="rId589" Type="http://schemas.openxmlformats.org/officeDocument/2006/relationships/image" Target="media/image268.png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2.bin"/><Relationship Id="rId351" Type="http://schemas.openxmlformats.org/officeDocument/2006/relationships/image" Target="media/image158.wmf"/><Relationship Id="rId393" Type="http://schemas.openxmlformats.org/officeDocument/2006/relationships/image" Target="media/image178.wmf"/><Relationship Id="rId407" Type="http://schemas.openxmlformats.org/officeDocument/2006/relationships/oleObject" Target="embeddings/oleObject217.bin"/><Relationship Id="rId449" Type="http://schemas.openxmlformats.org/officeDocument/2006/relationships/image" Target="media/image204.wmf"/><Relationship Id="rId614" Type="http://schemas.openxmlformats.org/officeDocument/2006/relationships/image" Target="media/image281.wmf"/><Relationship Id="rId656" Type="http://schemas.openxmlformats.org/officeDocument/2006/relationships/image" Target="media/image296.wmf"/><Relationship Id="rId211" Type="http://schemas.openxmlformats.org/officeDocument/2006/relationships/oleObject" Target="embeddings/oleObject106.bin"/><Relationship Id="rId253" Type="http://schemas.openxmlformats.org/officeDocument/2006/relationships/image" Target="media/image114.wmf"/><Relationship Id="rId295" Type="http://schemas.openxmlformats.org/officeDocument/2006/relationships/image" Target="media/image130.wmf"/><Relationship Id="rId309" Type="http://schemas.openxmlformats.org/officeDocument/2006/relationships/image" Target="media/image137.wmf"/><Relationship Id="rId460" Type="http://schemas.openxmlformats.org/officeDocument/2006/relationships/oleObject" Target="embeddings/oleObject244.bin"/><Relationship Id="rId516" Type="http://schemas.openxmlformats.org/officeDocument/2006/relationships/oleObject" Target="embeddings/oleObject274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71.bin"/><Relationship Id="rId558" Type="http://schemas.openxmlformats.org/officeDocument/2006/relationships/image" Target="media/image253.wmf"/><Relationship Id="rId155" Type="http://schemas.openxmlformats.org/officeDocument/2006/relationships/oleObject" Target="embeddings/oleObject76.bin"/><Relationship Id="rId197" Type="http://schemas.openxmlformats.org/officeDocument/2006/relationships/image" Target="media/image93.wmf"/><Relationship Id="rId362" Type="http://schemas.openxmlformats.org/officeDocument/2006/relationships/oleObject" Target="embeddings/oleObject193.bin"/><Relationship Id="rId418" Type="http://schemas.openxmlformats.org/officeDocument/2006/relationships/oleObject" Target="embeddings/oleObject223.bin"/><Relationship Id="rId625" Type="http://schemas.openxmlformats.org/officeDocument/2006/relationships/image" Target="media/image287.wmf"/><Relationship Id="rId222" Type="http://schemas.openxmlformats.org/officeDocument/2006/relationships/oleObject" Target="embeddings/oleObject113.bin"/><Relationship Id="rId264" Type="http://schemas.openxmlformats.org/officeDocument/2006/relationships/image" Target="media/image117.wmf"/><Relationship Id="rId471" Type="http://schemas.openxmlformats.org/officeDocument/2006/relationships/oleObject" Target="embeddings/oleObject250.bin"/><Relationship Id="rId667" Type="http://schemas.openxmlformats.org/officeDocument/2006/relationships/oleObject" Target="embeddings/oleObject346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82.bin"/><Relationship Id="rId569" Type="http://schemas.openxmlformats.org/officeDocument/2006/relationships/image" Target="media/image258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78.wmf"/><Relationship Id="rId331" Type="http://schemas.openxmlformats.org/officeDocument/2006/relationships/image" Target="media/image148.wmf"/><Relationship Id="rId373" Type="http://schemas.openxmlformats.org/officeDocument/2006/relationships/image" Target="media/image168.wmf"/><Relationship Id="rId429" Type="http://schemas.openxmlformats.org/officeDocument/2006/relationships/image" Target="media/image194.wmf"/><Relationship Id="rId580" Type="http://schemas.openxmlformats.org/officeDocument/2006/relationships/oleObject" Target="embeddings/oleObject310.bin"/><Relationship Id="rId636" Type="http://schemas.openxmlformats.org/officeDocument/2006/relationships/oleObject" Target="embeddings/oleObject337.bin"/><Relationship Id="rId1" Type="http://schemas.openxmlformats.org/officeDocument/2006/relationships/customXml" Target="../customXml/item1.xml"/><Relationship Id="rId233" Type="http://schemas.openxmlformats.org/officeDocument/2006/relationships/image" Target="media/image107.wmf"/><Relationship Id="rId440" Type="http://schemas.openxmlformats.org/officeDocument/2006/relationships/oleObject" Target="embeddings/oleObject234.bin"/><Relationship Id="rId678" Type="http://schemas.openxmlformats.org/officeDocument/2006/relationships/image" Target="media/image310.png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7.bin"/><Relationship Id="rId300" Type="http://schemas.openxmlformats.org/officeDocument/2006/relationships/oleObject" Target="embeddings/oleObject161.bin"/><Relationship Id="rId482" Type="http://schemas.openxmlformats.org/officeDocument/2006/relationships/image" Target="media/image220.wmf"/><Relationship Id="rId538" Type="http://schemas.openxmlformats.org/officeDocument/2006/relationships/image" Target="media/image244.wmf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77" Type="http://schemas.openxmlformats.org/officeDocument/2006/relationships/image" Target="media/image83.wmf"/><Relationship Id="rId342" Type="http://schemas.openxmlformats.org/officeDocument/2006/relationships/image" Target="media/image154.wmf"/><Relationship Id="rId384" Type="http://schemas.openxmlformats.org/officeDocument/2006/relationships/oleObject" Target="embeddings/oleObject204.bin"/><Relationship Id="rId591" Type="http://schemas.openxmlformats.org/officeDocument/2006/relationships/oleObject" Target="embeddings/oleObject315.bin"/><Relationship Id="rId605" Type="http://schemas.openxmlformats.org/officeDocument/2006/relationships/oleObject" Target="embeddings/oleObject322.bin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7.bin"/><Relationship Id="rId647" Type="http://schemas.openxmlformats.org/officeDocument/2006/relationships/chart" Target="charts/chart7.xml"/><Relationship Id="rId689" Type="http://schemas.openxmlformats.org/officeDocument/2006/relationships/theme" Target="theme/theme1.xml"/><Relationship Id="rId39" Type="http://schemas.openxmlformats.org/officeDocument/2006/relationships/image" Target="media/image16.wmf"/><Relationship Id="rId286" Type="http://schemas.openxmlformats.org/officeDocument/2006/relationships/oleObject" Target="embeddings/oleObject154.bin"/><Relationship Id="rId451" Type="http://schemas.openxmlformats.org/officeDocument/2006/relationships/image" Target="media/image205.wmf"/><Relationship Id="rId493" Type="http://schemas.openxmlformats.org/officeDocument/2006/relationships/oleObject" Target="embeddings/oleObject261.bin"/><Relationship Id="rId507" Type="http://schemas.openxmlformats.org/officeDocument/2006/relationships/image" Target="media/image232.wmf"/><Relationship Id="rId549" Type="http://schemas.openxmlformats.org/officeDocument/2006/relationships/image" Target="media/image249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68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38.wmf"/><Relationship Id="rId353" Type="http://schemas.openxmlformats.org/officeDocument/2006/relationships/image" Target="media/image159.wmf"/><Relationship Id="rId395" Type="http://schemas.openxmlformats.org/officeDocument/2006/relationships/oleObject" Target="embeddings/oleObject210.bin"/><Relationship Id="rId409" Type="http://schemas.openxmlformats.org/officeDocument/2006/relationships/oleObject" Target="embeddings/oleObject218.bin"/><Relationship Id="rId560" Type="http://schemas.openxmlformats.org/officeDocument/2006/relationships/oleObject" Target="embeddings/oleObject300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99.wmf"/><Relationship Id="rId420" Type="http://schemas.openxmlformats.org/officeDocument/2006/relationships/oleObject" Target="embeddings/oleObject224.bin"/><Relationship Id="rId616" Type="http://schemas.openxmlformats.org/officeDocument/2006/relationships/image" Target="media/image282.wmf"/><Relationship Id="rId658" Type="http://schemas.openxmlformats.org/officeDocument/2006/relationships/oleObject" Target="embeddings/oleObject340.bin"/><Relationship Id="rId255" Type="http://schemas.openxmlformats.org/officeDocument/2006/relationships/oleObject" Target="embeddings/oleObject134.bin"/><Relationship Id="rId297" Type="http://schemas.openxmlformats.org/officeDocument/2006/relationships/image" Target="media/image131.wmf"/><Relationship Id="rId462" Type="http://schemas.openxmlformats.org/officeDocument/2006/relationships/oleObject" Target="embeddings/oleObject245.bin"/><Relationship Id="rId518" Type="http://schemas.openxmlformats.org/officeDocument/2006/relationships/oleObject" Target="embeddings/oleObject276.bin"/><Relationship Id="rId115" Type="http://schemas.openxmlformats.org/officeDocument/2006/relationships/image" Target="media/image53.wmf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72.bin"/><Relationship Id="rId364" Type="http://schemas.openxmlformats.org/officeDocument/2006/relationships/oleObject" Target="embeddings/oleObject194.bin"/><Relationship Id="rId61" Type="http://schemas.openxmlformats.org/officeDocument/2006/relationships/image" Target="media/image27.wmf"/><Relationship Id="rId199" Type="http://schemas.openxmlformats.org/officeDocument/2006/relationships/image" Target="media/image94.wmf"/><Relationship Id="rId571" Type="http://schemas.openxmlformats.org/officeDocument/2006/relationships/image" Target="media/image259.wmf"/><Relationship Id="rId627" Type="http://schemas.openxmlformats.org/officeDocument/2006/relationships/image" Target="media/image288.wmf"/><Relationship Id="rId669" Type="http://schemas.openxmlformats.org/officeDocument/2006/relationships/oleObject" Target="embeddings/oleObject347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4.bin"/><Relationship Id="rId266" Type="http://schemas.openxmlformats.org/officeDocument/2006/relationships/image" Target="media/image118.wmf"/><Relationship Id="rId431" Type="http://schemas.openxmlformats.org/officeDocument/2006/relationships/image" Target="media/image195.wmf"/><Relationship Id="rId473" Type="http://schemas.openxmlformats.org/officeDocument/2006/relationships/oleObject" Target="embeddings/oleObject251.bin"/><Relationship Id="rId529" Type="http://schemas.openxmlformats.org/officeDocument/2006/relationships/oleObject" Target="embeddings/oleObject283.bin"/><Relationship Id="rId680" Type="http://schemas.openxmlformats.org/officeDocument/2006/relationships/chart" Target="charts/chart16.xml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1.bin"/><Relationship Id="rId168" Type="http://schemas.openxmlformats.org/officeDocument/2006/relationships/image" Target="media/image79.wmf"/><Relationship Id="rId333" Type="http://schemas.openxmlformats.org/officeDocument/2006/relationships/image" Target="media/image149.wmf"/><Relationship Id="rId540" Type="http://schemas.openxmlformats.org/officeDocument/2006/relationships/image" Target="media/image245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69.wmf"/><Relationship Id="rId582" Type="http://schemas.openxmlformats.org/officeDocument/2006/relationships/oleObject" Target="embeddings/oleObject311.bin"/><Relationship Id="rId638" Type="http://schemas.openxmlformats.org/officeDocument/2006/relationships/chart" Target="charts/chart2.xml"/><Relationship Id="rId3" Type="http://schemas.openxmlformats.org/officeDocument/2006/relationships/styles" Target="styles.xml"/><Relationship Id="rId235" Type="http://schemas.openxmlformats.org/officeDocument/2006/relationships/oleObject" Target="embeddings/oleObject121.bin"/><Relationship Id="rId277" Type="http://schemas.openxmlformats.org/officeDocument/2006/relationships/oleObject" Target="embeddings/oleObject148.bin"/><Relationship Id="rId400" Type="http://schemas.openxmlformats.org/officeDocument/2006/relationships/oleObject" Target="embeddings/oleObject213.bin"/><Relationship Id="rId442" Type="http://schemas.openxmlformats.org/officeDocument/2006/relationships/oleObject" Target="embeddings/oleObject235.bin"/><Relationship Id="rId484" Type="http://schemas.openxmlformats.org/officeDocument/2006/relationships/image" Target="media/image221.wmf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62.bin"/><Relationship Id="rId344" Type="http://schemas.openxmlformats.org/officeDocument/2006/relationships/image" Target="media/image155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4.wmf"/><Relationship Id="rId386" Type="http://schemas.openxmlformats.org/officeDocument/2006/relationships/oleObject" Target="embeddings/oleObject205.bin"/><Relationship Id="rId551" Type="http://schemas.openxmlformats.org/officeDocument/2006/relationships/image" Target="media/image250.wmf"/><Relationship Id="rId593" Type="http://schemas.openxmlformats.org/officeDocument/2006/relationships/oleObject" Target="embeddings/oleObject316.bin"/><Relationship Id="rId607" Type="http://schemas.openxmlformats.org/officeDocument/2006/relationships/oleObject" Target="embeddings/oleObject323.bin"/><Relationship Id="rId649" Type="http://schemas.openxmlformats.org/officeDocument/2006/relationships/image" Target="media/image298.png"/><Relationship Id="rId190" Type="http://schemas.openxmlformats.org/officeDocument/2006/relationships/oleObject" Target="embeddings/oleObject94.bin"/><Relationship Id="rId204" Type="http://schemas.openxmlformats.org/officeDocument/2006/relationships/image" Target="media/image96.wmf"/><Relationship Id="rId246" Type="http://schemas.openxmlformats.org/officeDocument/2006/relationships/oleObject" Target="embeddings/oleObject128.bin"/><Relationship Id="rId288" Type="http://schemas.openxmlformats.org/officeDocument/2006/relationships/oleObject" Target="embeddings/oleObject155.bin"/><Relationship Id="rId411" Type="http://schemas.openxmlformats.org/officeDocument/2006/relationships/oleObject" Target="embeddings/oleObject219.bin"/><Relationship Id="rId453" Type="http://schemas.openxmlformats.org/officeDocument/2006/relationships/image" Target="media/image206.wmf"/><Relationship Id="rId509" Type="http://schemas.openxmlformats.org/officeDocument/2006/relationships/image" Target="media/image233.wmf"/><Relationship Id="rId660" Type="http://schemas.openxmlformats.org/officeDocument/2006/relationships/image" Target="media/image297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39.wmf"/><Relationship Id="rId495" Type="http://schemas.openxmlformats.org/officeDocument/2006/relationships/oleObject" Target="embeddings/oleObject262.bin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69.wmf"/><Relationship Id="rId355" Type="http://schemas.openxmlformats.org/officeDocument/2006/relationships/image" Target="media/image160.wmf"/><Relationship Id="rId397" Type="http://schemas.openxmlformats.org/officeDocument/2006/relationships/oleObject" Target="embeddings/oleObject211.bin"/><Relationship Id="rId520" Type="http://schemas.openxmlformats.org/officeDocument/2006/relationships/oleObject" Target="embeddings/oleObject278.bin"/><Relationship Id="rId562" Type="http://schemas.openxmlformats.org/officeDocument/2006/relationships/oleObject" Target="embeddings/oleObject301.bin"/><Relationship Id="rId618" Type="http://schemas.openxmlformats.org/officeDocument/2006/relationships/image" Target="media/image283.png"/><Relationship Id="rId215" Type="http://schemas.openxmlformats.org/officeDocument/2006/relationships/oleObject" Target="embeddings/oleObject109.bin"/><Relationship Id="rId257" Type="http://schemas.openxmlformats.org/officeDocument/2006/relationships/oleObject" Target="embeddings/oleObject135.bin"/><Relationship Id="rId422" Type="http://schemas.openxmlformats.org/officeDocument/2006/relationships/oleObject" Target="embeddings/oleObject225.bin"/><Relationship Id="rId464" Type="http://schemas.openxmlformats.org/officeDocument/2006/relationships/oleObject" Target="embeddings/oleObject246.bin"/><Relationship Id="rId299" Type="http://schemas.openxmlformats.org/officeDocument/2006/relationships/image" Target="media/image132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95.bin"/><Relationship Id="rId573" Type="http://schemas.openxmlformats.org/officeDocument/2006/relationships/image" Target="media/image260.wmf"/><Relationship Id="rId226" Type="http://schemas.openxmlformats.org/officeDocument/2006/relationships/oleObject" Target="embeddings/oleObject115.bin"/><Relationship Id="rId433" Type="http://schemas.openxmlformats.org/officeDocument/2006/relationships/image" Target="media/image196.wmf"/><Relationship Id="rId640" Type="http://schemas.openxmlformats.org/officeDocument/2006/relationships/image" Target="media/image294.png"/><Relationship Id="rId74" Type="http://schemas.openxmlformats.org/officeDocument/2006/relationships/oleObject" Target="embeddings/oleObject34.bin"/><Relationship Id="rId377" Type="http://schemas.openxmlformats.org/officeDocument/2006/relationships/image" Target="media/image170.wmf"/><Relationship Id="rId500" Type="http://schemas.openxmlformats.org/officeDocument/2006/relationships/image" Target="media/image229.wmf"/><Relationship Id="rId584" Type="http://schemas.openxmlformats.org/officeDocument/2006/relationships/oleObject" Target="embeddings/oleObject31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2.bin"/><Relationship Id="rId444" Type="http://schemas.openxmlformats.org/officeDocument/2006/relationships/oleObject" Target="embeddings/oleObject236.bin"/><Relationship Id="rId651" Type="http://schemas.openxmlformats.org/officeDocument/2006/relationships/chart" Target="charts/chart9.xml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3.bin"/><Relationship Id="rId388" Type="http://schemas.openxmlformats.org/officeDocument/2006/relationships/oleObject" Target="embeddings/oleObject206.bin"/><Relationship Id="rId511" Type="http://schemas.openxmlformats.org/officeDocument/2006/relationships/image" Target="media/image234.wmf"/><Relationship Id="rId609" Type="http://schemas.openxmlformats.org/officeDocument/2006/relationships/oleObject" Target="embeddings/oleObject324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595" Type="http://schemas.openxmlformats.org/officeDocument/2006/relationships/oleObject" Target="embeddings/oleObject317.bin"/><Relationship Id="rId248" Type="http://schemas.openxmlformats.org/officeDocument/2006/relationships/oleObject" Target="embeddings/oleObject129.bin"/><Relationship Id="rId455" Type="http://schemas.openxmlformats.org/officeDocument/2006/relationships/image" Target="media/image207.wmf"/><Relationship Id="rId662" Type="http://schemas.openxmlformats.org/officeDocument/2006/relationships/image" Target="media/image298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40.wmf"/><Relationship Id="rId522" Type="http://schemas.openxmlformats.org/officeDocument/2006/relationships/image" Target="media/image236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212.bin"/><Relationship Id="rId259" Type="http://schemas.openxmlformats.org/officeDocument/2006/relationships/oleObject" Target="embeddings/oleObject137.bin"/><Relationship Id="rId466" Type="http://schemas.openxmlformats.org/officeDocument/2006/relationships/image" Target="media/image212.wmf"/><Relationship Id="rId673" Type="http://schemas.openxmlformats.org/officeDocument/2006/relationships/image" Target="media/image308.png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326" Type="http://schemas.openxmlformats.org/officeDocument/2006/relationships/oleObject" Target="embeddings/oleObject174.bin"/><Relationship Id="rId533" Type="http://schemas.openxmlformats.org/officeDocument/2006/relationships/oleObject" Target="embeddings/oleObject285.bin"/><Relationship Id="rId172" Type="http://schemas.openxmlformats.org/officeDocument/2006/relationships/image" Target="media/image81.wmf"/><Relationship Id="rId477" Type="http://schemas.openxmlformats.org/officeDocument/2006/relationships/oleObject" Target="embeddings/oleObject253.bin"/><Relationship Id="rId600" Type="http://schemas.openxmlformats.org/officeDocument/2006/relationships/image" Target="media/image274.wmf"/><Relationship Id="rId684" Type="http://schemas.openxmlformats.org/officeDocument/2006/relationships/chart" Target="charts/chart18.xml"/><Relationship Id="rId337" Type="http://schemas.openxmlformats.org/officeDocument/2006/relationships/image" Target="media/image151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47.wmf"/><Relationship Id="rId183" Type="http://schemas.openxmlformats.org/officeDocument/2006/relationships/image" Target="media/image86.wmf"/><Relationship Id="rId390" Type="http://schemas.openxmlformats.org/officeDocument/2006/relationships/oleObject" Target="embeddings/oleObject207.bin"/><Relationship Id="rId404" Type="http://schemas.openxmlformats.org/officeDocument/2006/relationships/image" Target="media/image183.wmf"/><Relationship Id="rId611" Type="http://schemas.openxmlformats.org/officeDocument/2006/relationships/oleObject" Target="embeddings/oleObject325.bin"/><Relationship Id="rId250" Type="http://schemas.openxmlformats.org/officeDocument/2006/relationships/image" Target="media/image113.wmf"/><Relationship Id="rId488" Type="http://schemas.openxmlformats.org/officeDocument/2006/relationships/image" Target="media/image223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85.bin"/><Relationship Id="rId555" Type="http://schemas.openxmlformats.org/officeDocument/2006/relationships/image" Target="media/image252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187.wmf"/><Relationship Id="rId622" Type="http://schemas.openxmlformats.org/officeDocument/2006/relationships/oleObject" Target="embeddings/oleObject330.bin"/><Relationship Id="rId261" Type="http://schemas.openxmlformats.org/officeDocument/2006/relationships/oleObject" Target="embeddings/oleObject138.bin"/><Relationship Id="rId499" Type="http://schemas.openxmlformats.org/officeDocument/2006/relationships/oleObject" Target="embeddings/oleObject264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61.wmf"/><Relationship Id="rId566" Type="http://schemas.openxmlformats.org/officeDocument/2006/relationships/oleObject" Target="embeddings/oleObject303.bin"/><Relationship Id="rId121" Type="http://schemas.openxmlformats.org/officeDocument/2006/relationships/image" Target="media/image56.wmf"/><Relationship Id="rId219" Type="http://schemas.openxmlformats.org/officeDocument/2006/relationships/image" Target="media/image101.wmf"/><Relationship Id="rId426" Type="http://schemas.openxmlformats.org/officeDocument/2006/relationships/oleObject" Target="embeddings/oleObject227.bin"/><Relationship Id="rId633" Type="http://schemas.openxmlformats.org/officeDocument/2006/relationships/image" Target="media/image29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5.bin"/><Relationship Id="rId577" Type="http://schemas.openxmlformats.org/officeDocument/2006/relationships/image" Target="media/image262.wmf"/><Relationship Id="rId132" Type="http://schemas.openxmlformats.org/officeDocument/2006/relationships/oleObject" Target="embeddings/oleObject64.bin"/><Relationship Id="rId437" Type="http://schemas.openxmlformats.org/officeDocument/2006/relationships/image" Target="media/image198.wmf"/><Relationship Id="rId644" Type="http://schemas.openxmlformats.org/officeDocument/2006/relationships/image" Target="media/image296.png"/><Relationship Id="rId283" Type="http://schemas.openxmlformats.org/officeDocument/2006/relationships/oleObject" Target="embeddings/oleObject152.bin"/><Relationship Id="rId490" Type="http://schemas.openxmlformats.org/officeDocument/2006/relationships/image" Target="media/image224.wmf"/><Relationship Id="rId504" Type="http://schemas.openxmlformats.org/officeDocument/2006/relationships/oleObject" Target="embeddings/oleObject267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86.bin"/><Relationship Id="rId588" Type="http://schemas.openxmlformats.org/officeDocument/2006/relationships/oleObject" Target="embeddings/oleObject314.bin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448" Type="http://schemas.openxmlformats.org/officeDocument/2006/relationships/oleObject" Target="embeddings/oleObject238.bin"/><Relationship Id="rId655" Type="http://schemas.openxmlformats.org/officeDocument/2006/relationships/oleObject" Target="embeddings/oleObject338.bin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5.bin"/><Relationship Id="rId515" Type="http://schemas.openxmlformats.org/officeDocument/2006/relationships/oleObject" Target="embeddings/oleObject273.bin"/><Relationship Id="rId89" Type="http://schemas.openxmlformats.org/officeDocument/2006/relationships/image" Target="media/image41.wmf"/><Relationship Id="rId154" Type="http://schemas.openxmlformats.org/officeDocument/2006/relationships/image" Target="media/image72.wmf"/><Relationship Id="rId361" Type="http://schemas.openxmlformats.org/officeDocument/2006/relationships/image" Target="media/image162.wmf"/><Relationship Id="rId599" Type="http://schemas.openxmlformats.org/officeDocument/2006/relationships/oleObject" Target="embeddings/oleObject319.bin"/><Relationship Id="rId459" Type="http://schemas.openxmlformats.org/officeDocument/2006/relationships/image" Target="media/image209.wmf"/><Relationship Id="rId666" Type="http://schemas.openxmlformats.org/officeDocument/2006/relationships/oleObject" Target="embeddings/oleObject34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319" Type="http://schemas.openxmlformats.org/officeDocument/2006/relationships/image" Target="media/image142.wmf"/><Relationship Id="rId526" Type="http://schemas.openxmlformats.org/officeDocument/2006/relationships/image" Target="media/image238.wmf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98.bin"/><Relationship Id="rId677" Type="http://schemas.openxmlformats.org/officeDocument/2006/relationships/image" Target="media/image309.png"/><Relationship Id="rId232" Type="http://schemas.openxmlformats.org/officeDocument/2006/relationships/oleObject" Target="embeddings/oleObject119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287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7.bin"/><Relationship Id="rId383" Type="http://schemas.openxmlformats.org/officeDocument/2006/relationships/image" Target="media/image173.wmf"/><Relationship Id="rId590" Type="http://schemas.openxmlformats.org/officeDocument/2006/relationships/image" Target="media/image269.wmf"/><Relationship Id="rId604" Type="http://schemas.openxmlformats.org/officeDocument/2006/relationships/image" Target="media/image276.wmf"/><Relationship Id="rId243" Type="http://schemas.openxmlformats.org/officeDocument/2006/relationships/oleObject" Target="embeddings/oleObject126.bin"/><Relationship Id="rId450" Type="http://schemas.openxmlformats.org/officeDocument/2006/relationships/oleObject" Target="embeddings/oleObject239.bin"/><Relationship Id="rId688" Type="http://schemas.openxmlformats.org/officeDocument/2006/relationships/fontTable" Target="fontTable.xml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66.bin"/><Relationship Id="rId548" Type="http://schemas.openxmlformats.org/officeDocument/2006/relationships/oleObject" Target="embeddings/oleObject293.bin"/><Relationship Id="rId91" Type="http://schemas.openxmlformats.org/officeDocument/2006/relationships/image" Target="media/image42.wmf"/><Relationship Id="rId187" Type="http://schemas.openxmlformats.org/officeDocument/2006/relationships/image" Target="media/image88.wmf"/><Relationship Id="rId394" Type="http://schemas.openxmlformats.org/officeDocument/2006/relationships/oleObject" Target="embeddings/oleObject209.bin"/><Relationship Id="rId408" Type="http://schemas.openxmlformats.org/officeDocument/2006/relationships/image" Target="media/image184.wmf"/><Relationship Id="rId615" Type="http://schemas.openxmlformats.org/officeDocument/2006/relationships/oleObject" Target="embeddings/oleObject327.bin"/><Relationship Id="rId254" Type="http://schemas.openxmlformats.org/officeDocument/2006/relationships/oleObject" Target="embeddings/oleObject133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Imitation_Model\magistrature\CharacteristicsDependancy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10.xml.rels><?xml version="1.0" encoding="UTF-8" standalone="yes"?>
<Relationships xmlns="http://schemas.openxmlformats.org/package/2006/relationships"><Relationship Id="rId3" Type="http://schemas.openxmlformats.org/officeDocument/2006/relationships/oleObject" Target="file:///D:\Imitation_Model\magistrature\CharacteristicsDependancy.xlsx" TargetMode="External"/><Relationship Id="rId2" Type="http://schemas.microsoft.com/office/2011/relationships/chartColorStyle" Target="colors10.xml"/><Relationship Id="rId1" Type="http://schemas.microsoft.com/office/2011/relationships/chartStyle" Target="style10.xml"/></Relationships>
</file>

<file path=word/charts/_rels/chart1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Imitation_Model\magistrature\CharacteristicsDependancy.xlsx" TargetMode="External"/><Relationship Id="rId2" Type="http://schemas.microsoft.com/office/2011/relationships/chartColorStyle" Target="colors11.xml"/><Relationship Id="rId1" Type="http://schemas.microsoft.com/office/2011/relationships/chartStyle" Target="style11.xml"/></Relationships>
</file>

<file path=word/charts/_rels/chart1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Imitation_Model\magistrature\CharacteristicsDependancy.xlsx" TargetMode="External"/><Relationship Id="rId2" Type="http://schemas.microsoft.com/office/2011/relationships/chartColorStyle" Target="colors12.xml"/><Relationship Id="rId1" Type="http://schemas.microsoft.com/office/2011/relationships/chartStyle" Target="style12.xml"/></Relationships>
</file>

<file path=word/charts/_rels/chart1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Imitation_Model\magistrature\CharacteristicsDependancy.xlsx" TargetMode="External"/><Relationship Id="rId2" Type="http://schemas.microsoft.com/office/2011/relationships/chartColorStyle" Target="colors13.xml"/><Relationship Id="rId1" Type="http://schemas.microsoft.com/office/2011/relationships/chartStyle" Target="style13.xml"/></Relationships>
</file>

<file path=word/charts/_rels/chart1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Imitation_Model\magistrature\CharacteristicsDependancy.xlsx" TargetMode="External"/><Relationship Id="rId2" Type="http://schemas.microsoft.com/office/2011/relationships/chartColorStyle" Target="colors14.xml"/><Relationship Id="rId1" Type="http://schemas.microsoft.com/office/2011/relationships/chartStyle" Target="style14.xml"/></Relationships>
</file>

<file path=word/charts/_rels/chart15.xml.rels><?xml version="1.0" encoding="UTF-8" standalone="yes"?>
<Relationships xmlns="http://schemas.openxmlformats.org/package/2006/relationships"><Relationship Id="rId3" Type="http://schemas.openxmlformats.org/officeDocument/2006/relationships/oleObject" Target="file:///D:\Imitation_Model\magistrature\CharacteristicsDependancy.xlsx" TargetMode="External"/><Relationship Id="rId2" Type="http://schemas.microsoft.com/office/2011/relationships/chartColorStyle" Target="colors15.xml"/><Relationship Id="rId1" Type="http://schemas.microsoft.com/office/2011/relationships/chartStyle" Target="style15.xml"/></Relationships>
</file>

<file path=word/charts/_rels/chart16.xml.rels><?xml version="1.0" encoding="UTF-8" standalone="yes"?>
<Relationships xmlns="http://schemas.openxmlformats.org/package/2006/relationships"><Relationship Id="rId3" Type="http://schemas.openxmlformats.org/officeDocument/2006/relationships/oleObject" Target="file:///D:\Imitation_Model\magistrature\CharacteristicsDependancy.xlsx" TargetMode="External"/><Relationship Id="rId2" Type="http://schemas.microsoft.com/office/2011/relationships/chartColorStyle" Target="colors16.xml"/><Relationship Id="rId1" Type="http://schemas.microsoft.com/office/2011/relationships/chartStyle" Target="style16.xml"/></Relationships>
</file>

<file path=word/charts/_rels/chart17.xml.rels><?xml version="1.0" encoding="UTF-8" standalone="yes"?>
<Relationships xmlns="http://schemas.openxmlformats.org/package/2006/relationships"><Relationship Id="rId3" Type="http://schemas.openxmlformats.org/officeDocument/2006/relationships/oleObject" Target="file:///D:\Imitation_Model\magistrature\CharacteristicsDependancy.xlsx" TargetMode="External"/><Relationship Id="rId2" Type="http://schemas.microsoft.com/office/2011/relationships/chartColorStyle" Target="colors17.xml"/><Relationship Id="rId1" Type="http://schemas.microsoft.com/office/2011/relationships/chartStyle" Target="style17.xml"/></Relationships>
</file>

<file path=word/charts/_rels/chart18.xml.rels><?xml version="1.0" encoding="UTF-8" standalone="yes"?>
<Relationships xmlns="http://schemas.openxmlformats.org/package/2006/relationships"><Relationship Id="rId3" Type="http://schemas.openxmlformats.org/officeDocument/2006/relationships/oleObject" Target="file:///D:\Imitation_Model\magistrature\CharacteristicsDependancy.xlsx" TargetMode="External"/><Relationship Id="rId2" Type="http://schemas.microsoft.com/office/2011/relationships/chartColorStyle" Target="colors18.xml"/><Relationship Id="rId1" Type="http://schemas.microsoft.com/office/2011/relationships/chartStyle" Target="style18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Imitation_Model\magistrature\CharacteristicsDependancy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Imitation_Model\magistrature\CharacteristicsDependancy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Imitation_Model\magistrature\CharacteristicsDependancy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D:\Imitation_Model\magistrature\CharacteristicsDependancy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D:\Imitation_Model\magistrature\CharacteristicsDependancy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word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D:\Imitation_Model\magistrature\CharacteristicsDependancy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word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D:\Imitation_Model\magistrature\CharacteristicsDependancy.xlsx" TargetMode="External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word/charts/_rels/chart9.xml.rels><?xml version="1.0" encoding="UTF-8" standalone="yes"?>
<Relationships xmlns="http://schemas.openxmlformats.org/package/2006/relationships"><Relationship Id="rId3" Type="http://schemas.openxmlformats.org/officeDocument/2006/relationships/oleObject" Target="file:///D:\Imitation_Model\magistrature\CharacteristicsDependancy.xlsx" TargetMode="External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Аналитическая модель</c:v>
          </c:tx>
          <c:spPr>
            <a:ln w="28575" cap="rnd">
              <a:solidFill>
                <a:schemeClr val="bg1">
                  <a:lumMod val="6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3:$O$3</c:f>
              <c:numCache>
                <c:formatCode>General</c:formatCode>
                <c:ptCount val="14"/>
                <c:pt idx="0">
                  <c:v>5.0001252531375915E-8</c:v>
                </c:pt>
                <c:pt idx="1">
                  <c:v>2.5003131642238185E-7</c:v>
                </c:pt>
                <c:pt idx="2">
                  <c:v>5.0012528138298648E-7</c:v>
                </c:pt>
                <c:pt idx="3">
                  <c:v>2.5031351768089532E-6</c:v>
                </c:pt>
                <c:pt idx="4">
                  <c:v>5.0125564539170627E-6</c:v>
                </c:pt>
                <c:pt idx="5">
                  <c:v>1.0050352264846886E-5</c:v>
                </c:pt>
                <c:pt idx="6">
                  <c:v>1.5113578542748758E-5</c:v>
                </c:pt>
                <c:pt idx="7">
                  <c:v>2.0202428331885491E-5</c:v>
                </c:pt>
                <c:pt idx="8">
                  <c:v>2.5317096635357866E-5</c:v>
                </c:pt>
                <c:pt idx="9">
                  <c:v>3.0457780440013399E-5</c:v>
                </c:pt>
                <c:pt idx="10">
                  <c:v>3.5624678741736348E-5</c:v>
                </c:pt>
                <c:pt idx="11">
                  <c:v>4.0817992571125354E-5</c:v>
                </c:pt>
                <c:pt idx="12">
                  <c:v>4.6037925019566133E-5</c:v>
                </c:pt>
                <c:pt idx="13">
                  <c:v>5.128468126570593E-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86C-4604-A0FB-D298B81EA7E5}"/>
            </c:ext>
          </c:extLst>
        </c:ser>
        <c:ser>
          <c:idx val="1"/>
          <c:order val="1"/>
          <c:tx>
            <c:v>Имитационная модель</c:v>
          </c:tx>
          <c:spPr>
            <a:ln w="28575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25:$O$25</c:f>
              <c:numCache>
                <c:formatCode>General</c:formatCode>
                <c:ptCount val="14"/>
                <c:pt idx="0">
                  <c:v>5.0800749074497801E-8</c:v>
                </c:pt>
                <c:pt idx="1">
                  <c:v>2.5275250233090502E-7</c:v>
                </c:pt>
                <c:pt idx="2">
                  <c:v>4.9949899891817822E-7</c:v>
                </c:pt>
                <c:pt idx="3">
                  <c:v>2.6568698678228396E-6</c:v>
                </c:pt>
                <c:pt idx="4">
                  <c:v>4.9769144198743646E-6</c:v>
                </c:pt>
                <c:pt idx="5">
                  <c:v>9.4538640844337799E-6</c:v>
                </c:pt>
                <c:pt idx="6">
                  <c:v>1.561272848154701E-5</c:v>
                </c:pt>
                <c:pt idx="7">
                  <c:v>2.0545247865616928E-5</c:v>
                </c:pt>
                <c:pt idx="8">
                  <c:v>2.5175651794681804E-5</c:v>
                </c:pt>
                <c:pt idx="9">
                  <c:v>2.9385442935127694E-5</c:v>
                </c:pt>
                <c:pt idx="10">
                  <c:v>3.360656340658107E-5</c:v>
                </c:pt>
                <c:pt idx="11">
                  <c:v>3.9614900049304662E-5</c:v>
                </c:pt>
                <c:pt idx="12">
                  <c:v>4.6128491356516377E-5</c:v>
                </c:pt>
                <c:pt idx="13">
                  <c:v>4.9778855132760172E-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86C-4604-A0FB-D298B81EA7E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8254208"/>
        <c:axId val="118264192"/>
      </c:lineChart>
      <c:catAx>
        <c:axId val="118254208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8264192"/>
        <c:crosses val="autoZero"/>
        <c:auto val="1"/>
        <c:lblAlgn val="ctr"/>
        <c:lblOffset val="100"/>
        <c:noMultiLvlLbl val="0"/>
      </c:catAx>
      <c:valAx>
        <c:axId val="1182641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825420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Без отказов</c:v>
          </c:tx>
          <c:spPr>
            <a:ln w="28575" cap="rnd">
              <a:solidFill>
                <a:schemeClr val="bg1">
                  <a:lumMod val="6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3:$O$3</c:f>
              <c:numCache>
                <c:formatCode>General</c:formatCode>
                <c:ptCount val="14"/>
                <c:pt idx="0">
                  <c:v>5.0001252531375915E-8</c:v>
                </c:pt>
                <c:pt idx="1">
                  <c:v>2.5003131642238185E-7</c:v>
                </c:pt>
                <c:pt idx="2">
                  <c:v>5.0012528138298648E-7</c:v>
                </c:pt>
                <c:pt idx="3">
                  <c:v>2.5031351768089532E-6</c:v>
                </c:pt>
                <c:pt idx="4">
                  <c:v>5.0125564539170627E-6</c:v>
                </c:pt>
                <c:pt idx="5">
                  <c:v>1.0050352264846886E-5</c:v>
                </c:pt>
                <c:pt idx="6">
                  <c:v>1.5113578542748758E-5</c:v>
                </c:pt>
                <c:pt idx="7">
                  <c:v>2.0202428331885491E-5</c:v>
                </c:pt>
                <c:pt idx="8">
                  <c:v>2.5317096635357866E-5</c:v>
                </c:pt>
                <c:pt idx="9">
                  <c:v>3.0457780440013399E-5</c:v>
                </c:pt>
                <c:pt idx="10">
                  <c:v>3.5624678741736348E-5</c:v>
                </c:pt>
                <c:pt idx="11">
                  <c:v>4.0817992571125354E-5</c:v>
                </c:pt>
                <c:pt idx="12">
                  <c:v>4.6037925019566133E-5</c:v>
                </c:pt>
                <c:pt idx="13">
                  <c:v>5.128468126570593E-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D02-4F44-9668-83C0685E63D0}"/>
            </c:ext>
          </c:extLst>
        </c:ser>
        <c:ser>
          <c:idx val="1"/>
          <c:order val="1"/>
          <c:tx>
            <c:v>С отказами</c:v>
          </c:tx>
          <c:spPr>
            <a:ln w="28575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47:$O$47</c:f>
              <c:numCache>
                <c:formatCode>General</c:formatCode>
                <c:ptCount val="14"/>
                <c:pt idx="0">
                  <c:v>1.9670169961856351E-8</c:v>
                </c:pt>
                <c:pt idx="1">
                  <c:v>9.8360705798895302E-8</c:v>
                </c:pt>
                <c:pt idx="2">
                  <c:v>1.9674605712829871E-7</c:v>
                </c:pt>
                <c:pt idx="3">
                  <c:v>9.8471721952239186E-7</c:v>
                </c:pt>
                <c:pt idx="4">
                  <c:v>1.9719073503224382E-6</c:v>
                </c:pt>
                <c:pt idx="5">
                  <c:v>3.9537437007605725E-6</c:v>
                </c:pt>
                <c:pt idx="6">
                  <c:v>5.9455842327386727E-6</c:v>
                </c:pt>
                <c:pt idx="7">
                  <c:v>7.9475048886235294E-6</c:v>
                </c:pt>
                <c:pt idx="8">
                  <c:v>9.9595823813761418E-6</c:v>
                </c:pt>
                <c:pt idx="9">
                  <c:v>1.1981894204350671E-5</c:v>
                </c:pt>
                <c:pt idx="10">
                  <c:v>1.4014518641243366E-5</c:v>
                </c:pt>
                <c:pt idx="11">
                  <c:v>1.6057534776193972E-5</c:v>
                </c:pt>
                <c:pt idx="12">
                  <c:v>1.8111022504042568E-5</c:v>
                </c:pt>
                <c:pt idx="13">
                  <c:v>2.017506254074445E-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D02-4F44-9668-83C0685E63D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8254208"/>
        <c:axId val="118264192"/>
      </c:lineChart>
      <c:catAx>
        <c:axId val="118254208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8264192"/>
        <c:crosses val="autoZero"/>
        <c:auto val="1"/>
        <c:lblAlgn val="ctr"/>
        <c:lblOffset val="100"/>
        <c:noMultiLvlLbl val="0"/>
      </c:catAx>
      <c:valAx>
        <c:axId val="1182641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825420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Без отказов</c:v>
          </c:tx>
          <c:spPr>
            <a:ln w="28575" cap="rnd">
              <a:solidFill>
                <a:schemeClr val="bg1">
                  <a:lumMod val="6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4:$O$4</c:f>
              <c:numCache>
                <c:formatCode>General</c:formatCode>
                <c:ptCount val="14"/>
                <c:pt idx="0">
                  <c:v>2.5000626265687957E-5</c:v>
                </c:pt>
                <c:pt idx="1">
                  <c:v>1.2501565821119098E-4</c:v>
                </c:pt>
                <c:pt idx="2">
                  <c:v>2.5006264069149319E-4</c:v>
                </c:pt>
                <c:pt idx="3">
                  <c:v>1.2515675884044765E-3</c:v>
                </c:pt>
                <c:pt idx="4">
                  <c:v>2.5062782269585312E-3</c:v>
                </c:pt>
                <c:pt idx="5">
                  <c:v>5.0251761324234413E-3</c:v>
                </c:pt>
                <c:pt idx="6">
                  <c:v>7.55678927137438E-3</c:v>
                </c:pt>
                <c:pt idx="7">
                  <c:v>1.0101214165942743E-2</c:v>
                </c:pt>
                <c:pt idx="8">
                  <c:v>1.2658548317678932E-2</c:v>
                </c:pt>
                <c:pt idx="9">
                  <c:v>1.5228890220006699E-2</c:v>
                </c:pt>
                <c:pt idx="10">
                  <c:v>1.7812339370868176E-2</c:v>
                </c:pt>
                <c:pt idx="11">
                  <c:v>2.040899628556268E-2</c:v>
                </c:pt>
                <c:pt idx="12">
                  <c:v>2.3018962509783067E-2</c:v>
                </c:pt>
                <c:pt idx="13">
                  <c:v>2.5642340632852964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EA8-4BB2-8D01-ED33B3A590BC}"/>
            </c:ext>
          </c:extLst>
        </c:ser>
        <c:ser>
          <c:idx val="1"/>
          <c:order val="1"/>
          <c:tx>
            <c:v>С отказами</c:v>
          </c:tx>
          <c:spPr>
            <a:ln w="28575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48:$O$48</c:f>
              <c:numCache>
                <c:formatCode>General</c:formatCode>
                <c:ptCount val="14"/>
                <c:pt idx="0">
                  <c:v>9.8350849809281747E-6</c:v>
                </c:pt>
                <c:pt idx="1">
                  <c:v>4.9180352899447674E-5</c:v>
                </c:pt>
                <c:pt idx="2">
                  <c:v>9.8373028564149325E-5</c:v>
                </c:pt>
                <c:pt idx="3">
                  <c:v>4.9235860976119599E-4</c:v>
                </c:pt>
                <c:pt idx="4">
                  <c:v>9.8595367516121917E-4</c:v>
                </c:pt>
                <c:pt idx="5">
                  <c:v>1.9768718503802856E-3</c:v>
                </c:pt>
                <c:pt idx="6">
                  <c:v>2.9727921163693371E-3</c:v>
                </c:pt>
                <c:pt idx="7">
                  <c:v>3.9737524443117633E-3</c:v>
                </c:pt>
                <c:pt idx="8">
                  <c:v>4.9797911906880703E-3</c:v>
                </c:pt>
                <c:pt idx="9">
                  <c:v>5.9909471021753358E-3</c:v>
                </c:pt>
                <c:pt idx="10">
                  <c:v>7.0072593206216838E-3</c:v>
                </c:pt>
                <c:pt idx="11">
                  <c:v>8.028767388096986E-3</c:v>
                </c:pt>
                <c:pt idx="12">
                  <c:v>9.0555112520212845E-3</c:v>
                </c:pt>
                <c:pt idx="13">
                  <c:v>1.0087531270372225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EA8-4BB2-8D01-ED33B3A590B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8122368"/>
        <c:axId val="118123904"/>
      </c:lineChart>
      <c:catAx>
        <c:axId val="118122368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8123904"/>
        <c:crosses val="autoZero"/>
        <c:auto val="1"/>
        <c:lblAlgn val="ctr"/>
        <c:lblOffset val="100"/>
        <c:noMultiLvlLbl val="0"/>
      </c:catAx>
      <c:valAx>
        <c:axId val="1181239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81223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Без отказов</c:v>
          </c:tx>
          <c:spPr>
            <a:ln w="28575" cap="rnd">
              <a:solidFill>
                <a:schemeClr val="bg1">
                  <a:lumMod val="6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7:$O$7</c:f>
              <c:numCache>
                <c:formatCode>General</c:formatCode>
                <c:ptCount val="14"/>
                <c:pt idx="0">
                  <c:v>8.2614178210988333E-4</c:v>
                </c:pt>
                <c:pt idx="1">
                  <c:v>4.1435960784351163E-3</c:v>
                </c:pt>
                <c:pt idx="2">
                  <c:v>8.3196438129515219E-3</c:v>
                </c:pt>
                <c:pt idx="3">
                  <c:v>4.2944942366435347E-2</c:v>
                </c:pt>
                <c:pt idx="4">
                  <c:v>8.9520086113030403E-2</c:v>
                </c:pt>
                <c:pt idx="5">
                  <c:v>0.19563485679694931</c:v>
                </c:pt>
                <c:pt idx="6">
                  <c:v>0.32358427915415333</c:v>
                </c:pt>
                <c:pt idx="7">
                  <c:v>0.48107595651378077</c:v>
                </c:pt>
                <c:pt idx="8">
                  <c:v>0.6799315899801045</c:v>
                </c:pt>
                <c:pt idx="9">
                  <c:v>0.93925471265733584</c:v>
                </c:pt>
                <c:pt idx="10">
                  <c:v>1.2920580613490871</c:v>
                </c:pt>
                <c:pt idx="11">
                  <c:v>1.8007392488228602</c:v>
                </c:pt>
                <c:pt idx="12">
                  <c:v>2.5990744390615181</c:v>
                </c:pt>
                <c:pt idx="13">
                  <c:v>4.030879557311356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14F-469B-BEDE-B215D31A3185}"/>
            </c:ext>
          </c:extLst>
        </c:ser>
        <c:ser>
          <c:idx val="1"/>
          <c:order val="1"/>
          <c:tx>
            <c:v>С отказами</c:v>
          </c:tx>
          <c:spPr>
            <a:ln w="28575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51:$O$51</c:f>
              <c:numCache>
                <c:formatCode>General</c:formatCode>
                <c:ptCount val="14"/>
                <c:pt idx="0">
                  <c:v>3.2499884390886337E-4</c:v>
                </c:pt>
                <c:pt idx="1">
                  <c:v>1.6300639481972065E-3</c:v>
                </c:pt>
                <c:pt idx="2">
                  <c:v>3.2728941684045413E-3</c:v>
                </c:pt>
                <c:pt idx="3">
                  <c:v>1.6894263095106183E-2</c:v>
                </c:pt>
                <c:pt idx="4">
                  <c:v>3.5216623978336754E-2</c:v>
                </c:pt>
                <c:pt idx="5">
                  <c:v>7.69614897395757E-2</c:v>
                </c:pt>
                <c:pt idx="6">
                  <c:v>0.12729596651509759</c:v>
                </c:pt>
                <c:pt idx="7">
                  <c:v>0.1892521756980132</c:v>
                </c:pt>
                <c:pt idx="8">
                  <c:v>0.26748069818753895</c:v>
                </c:pt>
                <c:pt idx="9">
                  <c:v>0.36949674058366933</c:v>
                </c:pt>
                <c:pt idx="10">
                  <c:v>0.50828730043062786</c:v>
                </c:pt>
                <c:pt idx="11">
                  <c:v>0.70839919578223598</c:v>
                </c:pt>
                <c:pt idx="12">
                  <c:v>1.0224591059549144</c:v>
                </c:pt>
                <c:pt idx="13">
                  <c:v>1.585721996430653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14F-469B-BEDE-B215D31A31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8357376"/>
        <c:axId val="118686848"/>
      </c:lineChart>
      <c:catAx>
        <c:axId val="118357376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8686848"/>
        <c:crosses val="autoZero"/>
        <c:auto val="1"/>
        <c:lblAlgn val="ctr"/>
        <c:lblOffset val="100"/>
        <c:noMultiLvlLbl val="0"/>
      </c:catAx>
      <c:valAx>
        <c:axId val="1186868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835737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Без отказов</c:v>
          </c:tx>
          <c:spPr>
            <a:ln w="28575" cap="rnd">
              <a:solidFill>
                <a:schemeClr val="bg1">
                  <a:lumMod val="6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5:$O$5</c:f>
              <c:numCache>
                <c:formatCode>General</c:formatCode>
                <c:ptCount val="14"/>
                <c:pt idx="0">
                  <c:v>4.003204164613357E-4</c:v>
                </c:pt>
                <c:pt idx="1">
                  <c:v>2.0080361607151824E-3</c:v>
                </c:pt>
                <c:pt idx="2">
                  <c:v>4.0322743236867881E-3</c:v>
                </c:pt>
                <c:pt idx="3">
                  <c:v>2.083376737015355E-2</c:v>
                </c:pt>
                <c:pt idx="4">
                  <c:v>4.348015131092655E-2</c:v>
                </c:pt>
                <c:pt idx="5">
                  <c:v>9.5247166396799685E-2</c:v>
                </c:pt>
                <c:pt idx="6">
                  <c:v>0.15791967152708319</c:v>
                </c:pt>
                <c:pt idx="7">
                  <c:v>0.23534949399858782</c:v>
                </c:pt>
                <c:pt idx="8">
                  <c:v>0.33344448149383049</c:v>
                </c:pt>
                <c:pt idx="9">
                  <c:v>0.46175157764939984</c:v>
                </c:pt>
                <c:pt idx="10">
                  <c:v>0.63676885188442545</c:v>
                </c:pt>
                <c:pt idx="11">
                  <c:v>0.88967946854180668</c:v>
                </c:pt>
                <c:pt idx="12">
                  <c:v>1.2873380313351803</c:v>
                </c:pt>
                <c:pt idx="13">
                  <c:v>2.001566540387792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534-4FCE-AEAB-CF1376D4D933}"/>
            </c:ext>
          </c:extLst>
        </c:ser>
        <c:ser>
          <c:idx val="1"/>
          <c:order val="1"/>
          <c:tx>
            <c:v>С отказами</c:v>
          </c:tx>
          <c:spPr>
            <a:ln w="28575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49:$O$49</c:f>
              <c:numCache>
                <c:formatCode>General</c:formatCode>
                <c:ptCount val="14"/>
                <c:pt idx="0">
                  <c:v>1.5748346756022565E-4</c:v>
                </c:pt>
                <c:pt idx="1">
                  <c:v>7.8994846271172457E-4</c:v>
                </c:pt>
                <c:pt idx="2">
                  <c:v>1.5862706885188085E-3</c:v>
                </c:pt>
                <c:pt idx="3">
                  <c:v>8.1958695906576423E-3</c:v>
                </c:pt>
                <c:pt idx="4">
                  <c:v>1.7104810838818034E-2</c:v>
                </c:pt>
                <c:pt idx="5">
                  <c:v>3.7469620390701591E-2</c:v>
                </c:pt>
                <c:pt idx="6">
                  <c:v>6.2124579325468651E-2</c:v>
                </c:pt>
                <c:pt idx="7">
                  <c:v>9.2584971636144014E-2</c:v>
                </c:pt>
                <c:pt idx="8">
                  <c:v>0.13117490646281266</c:v>
                </c:pt>
                <c:pt idx="9">
                  <c:v>0.1816500898016418</c:v>
                </c:pt>
                <c:pt idx="10">
                  <c:v>0.25050075565853258</c:v>
                </c:pt>
                <c:pt idx="11">
                  <c:v>0.34999415958250202</c:v>
                </c:pt>
                <c:pt idx="12">
                  <c:v>0.50643047109339578</c:v>
                </c:pt>
                <c:pt idx="13">
                  <c:v>0.78740335583968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534-4FCE-AEAB-CF1376D4D93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8150272"/>
        <c:axId val="118151808"/>
      </c:lineChart>
      <c:catAx>
        <c:axId val="118150272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8151808"/>
        <c:crosses val="autoZero"/>
        <c:auto val="1"/>
        <c:lblAlgn val="ctr"/>
        <c:lblOffset val="100"/>
        <c:noMultiLvlLbl val="0"/>
      </c:catAx>
      <c:valAx>
        <c:axId val="1181518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81502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Без отказов</c:v>
          </c:tx>
          <c:spPr>
            <a:ln w="28575" cap="rnd">
              <a:solidFill>
                <a:schemeClr val="bg1">
                  <a:lumMod val="6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6:$O$6</c:f>
              <c:numCache>
                <c:formatCode>General</c:formatCode>
                <c:ptCount val="14"/>
                <c:pt idx="0">
                  <c:v>4.0072073687779693E-4</c:v>
                </c:pt>
                <c:pt idx="1">
                  <c:v>2.0100441968758979E-3</c:v>
                </c:pt>
                <c:pt idx="2">
                  <c:v>4.0363065980104744E-3</c:v>
                </c:pt>
                <c:pt idx="3">
                  <c:v>2.0854601137523701E-2</c:v>
                </c:pt>
                <c:pt idx="4">
                  <c:v>4.3523631462237485E-2</c:v>
                </c:pt>
                <c:pt idx="5">
                  <c:v>9.534241356319649E-2</c:v>
                </c:pt>
                <c:pt idx="6">
                  <c:v>0.15807759119861028</c:v>
                </c:pt>
                <c:pt idx="7">
                  <c:v>0.23558484349258643</c:v>
                </c:pt>
                <c:pt idx="8">
                  <c:v>0.33377792597532435</c:v>
                </c:pt>
                <c:pt idx="9">
                  <c:v>0.46221332922704927</c:v>
                </c:pt>
                <c:pt idx="10">
                  <c:v>0.63740562073630991</c:v>
                </c:pt>
                <c:pt idx="11">
                  <c:v>0.89056914801034848</c:v>
                </c:pt>
                <c:pt idx="12">
                  <c:v>1.2886253693665155</c:v>
                </c:pt>
                <c:pt idx="13">
                  <c:v>2.00356810692818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951-40DD-8E0E-CAEA346AF0D6}"/>
            </c:ext>
          </c:extLst>
        </c:ser>
        <c:ser>
          <c:idx val="1"/>
          <c:order val="1"/>
          <c:tx>
            <c:v>С отказами</c:v>
          </c:tx>
          <c:spPr>
            <a:ln w="28575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50:$O$50</c:f>
              <c:numCache>
                <c:formatCode>General</c:formatCode>
                <c:ptCount val="14"/>
                <c:pt idx="0">
                  <c:v>1.5764095102778583E-4</c:v>
                </c:pt>
                <c:pt idx="1">
                  <c:v>7.9073841117443633E-4</c:v>
                </c:pt>
                <c:pt idx="2">
                  <c:v>1.587856959207327E-3</c:v>
                </c:pt>
                <c:pt idx="3">
                  <c:v>8.2040654602482995E-3</c:v>
                </c:pt>
                <c:pt idx="4">
                  <c:v>1.7121915649656858E-2</c:v>
                </c:pt>
                <c:pt idx="5">
                  <c:v>3.7507090011092301E-2</c:v>
                </c:pt>
                <c:pt idx="6">
                  <c:v>6.2186703904794124E-2</c:v>
                </c:pt>
                <c:pt idx="7">
                  <c:v>9.2677556607780182E-2</c:v>
                </c:pt>
                <c:pt idx="8">
                  <c:v>0.13130608136927549</c:v>
                </c:pt>
                <c:pt idx="9">
                  <c:v>0.18183173989144347</c:v>
                </c:pt>
                <c:pt idx="10">
                  <c:v>0.2507512564141911</c:v>
                </c:pt>
                <c:pt idx="11">
                  <c:v>0.35034415374208455</c:v>
                </c:pt>
                <c:pt idx="12">
                  <c:v>0.50693690156448912</c:v>
                </c:pt>
                <c:pt idx="13">
                  <c:v>0.7881907591955196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951-40DD-8E0E-CAEA346AF0D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8313344"/>
        <c:axId val="118314880"/>
      </c:lineChart>
      <c:catAx>
        <c:axId val="118313344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8314880"/>
        <c:crosses val="autoZero"/>
        <c:auto val="1"/>
        <c:lblAlgn val="ctr"/>
        <c:lblOffset val="100"/>
        <c:noMultiLvlLbl val="0"/>
      </c:catAx>
      <c:valAx>
        <c:axId val="1183148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83133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Без отказов</c:v>
          </c:tx>
          <c:spPr>
            <a:ln w="28575" cap="rnd">
              <a:solidFill>
                <a:schemeClr val="bg1">
                  <a:lumMod val="6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8:$O$8</c:f>
              <c:numCache>
                <c:formatCode>General</c:formatCode>
                <c:ptCount val="14"/>
                <c:pt idx="0">
                  <c:v>5.0001252531375918E-6</c:v>
                </c:pt>
                <c:pt idx="1">
                  <c:v>5.0006263284476364E-6</c:v>
                </c:pt>
                <c:pt idx="2">
                  <c:v>5.0012528138298641E-6</c:v>
                </c:pt>
                <c:pt idx="3">
                  <c:v>5.0062703536179065E-6</c:v>
                </c:pt>
                <c:pt idx="4">
                  <c:v>5.0125564539170627E-6</c:v>
                </c:pt>
                <c:pt idx="5">
                  <c:v>5.0251761324234428E-6</c:v>
                </c:pt>
                <c:pt idx="6">
                  <c:v>5.0378595142495858E-6</c:v>
                </c:pt>
                <c:pt idx="7">
                  <c:v>5.0506070829713728E-6</c:v>
                </c:pt>
                <c:pt idx="8">
                  <c:v>5.0634193270715734E-6</c:v>
                </c:pt>
                <c:pt idx="9">
                  <c:v>5.0762967400022332E-6</c:v>
                </c:pt>
                <c:pt idx="10">
                  <c:v>5.0892398202480497E-6</c:v>
                </c:pt>
                <c:pt idx="11">
                  <c:v>5.1022490713906692E-6</c:v>
                </c:pt>
                <c:pt idx="12">
                  <c:v>5.1153250021740151E-6</c:v>
                </c:pt>
                <c:pt idx="13">
                  <c:v>5.1284681265705926E-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3BF-494C-8716-1DCF98863367}"/>
            </c:ext>
          </c:extLst>
        </c:ser>
        <c:ser>
          <c:idx val="1"/>
          <c:order val="1"/>
          <c:tx>
            <c:v>С отказами</c:v>
          </c:tx>
          <c:spPr>
            <a:ln w="28575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52:$O$52</c:f>
              <c:numCache>
                <c:formatCode>General</c:formatCode>
                <c:ptCount val="14"/>
                <c:pt idx="0">
                  <c:v>1.9670169961856351E-6</c:v>
                </c:pt>
                <c:pt idx="1">
                  <c:v>1.9672141159779059E-6</c:v>
                </c:pt>
                <c:pt idx="2">
                  <c:v>1.9674605712829865E-6</c:v>
                </c:pt>
                <c:pt idx="3">
                  <c:v>1.9694344390447837E-6</c:v>
                </c:pt>
                <c:pt idx="4">
                  <c:v>1.9719073503224382E-6</c:v>
                </c:pt>
                <c:pt idx="5">
                  <c:v>1.9768718503802863E-6</c:v>
                </c:pt>
                <c:pt idx="6">
                  <c:v>1.981861410912891E-6</c:v>
                </c:pt>
                <c:pt idx="7">
                  <c:v>1.9868762221558824E-6</c:v>
                </c:pt>
                <c:pt idx="8">
                  <c:v>1.9919164762752285E-6</c:v>
                </c:pt>
                <c:pt idx="9">
                  <c:v>1.9969823673917788E-6</c:v>
                </c:pt>
                <c:pt idx="10">
                  <c:v>2.0020740916061952E-6</c:v>
                </c:pt>
                <c:pt idx="11">
                  <c:v>2.0071918470242465E-6</c:v>
                </c:pt>
                <c:pt idx="12">
                  <c:v>2.0123358337825077E-6</c:v>
                </c:pt>
                <c:pt idx="13">
                  <c:v>2.0175062540744446E-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3BF-494C-8716-1DCF9886336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8733440"/>
        <c:axId val="119013760"/>
      </c:lineChart>
      <c:catAx>
        <c:axId val="118733440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9013760"/>
        <c:crosses val="autoZero"/>
        <c:auto val="1"/>
        <c:lblAlgn val="ctr"/>
        <c:lblOffset val="100"/>
        <c:noMultiLvlLbl val="0"/>
      </c:catAx>
      <c:valAx>
        <c:axId val="1190137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87334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Без отказов</c:v>
          </c:tx>
          <c:spPr>
            <a:ln w="28575" cap="rnd">
              <a:solidFill>
                <a:schemeClr val="bg1">
                  <a:lumMod val="6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9:$O$9</c:f>
              <c:numCache>
                <c:formatCode>General</c:formatCode>
                <c:ptCount val="14"/>
                <c:pt idx="0">
                  <c:v>2.5000626265687959E-6</c:v>
                </c:pt>
                <c:pt idx="1">
                  <c:v>2.5003131642238195E-6</c:v>
                </c:pt>
                <c:pt idx="2">
                  <c:v>2.5006264069149321E-6</c:v>
                </c:pt>
                <c:pt idx="3">
                  <c:v>2.5031351768089528E-6</c:v>
                </c:pt>
                <c:pt idx="4">
                  <c:v>2.5062782269585313E-6</c:v>
                </c:pt>
                <c:pt idx="5">
                  <c:v>2.5125880662117205E-6</c:v>
                </c:pt>
                <c:pt idx="6">
                  <c:v>2.5189297571247933E-6</c:v>
                </c:pt>
                <c:pt idx="7">
                  <c:v>2.5253035414856855E-6</c:v>
                </c:pt>
                <c:pt idx="8">
                  <c:v>2.5317096635357863E-6</c:v>
                </c:pt>
                <c:pt idx="9">
                  <c:v>2.5381483700011166E-6</c:v>
                </c:pt>
                <c:pt idx="10">
                  <c:v>2.5446199101240253E-6</c:v>
                </c:pt>
                <c:pt idx="11">
                  <c:v>2.551124535695335E-6</c:v>
                </c:pt>
                <c:pt idx="12">
                  <c:v>2.5576625010870076E-6</c:v>
                </c:pt>
                <c:pt idx="13">
                  <c:v>2.5642340632852963E-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E92-4A8F-B9AD-0E36E909CC48}"/>
            </c:ext>
          </c:extLst>
        </c:ser>
        <c:ser>
          <c:idx val="1"/>
          <c:order val="1"/>
          <c:tx>
            <c:v>С отказами</c:v>
          </c:tx>
          <c:spPr>
            <a:ln w="28575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53:$O$53</c:f>
              <c:numCache>
                <c:formatCode>General</c:formatCode>
                <c:ptCount val="14"/>
                <c:pt idx="0">
                  <c:v>9.8350849809281755E-7</c:v>
                </c:pt>
                <c:pt idx="1">
                  <c:v>9.836070579889536E-7</c:v>
                </c:pt>
                <c:pt idx="2">
                  <c:v>9.8373028564149327E-7</c:v>
                </c:pt>
                <c:pt idx="3">
                  <c:v>9.8471721952239186E-7</c:v>
                </c:pt>
                <c:pt idx="4">
                  <c:v>9.8595367516121912E-7</c:v>
                </c:pt>
                <c:pt idx="5">
                  <c:v>9.8843592519014271E-7</c:v>
                </c:pt>
                <c:pt idx="6">
                  <c:v>9.9093070545644552E-7</c:v>
                </c:pt>
                <c:pt idx="7">
                  <c:v>9.9343811107794075E-7</c:v>
                </c:pt>
                <c:pt idx="8">
                  <c:v>9.9595823813761405E-7</c:v>
                </c:pt>
                <c:pt idx="9">
                  <c:v>9.9849118369588939E-7</c:v>
                </c:pt>
                <c:pt idx="10">
                  <c:v>1.0010370458030976E-6</c:v>
                </c:pt>
                <c:pt idx="11">
                  <c:v>1.0035959235121233E-6</c:v>
                </c:pt>
                <c:pt idx="12">
                  <c:v>1.0061679168912539E-6</c:v>
                </c:pt>
                <c:pt idx="13">
                  <c:v>1.0087531270372223E-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E92-4A8F-B9AD-0E36E909CC4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9027584"/>
        <c:axId val="119029120"/>
      </c:lineChart>
      <c:catAx>
        <c:axId val="119027584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9029120"/>
        <c:crosses val="autoZero"/>
        <c:auto val="1"/>
        <c:lblAlgn val="ctr"/>
        <c:lblOffset val="100"/>
        <c:noMultiLvlLbl val="0"/>
      </c:catAx>
      <c:valAx>
        <c:axId val="1190291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902758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Без отказов</c:v>
          </c:tx>
          <c:spPr>
            <a:ln w="28575" cap="rnd">
              <a:solidFill>
                <a:schemeClr val="bg1">
                  <a:lumMod val="6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10:$O$10</c:f>
              <c:numCache>
                <c:formatCode>General</c:formatCode>
                <c:ptCount val="14"/>
                <c:pt idx="0">
                  <c:v>3.9992049596537034E-5</c:v>
                </c:pt>
                <c:pt idx="1">
                  <c:v>4.012060261169196E-5</c:v>
                </c:pt>
                <c:pt idx="2">
                  <c:v>4.0282460776091793E-5</c:v>
                </c:pt>
                <c:pt idx="3">
                  <c:v>4.1625908831475621E-5</c:v>
                </c:pt>
                <c:pt idx="4">
                  <c:v>4.3436714596330218E-5</c:v>
                </c:pt>
                <c:pt idx="5">
                  <c:v>4.7576007191208634E-5</c:v>
                </c:pt>
                <c:pt idx="6">
                  <c:v>5.258730320582191E-5</c:v>
                </c:pt>
                <c:pt idx="7">
                  <c:v>5.8778594904742214E-5</c:v>
                </c:pt>
                <c:pt idx="8">
                  <c:v>6.6622274024741361E-5</c:v>
                </c:pt>
                <c:pt idx="9">
                  <c:v>7.6881714560339635E-5</c:v>
                </c:pt>
                <c:pt idx="10">
                  <c:v>9.0876102737894312E-5</c:v>
                </c:pt>
                <c:pt idx="11">
                  <c:v>1.1109883473299284E-4</c:v>
                </c:pt>
                <c:pt idx="12">
                  <c:v>1.428946643728694E-4</c:v>
                </c:pt>
                <c:pt idx="13">
                  <c:v>1.9995669734143779E-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B65-4AC4-86EF-1C6887B7B50C}"/>
            </c:ext>
          </c:extLst>
        </c:ser>
        <c:ser>
          <c:idx val="1"/>
          <c:order val="1"/>
          <c:tx>
            <c:v>С отказами</c:v>
          </c:tx>
          <c:spPr>
            <a:ln w="28575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54:$O$54</c:f>
              <c:numCache>
                <c:formatCode>General</c:formatCode>
                <c:ptCount val="14"/>
                <c:pt idx="0">
                  <c:v>1.5732614141880686E-5</c:v>
                </c:pt>
                <c:pt idx="1">
                  <c:v>1.5783186068166328E-5</c:v>
                </c:pt>
                <c:pt idx="2">
                  <c:v>1.5846860025162923E-5</c:v>
                </c:pt>
                <c:pt idx="3">
                  <c:v>1.6375363817497784E-5</c:v>
                </c:pt>
                <c:pt idx="4">
                  <c:v>1.7087723115702331E-5</c:v>
                </c:pt>
                <c:pt idx="5">
                  <c:v>1.8716094101249547E-5</c:v>
                </c:pt>
                <c:pt idx="6">
                  <c:v>2.0687505602886666E-5</c:v>
                </c:pt>
                <c:pt idx="7">
                  <c:v>2.3123119789246758E-5</c:v>
                </c:pt>
                <c:pt idx="8">
                  <c:v>2.6208772520042487E-5</c:v>
                </c:pt>
                <c:pt idx="9">
                  <c:v>3.0244770196743558E-5</c:v>
                </c:pt>
                <c:pt idx="10">
                  <c:v>3.5750072164768452E-5</c:v>
                </c:pt>
                <c:pt idx="11">
                  <c:v>4.370556438342933E-5</c:v>
                </c:pt>
                <c:pt idx="12">
                  <c:v>5.621383850520544E-5</c:v>
                </c:pt>
                <c:pt idx="13">
                  <c:v>7.8661673910057937E-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4B65-4AC4-86EF-1C6887B7B50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9059584"/>
        <c:axId val="119061120"/>
      </c:lineChart>
      <c:catAx>
        <c:axId val="119059584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9061120"/>
        <c:crosses val="autoZero"/>
        <c:auto val="1"/>
        <c:lblAlgn val="ctr"/>
        <c:lblOffset val="100"/>
        <c:noMultiLvlLbl val="0"/>
      </c:catAx>
      <c:valAx>
        <c:axId val="1190611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905958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Без отказов</c:v>
          </c:tx>
          <c:spPr>
            <a:ln w="28575" cap="rnd">
              <a:solidFill>
                <a:schemeClr val="bg1">
                  <a:lumMod val="6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11:$O$11</c:f>
              <c:numCache>
                <c:formatCode>General</c:formatCode>
                <c:ptCount val="14"/>
                <c:pt idx="0">
                  <c:v>4.0072073687779693E-5</c:v>
                </c:pt>
                <c:pt idx="1">
                  <c:v>4.0200883937517957E-5</c:v>
                </c:pt>
                <c:pt idx="2">
                  <c:v>4.0363065980104741E-5</c:v>
                </c:pt>
                <c:pt idx="3">
                  <c:v>4.1709202275047403E-5</c:v>
                </c:pt>
                <c:pt idx="4">
                  <c:v>4.3523631462237483E-5</c:v>
                </c:pt>
                <c:pt idx="5">
                  <c:v>4.7671206781598244E-5</c:v>
                </c:pt>
                <c:pt idx="6">
                  <c:v>5.269253039953676E-5</c:v>
                </c:pt>
                <c:pt idx="7">
                  <c:v>5.8896210873146608E-5</c:v>
                </c:pt>
                <c:pt idx="8">
                  <c:v>6.6755585195064871E-5</c:v>
                </c:pt>
                <c:pt idx="9">
                  <c:v>7.7035554871174883E-5</c:v>
                </c:pt>
                <c:pt idx="10">
                  <c:v>9.1057945819472851E-5</c:v>
                </c:pt>
                <c:pt idx="11">
                  <c:v>1.1132114350129356E-4</c:v>
                </c:pt>
                <c:pt idx="12">
                  <c:v>1.4318059659627951E-4</c:v>
                </c:pt>
                <c:pt idx="13">
                  <c:v>2.00356810692818E-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642-4758-8581-8823CCABACDE}"/>
            </c:ext>
          </c:extLst>
        </c:ser>
        <c:ser>
          <c:idx val="1"/>
          <c:order val="1"/>
          <c:tx>
            <c:v>С отказами</c:v>
          </c:tx>
          <c:spPr>
            <a:ln w="28575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55:$O$55</c:f>
              <c:numCache>
                <c:formatCode>General</c:formatCode>
                <c:ptCount val="14"/>
                <c:pt idx="0">
                  <c:v>3.1528190205557163E-5</c:v>
                </c:pt>
                <c:pt idx="1">
                  <c:v>3.1629536446977454E-5</c:v>
                </c:pt>
                <c:pt idx="2">
                  <c:v>3.1757139184146536E-5</c:v>
                </c:pt>
                <c:pt idx="3">
                  <c:v>3.2816261840993195E-5</c:v>
                </c:pt>
                <c:pt idx="4">
                  <c:v>3.4243831299313712E-5</c:v>
                </c:pt>
                <c:pt idx="5">
                  <c:v>3.7507090011092294E-5</c:v>
                </c:pt>
                <c:pt idx="6">
                  <c:v>4.1457802603196082E-5</c:v>
                </c:pt>
                <c:pt idx="7">
                  <c:v>4.6338778303890082E-5</c:v>
                </c:pt>
                <c:pt idx="8">
                  <c:v>5.2522432547710184E-5</c:v>
                </c:pt>
                <c:pt idx="9">
                  <c:v>6.0610579963814486E-5</c:v>
                </c:pt>
                <c:pt idx="10">
                  <c:v>7.1643216118340324E-5</c:v>
                </c:pt>
                <c:pt idx="11">
                  <c:v>8.7586038435521135E-5</c:v>
                </c:pt>
                <c:pt idx="12">
                  <c:v>1.1265264479210871E-4</c:v>
                </c:pt>
                <c:pt idx="13">
                  <c:v>1.5763815183910391E-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642-4758-8581-8823CCABACD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20537472"/>
        <c:axId val="120539008"/>
      </c:lineChart>
      <c:catAx>
        <c:axId val="120537472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0539008"/>
        <c:crosses val="autoZero"/>
        <c:auto val="1"/>
        <c:lblAlgn val="ctr"/>
        <c:lblOffset val="100"/>
        <c:noMultiLvlLbl val="0"/>
      </c:catAx>
      <c:valAx>
        <c:axId val="1205390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05374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Аналитическая модель</c:v>
          </c:tx>
          <c:spPr>
            <a:ln w="28575" cap="rnd">
              <a:solidFill>
                <a:schemeClr val="bg1">
                  <a:lumMod val="6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4:$O$4</c:f>
              <c:numCache>
                <c:formatCode>General</c:formatCode>
                <c:ptCount val="14"/>
                <c:pt idx="0">
                  <c:v>2.5000626265687957E-5</c:v>
                </c:pt>
                <c:pt idx="1">
                  <c:v>1.2501565821119098E-4</c:v>
                </c:pt>
                <c:pt idx="2">
                  <c:v>2.5006264069149319E-4</c:v>
                </c:pt>
                <c:pt idx="3">
                  <c:v>1.2515675884044765E-3</c:v>
                </c:pt>
                <c:pt idx="4">
                  <c:v>2.5062782269585312E-3</c:v>
                </c:pt>
                <c:pt idx="5">
                  <c:v>5.0251761324234413E-3</c:v>
                </c:pt>
                <c:pt idx="6">
                  <c:v>7.55678927137438E-3</c:v>
                </c:pt>
                <c:pt idx="7">
                  <c:v>1.0101214165942743E-2</c:v>
                </c:pt>
                <c:pt idx="8">
                  <c:v>1.2658548317678932E-2</c:v>
                </c:pt>
                <c:pt idx="9">
                  <c:v>1.5228890220006699E-2</c:v>
                </c:pt>
                <c:pt idx="10">
                  <c:v>1.7812339370868176E-2</c:v>
                </c:pt>
                <c:pt idx="11">
                  <c:v>2.040899628556268E-2</c:v>
                </c:pt>
                <c:pt idx="12">
                  <c:v>2.3018962509783067E-2</c:v>
                </c:pt>
                <c:pt idx="13">
                  <c:v>2.5642340632852964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33D-417C-9FF1-744D3FD2D26C}"/>
            </c:ext>
          </c:extLst>
        </c:ser>
        <c:ser>
          <c:idx val="1"/>
          <c:order val="1"/>
          <c:tx>
            <c:v>Имитационная модель</c:v>
          </c:tx>
          <c:spPr>
            <a:ln w="28575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26:$O$26</c:f>
              <c:numCache>
                <c:formatCode>General</c:formatCode>
                <c:ptCount val="14"/>
                <c:pt idx="0">
                  <c:v>2.4990716842061225E-5</c:v>
                </c:pt>
                <c:pt idx="1">
                  <c:v>1.2484722152771648E-4</c:v>
                </c:pt>
                <c:pt idx="2">
                  <c:v>2.4969694969576933E-4</c:v>
                </c:pt>
                <c:pt idx="3">
                  <c:v>1.2492855354591724E-3</c:v>
                </c:pt>
                <c:pt idx="4">
                  <c:v>2.5036511481511836E-3</c:v>
                </c:pt>
                <c:pt idx="5">
                  <c:v>5.0068518513093178E-3</c:v>
                </c:pt>
                <c:pt idx="6">
                  <c:v>7.5026016819935998E-3</c:v>
                </c:pt>
                <c:pt idx="7">
                  <c:v>9.9987947495614894E-3</c:v>
                </c:pt>
                <c:pt idx="8">
                  <c:v>1.2517714077731385E-2</c:v>
                </c:pt>
                <c:pt idx="9">
                  <c:v>1.4932117202233841E-2</c:v>
                </c:pt>
                <c:pt idx="10">
                  <c:v>1.7494097450994603E-2</c:v>
                </c:pt>
                <c:pt idx="11">
                  <c:v>1.9928356398741891E-2</c:v>
                </c:pt>
                <c:pt idx="12">
                  <c:v>2.2648340530072628E-2</c:v>
                </c:pt>
                <c:pt idx="13">
                  <c:v>2.500657740497983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33D-417C-9FF1-744D3FD2D26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8122368"/>
        <c:axId val="118123904"/>
      </c:lineChart>
      <c:catAx>
        <c:axId val="118122368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8123904"/>
        <c:crosses val="autoZero"/>
        <c:auto val="1"/>
        <c:lblAlgn val="ctr"/>
        <c:lblOffset val="100"/>
        <c:noMultiLvlLbl val="0"/>
      </c:catAx>
      <c:valAx>
        <c:axId val="1181239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81223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Аналитическая модель</c:v>
          </c:tx>
          <c:spPr>
            <a:ln w="28575" cap="rnd">
              <a:solidFill>
                <a:schemeClr val="bg1">
                  <a:lumMod val="6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5:$O$5</c:f>
              <c:numCache>
                <c:formatCode>General</c:formatCode>
                <c:ptCount val="14"/>
                <c:pt idx="0">
                  <c:v>4.003204164613357E-4</c:v>
                </c:pt>
                <c:pt idx="1">
                  <c:v>2.0080361607151824E-3</c:v>
                </c:pt>
                <c:pt idx="2">
                  <c:v>4.0322743236867881E-3</c:v>
                </c:pt>
                <c:pt idx="3">
                  <c:v>2.083376737015355E-2</c:v>
                </c:pt>
                <c:pt idx="4">
                  <c:v>4.348015131092655E-2</c:v>
                </c:pt>
                <c:pt idx="5">
                  <c:v>9.5247166396799685E-2</c:v>
                </c:pt>
                <c:pt idx="6">
                  <c:v>0.15791967152708319</c:v>
                </c:pt>
                <c:pt idx="7">
                  <c:v>0.23534949399858782</c:v>
                </c:pt>
                <c:pt idx="8">
                  <c:v>0.33344448149383049</c:v>
                </c:pt>
                <c:pt idx="9">
                  <c:v>0.46175157764939984</c:v>
                </c:pt>
                <c:pt idx="10">
                  <c:v>0.63676885188442545</c:v>
                </c:pt>
                <c:pt idx="11">
                  <c:v>0.88967946854180668</c:v>
                </c:pt>
                <c:pt idx="12">
                  <c:v>1.2873380313351803</c:v>
                </c:pt>
                <c:pt idx="13">
                  <c:v>2.001566540387792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D71A-4E75-95BE-8DA38397B9E5}"/>
            </c:ext>
          </c:extLst>
        </c:ser>
        <c:ser>
          <c:idx val="1"/>
          <c:order val="1"/>
          <c:tx>
            <c:v>Имитационная модель</c:v>
          </c:tx>
          <c:spPr>
            <a:ln w="28575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27:$O$27</c:f>
              <c:numCache>
                <c:formatCode>General</c:formatCode>
                <c:ptCount val="14"/>
                <c:pt idx="0">
                  <c:v>3.9990442761980277E-4</c:v>
                </c:pt>
                <c:pt idx="1">
                  <c:v>1.9995674709388611E-3</c:v>
                </c:pt>
                <c:pt idx="2">
                  <c:v>4.0025521339529819E-3</c:v>
                </c:pt>
                <c:pt idx="3">
                  <c:v>2.0172704731166495E-2</c:v>
                </c:pt>
                <c:pt idx="4">
                  <c:v>4.0834622773614965E-2</c:v>
                </c:pt>
                <c:pt idx="5">
                  <c:v>8.3646710328654422E-2</c:v>
                </c:pt>
                <c:pt idx="6">
                  <c:v>0.12953436346263528</c:v>
                </c:pt>
                <c:pt idx="7">
                  <c:v>0.17950851590325326</c:v>
                </c:pt>
                <c:pt idx="8">
                  <c:v>0.23565351212082838</c:v>
                </c:pt>
                <c:pt idx="9">
                  <c:v>0.29985764280539218</c:v>
                </c:pt>
                <c:pt idx="10">
                  <c:v>0.3876575382793549</c:v>
                </c:pt>
                <c:pt idx="11">
                  <c:v>0.50048722241992538</c:v>
                </c:pt>
                <c:pt idx="12">
                  <c:v>0.6840217790204427</c:v>
                </c:pt>
                <c:pt idx="13">
                  <c:v>0.9433677585498900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D71A-4E75-95BE-8DA38397B9E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8150272"/>
        <c:axId val="118151808"/>
      </c:lineChart>
      <c:catAx>
        <c:axId val="118150272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8151808"/>
        <c:crosses val="autoZero"/>
        <c:auto val="1"/>
        <c:lblAlgn val="ctr"/>
        <c:lblOffset val="100"/>
        <c:noMultiLvlLbl val="0"/>
      </c:catAx>
      <c:valAx>
        <c:axId val="1181518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81502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Аналитическая модель</c:v>
          </c:tx>
          <c:spPr>
            <a:ln w="28575" cap="rnd">
              <a:solidFill>
                <a:schemeClr val="bg1">
                  <a:lumMod val="6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6:$O$6</c:f>
              <c:numCache>
                <c:formatCode>General</c:formatCode>
                <c:ptCount val="14"/>
                <c:pt idx="0">
                  <c:v>4.0072073687779693E-4</c:v>
                </c:pt>
                <c:pt idx="1">
                  <c:v>2.0100441968758979E-3</c:v>
                </c:pt>
                <c:pt idx="2">
                  <c:v>4.0363065980104744E-3</c:v>
                </c:pt>
                <c:pt idx="3">
                  <c:v>2.0854601137523701E-2</c:v>
                </c:pt>
                <c:pt idx="4">
                  <c:v>4.3523631462237485E-2</c:v>
                </c:pt>
                <c:pt idx="5">
                  <c:v>9.534241356319649E-2</c:v>
                </c:pt>
                <c:pt idx="6">
                  <c:v>0.15807759119861028</c:v>
                </c:pt>
                <c:pt idx="7">
                  <c:v>0.23558484349258643</c:v>
                </c:pt>
                <c:pt idx="8">
                  <c:v>0.33377792597532435</c:v>
                </c:pt>
                <c:pt idx="9">
                  <c:v>0.46221332922704927</c:v>
                </c:pt>
                <c:pt idx="10">
                  <c:v>0.63740562073630991</c:v>
                </c:pt>
                <c:pt idx="11">
                  <c:v>0.89056914801034848</c:v>
                </c:pt>
                <c:pt idx="12">
                  <c:v>1.2886253693665155</c:v>
                </c:pt>
                <c:pt idx="13">
                  <c:v>2.00356810692818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420-4660-8512-3AB0C8E0D0AA}"/>
            </c:ext>
          </c:extLst>
        </c:ser>
        <c:ser>
          <c:idx val="1"/>
          <c:order val="1"/>
          <c:tx>
            <c:v>Имитационная модель</c:v>
          </c:tx>
          <c:spPr>
            <a:ln w="28575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28:$O$28</c:f>
              <c:numCache>
                <c:formatCode>General</c:formatCode>
                <c:ptCount val="14"/>
                <c:pt idx="0">
                  <c:v>4.0033365169461717E-4</c:v>
                </c:pt>
                <c:pt idx="1">
                  <c:v>2.0021543731062732E-3</c:v>
                </c:pt>
                <c:pt idx="2">
                  <c:v>4.0073548537547356E-3</c:v>
                </c:pt>
                <c:pt idx="3">
                  <c:v>2.0208069518189382E-2</c:v>
                </c:pt>
                <c:pt idx="4">
                  <c:v>4.096222683151482E-2</c:v>
                </c:pt>
                <c:pt idx="5">
                  <c:v>8.3839648306739969E-2</c:v>
                </c:pt>
                <c:pt idx="6">
                  <c:v>0.12956475215784943</c:v>
                </c:pt>
                <c:pt idx="7">
                  <c:v>0.17841790132608384</c:v>
                </c:pt>
                <c:pt idx="8">
                  <c:v>0.23298708662216633</c:v>
                </c:pt>
                <c:pt idx="9">
                  <c:v>0.29202131148307653</c:v>
                </c:pt>
                <c:pt idx="10">
                  <c:v>0.37094101373365024</c:v>
                </c:pt>
                <c:pt idx="11">
                  <c:v>0.46563313457164041</c:v>
                </c:pt>
                <c:pt idx="12">
                  <c:v>0.61129841325040168</c:v>
                </c:pt>
                <c:pt idx="13">
                  <c:v>0.8132599682279663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420-4660-8512-3AB0C8E0D0A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8313344"/>
        <c:axId val="118314880"/>
      </c:lineChart>
      <c:catAx>
        <c:axId val="118313344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8314880"/>
        <c:crosses val="autoZero"/>
        <c:auto val="1"/>
        <c:lblAlgn val="ctr"/>
        <c:lblOffset val="100"/>
        <c:noMultiLvlLbl val="0"/>
      </c:catAx>
      <c:valAx>
        <c:axId val="1183148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83133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Аналитическая модель</c:v>
          </c:tx>
          <c:spPr>
            <a:ln w="28575" cap="rnd">
              <a:solidFill>
                <a:schemeClr val="bg1">
                  <a:lumMod val="6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7:$O$7</c:f>
              <c:numCache>
                <c:formatCode>General</c:formatCode>
                <c:ptCount val="14"/>
                <c:pt idx="0">
                  <c:v>8.2614178210988333E-4</c:v>
                </c:pt>
                <c:pt idx="1">
                  <c:v>4.1435960784351163E-3</c:v>
                </c:pt>
                <c:pt idx="2">
                  <c:v>8.3196438129515219E-3</c:v>
                </c:pt>
                <c:pt idx="3">
                  <c:v>4.2944942366435347E-2</c:v>
                </c:pt>
                <c:pt idx="4">
                  <c:v>8.9520086113030403E-2</c:v>
                </c:pt>
                <c:pt idx="5">
                  <c:v>0.19563485679694931</c:v>
                </c:pt>
                <c:pt idx="6">
                  <c:v>0.32358427915415333</c:v>
                </c:pt>
                <c:pt idx="7">
                  <c:v>0.48107595651378077</c:v>
                </c:pt>
                <c:pt idx="8">
                  <c:v>0.6799315899801045</c:v>
                </c:pt>
                <c:pt idx="9">
                  <c:v>0.93925471265733584</c:v>
                </c:pt>
                <c:pt idx="10">
                  <c:v>1.2920580613490871</c:v>
                </c:pt>
                <c:pt idx="11">
                  <c:v>1.8007392488228602</c:v>
                </c:pt>
                <c:pt idx="12">
                  <c:v>2.5990744390615181</c:v>
                </c:pt>
                <c:pt idx="13">
                  <c:v>4.030879557311356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16B-4C34-9E75-0FEDA7ED2AC7}"/>
            </c:ext>
          </c:extLst>
        </c:ser>
        <c:ser>
          <c:idx val="1"/>
          <c:order val="1"/>
          <c:tx>
            <c:v>Имитационная модель</c:v>
          </c:tx>
          <c:spPr>
            <a:ln w="28575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29:$O$29</c:f>
              <c:numCache>
                <c:formatCode>General</c:formatCode>
                <c:ptCount val="14"/>
                <c:pt idx="0">
                  <c:v>8.252808481555257E-4</c:v>
                </c:pt>
                <c:pt idx="1">
                  <c:v>4.1268593555756367E-3</c:v>
                </c:pt>
                <c:pt idx="2">
                  <c:v>8.2601294624022551E-3</c:v>
                </c:pt>
                <c:pt idx="3">
                  <c:v>4.1632287009813279E-2</c:v>
                </c:pt>
                <c:pt idx="4">
                  <c:v>8.4305856103282228E-2</c:v>
                </c:pt>
                <c:pt idx="5">
                  <c:v>0.17250402128670611</c:v>
                </c:pt>
                <c:pt idx="6">
                  <c:v>0.26661521583777004</c:v>
                </c:pt>
                <c:pt idx="7">
                  <c:v>0.36794699437764611</c:v>
                </c:pt>
                <c:pt idx="8">
                  <c:v>0.48118563994164931</c:v>
                </c:pt>
                <c:pt idx="9">
                  <c:v>0.60684140179070201</c:v>
                </c:pt>
                <c:pt idx="10">
                  <c:v>0.77613235653093704</c:v>
                </c:pt>
                <c:pt idx="11">
                  <c:v>0.98609038384359771</c:v>
                </c:pt>
                <c:pt idx="12">
                  <c:v>1.31800967750072</c:v>
                </c:pt>
                <c:pt idx="13">
                  <c:v>1.781685249570722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16B-4C34-9E75-0FEDA7ED2AC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8357376"/>
        <c:axId val="118686848"/>
      </c:lineChart>
      <c:catAx>
        <c:axId val="118357376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8686848"/>
        <c:crosses val="autoZero"/>
        <c:auto val="1"/>
        <c:lblAlgn val="ctr"/>
        <c:lblOffset val="100"/>
        <c:noMultiLvlLbl val="0"/>
      </c:catAx>
      <c:valAx>
        <c:axId val="1186868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835737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Аналитическая модель</c:v>
          </c:tx>
          <c:spPr>
            <a:ln w="28575" cap="rnd">
              <a:solidFill>
                <a:schemeClr val="bg1">
                  <a:lumMod val="6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8:$O$8</c:f>
              <c:numCache>
                <c:formatCode>General</c:formatCode>
                <c:ptCount val="14"/>
                <c:pt idx="0">
                  <c:v>5.0001252531375918E-6</c:v>
                </c:pt>
                <c:pt idx="1">
                  <c:v>5.0006263284476364E-6</c:v>
                </c:pt>
                <c:pt idx="2">
                  <c:v>5.0012528138298641E-6</c:v>
                </c:pt>
                <c:pt idx="3">
                  <c:v>5.0062703536179065E-6</c:v>
                </c:pt>
                <c:pt idx="4">
                  <c:v>5.0125564539170627E-6</c:v>
                </c:pt>
                <c:pt idx="5">
                  <c:v>5.0251761324234428E-6</c:v>
                </c:pt>
                <c:pt idx="6">
                  <c:v>5.0378595142495858E-6</c:v>
                </c:pt>
                <c:pt idx="7">
                  <c:v>5.0506070829713728E-6</c:v>
                </c:pt>
                <c:pt idx="8">
                  <c:v>5.0634193270715734E-6</c:v>
                </c:pt>
                <c:pt idx="9">
                  <c:v>5.0762967400022332E-6</c:v>
                </c:pt>
                <c:pt idx="10">
                  <c:v>5.0892398202480497E-6</c:v>
                </c:pt>
                <c:pt idx="11">
                  <c:v>5.1022490713906692E-6</c:v>
                </c:pt>
                <c:pt idx="12">
                  <c:v>5.1153250021740151E-6</c:v>
                </c:pt>
                <c:pt idx="13">
                  <c:v>5.1284681265705926E-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4F0-439B-BC4A-F11053D69B55}"/>
            </c:ext>
          </c:extLst>
        </c:ser>
        <c:ser>
          <c:idx val="1"/>
          <c:order val="1"/>
          <c:tx>
            <c:v>Имитационная модель</c:v>
          </c:tx>
          <c:spPr>
            <a:ln w="28575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40:$O$40</c:f>
              <c:numCache>
                <c:formatCode>General</c:formatCode>
                <c:ptCount val="14"/>
                <c:pt idx="0">
                  <c:v>4.9508233867825526E-6</c:v>
                </c:pt>
                <c:pt idx="1">
                  <c:v>4.9504322533267972E-6</c:v>
                </c:pt>
                <c:pt idx="2">
                  <c:v>4.9512612451557129E-6</c:v>
                </c:pt>
                <c:pt idx="3">
                  <c:v>4.953401569949252E-6</c:v>
                </c:pt>
                <c:pt idx="4">
                  <c:v>4.9508129892307043E-6</c:v>
                </c:pt>
                <c:pt idx="5">
                  <c:v>4.9505922876995316E-6</c:v>
                </c:pt>
                <c:pt idx="6">
                  <c:v>4.9589419178794374E-6</c:v>
                </c:pt>
                <c:pt idx="7">
                  <c:v>4.9627609275272352E-6</c:v>
                </c:pt>
                <c:pt idx="8">
                  <c:v>4.9773211430803147E-6</c:v>
                </c:pt>
                <c:pt idx="9">
                  <c:v>4.961831457800218E-6</c:v>
                </c:pt>
                <c:pt idx="10">
                  <c:v>4.9715388353304353E-6</c:v>
                </c:pt>
                <c:pt idx="11">
                  <c:v>4.9720828174615076E-6</c:v>
                </c:pt>
                <c:pt idx="12">
                  <c:v>4.9805195187994719E-6</c:v>
                </c:pt>
                <c:pt idx="13">
                  <c:v>4.9849279977366935E-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A4F0-439B-BC4A-F11053D69B5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8733440"/>
        <c:axId val="119013760"/>
      </c:lineChart>
      <c:catAx>
        <c:axId val="118733440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9013760"/>
        <c:crosses val="autoZero"/>
        <c:auto val="1"/>
        <c:lblAlgn val="ctr"/>
        <c:lblOffset val="100"/>
        <c:noMultiLvlLbl val="0"/>
      </c:catAx>
      <c:valAx>
        <c:axId val="1190137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87334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Аналитическая модель</c:v>
          </c:tx>
          <c:spPr>
            <a:ln w="28575" cap="rnd">
              <a:solidFill>
                <a:schemeClr val="bg1">
                  <a:lumMod val="6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9:$O$9</c:f>
              <c:numCache>
                <c:formatCode>General</c:formatCode>
                <c:ptCount val="14"/>
                <c:pt idx="0">
                  <c:v>2.5000626265687959E-6</c:v>
                </c:pt>
                <c:pt idx="1">
                  <c:v>2.5003131642238195E-6</c:v>
                </c:pt>
                <c:pt idx="2">
                  <c:v>2.5006264069149321E-6</c:v>
                </c:pt>
                <c:pt idx="3">
                  <c:v>2.5031351768089528E-6</c:v>
                </c:pt>
                <c:pt idx="4">
                  <c:v>2.5062782269585313E-6</c:v>
                </c:pt>
                <c:pt idx="5">
                  <c:v>2.5125880662117205E-6</c:v>
                </c:pt>
                <c:pt idx="6">
                  <c:v>2.5189297571247933E-6</c:v>
                </c:pt>
                <c:pt idx="7">
                  <c:v>2.5253035414856855E-6</c:v>
                </c:pt>
                <c:pt idx="8">
                  <c:v>2.5317096635357863E-6</c:v>
                </c:pt>
                <c:pt idx="9">
                  <c:v>2.5381483700011166E-6</c:v>
                </c:pt>
                <c:pt idx="10">
                  <c:v>2.5446199101240253E-6</c:v>
                </c:pt>
                <c:pt idx="11">
                  <c:v>2.551124535695335E-6</c:v>
                </c:pt>
                <c:pt idx="12">
                  <c:v>2.5576625010870076E-6</c:v>
                </c:pt>
                <c:pt idx="13">
                  <c:v>2.5642340632852963E-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FE1-4D5F-83BC-A69CA7022C91}"/>
            </c:ext>
          </c:extLst>
        </c:ser>
        <c:ser>
          <c:idx val="1"/>
          <c:order val="1"/>
          <c:tx>
            <c:v>Имитационная модель</c:v>
          </c:tx>
          <c:spPr>
            <a:ln w="28575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41:$O$41</c:f>
              <c:numCache>
                <c:formatCode>General</c:formatCode>
                <c:ptCount val="14"/>
                <c:pt idx="0">
                  <c:v>2.4999750751992968E-6</c:v>
                </c:pt>
                <c:pt idx="1">
                  <c:v>2.4999749251583555E-6</c:v>
                </c:pt>
                <c:pt idx="2">
                  <c:v>2.4999749668628558E-6</c:v>
                </c:pt>
                <c:pt idx="3">
                  <c:v>2.4999749568551162E-6</c:v>
                </c:pt>
                <c:pt idx="4">
                  <c:v>2.4999750098983785E-6</c:v>
                </c:pt>
                <c:pt idx="5">
                  <c:v>2.499975010150148E-6</c:v>
                </c:pt>
                <c:pt idx="6">
                  <c:v>2.5000200301465958E-6</c:v>
                </c:pt>
                <c:pt idx="7">
                  <c:v>2.5000151767352227E-6</c:v>
                </c:pt>
                <c:pt idx="8">
                  <c:v>2.5001349053065288E-6</c:v>
                </c:pt>
                <c:pt idx="9">
                  <c:v>2.4999748618607879E-6</c:v>
                </c:pt>
                <c:pt idx="10">
                  <c:v>2.5000918929659608E-6</c:v>
                </c:pt>
                <c:pt idx="11">
                  <c:v>2.5000287343208705E-6</c:v>
                </c:pt>
                <c:pt idx="12">
                  <c:v>2.5001412724569787E-6</c:v>
                </c:pt>
                <c:pt idx="13">
                  <c:v>2.5001145318958156E-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FE1-4D5F-83BC-A69CA7022C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9027584"/>
        <c:axId val="119029120"/>
      </c:lineChart>
      <c:catAx>
        <c:axId val="119027584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9029120"/>
        <c:crosses val="autoZero"/>
        <c:auto val="1"/>
        <c:lblAlgn val="ctr"/>
        <c:lblOffset val="100"/>
        <c:noMultiLvlLbl val="0"/>
      </c:catAx>
      <c:valAx>
        <c:axId val="1190291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902758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Аналитическая модель</c:v>
          </c:tx>
          <c:spPr>
            <a:ln w="28575" cap="rnd">
              <a:solidFill>
                <a:schemeClr val="bg1">
                  <a:lumMod val="6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10:$O$10</c:f>
              <c:numCache>
                <c:formatCode>General</c:formatCode>
                <c:ptCount val="14"/>
                <c:pt idx="0">
                  <c:v>3.9992049596537034E-5</c:v>
                </c:pt>
                <c:pt idx="1">
                  <c:v>4.012060261169196E-5</c:v>
                </c:pt>
                <c:pt idx="2">
                  <c:v>4.0282460776091793E-5</c:v>
                </c:pt>
                <c:pt idx="3">
                  <c:v>4.1625908831475621E-5</c:v>
                </c:pt>
                <c:pt idx="4">
                  <c:v>4.3436714596330218E-5</c:v>
                </c:pt>
                <c:pt idx="5">
                  <c:v>4.7576007191208634E-5</c:v>
                </c:pt>
                <c:pt idx="6">
                  <c:v>5.258730320582191E-5</c:v>
                </c:pt>
                <c:pt idx="7">
                  <c:v>5.8778594904742214E-5</c:v>
                </c:pt>
                <c:pt idx="8">
                  <c:v>6.6622274024741361E-5</c:v>
                </c:pt>
                <c:pt idx="9">
                  <c:v>7.6881714560339635E-5</c:v>
                </c:pt>
                <c:pt idx="10">
                  <c:v>9.0876102737894312E-5</c:v>
                </c:pt>
                <c:pt idx="11">
                  <c:v>1.1109883473299284E-4</c:v>
                </c:pt>
                <c:pt idx="12">
                  <c:v>1.428946643728694E-4</c:v>
                </c:pt>
                <c:pt idx="13">
                  <c:v>1.9995669734143779E-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88C-4154-BB58-C738C6EED567}"/>
            </c:ext>
          </c:extLst>
        </c:ser>
        <c:ser>
          <c:idx val="1"/>
          <c:order val="1"/>
          <c:tx>
            <c:v>Имитационная модель</c:v>
          </c:tx>
          <c:spPr>
            <a:ln w="28575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42:$O$42</c:f>
              <c:numCache>
                <c:formatCode>General</c:formatCode>
                <c:ptCount val="14"/>
                <c:pt idx="0">
                  <c:v>4.0016265401589822E-5</c:v>
                </c:pt>
                <c:pt idx="1">
                  <c:v>4.0088270115340875E-5</c:v>
                </c:pt>
                <c:pt idx="2">
                  <c:v>4.016919903165879E-5</c:v>
                </c:pt>
                <c:pt idx="3">
                  <c:v>4.0863961021769289E-5</c:v>
                </c:pt>
                <c:pt idx="4">
                  <c:v>4.1769715962304931E-5</c:v>
                </c:pt>
                <c:pt idx="5">
                  <c:v>4.4106872797984054E-5</c:v>
                </c:pt>
                <c:pt idx="6">
                  <c:v>4.7130864756398221E-5</c:v>
                </c:pt>
                <c:pt idx="7">
                  <c:v>5.0763926000679525E-5</c:v>
                </c:pt>
                <c:pt idx="8">
                  <c:v>5.5270505969703978E-5</c:v>
                </c:pt>
                <c:pt idx="9">
                  <c:v>6.156840665427215E-5</c:v>
                </c:pt>
                <c:pt idx="10">
                  <c:v>7.1238425369958127E-5</c:v>
                </c:pt>
                <c:pt idx="11">
                  <c:v>8.4803752725832302E-5</c:v>
                </c:pt>
                <c:pt idx="12">
                  <c:v>1.0729245479305801E-4</c:v>
                </c:pt>
                <c:pt idx="13">
                  <c:v>1.4059038512998211E-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88C-4154-BB58-C738C6EED56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9059584"/>
        <c:axId val="119061120"/>
      </c:lineChart>
      <c:catAx>
        <c:axId val="119059584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9061120"/>
        <c:crosses val="autoZero"/>
        <c:auto val="1"/>
        <c:lblAlgn val="ctr"/>
        <c:lblOffset val="100"/>
        <c:noMultiLvlLbl val="0"/>
      </c:catAx>
      <c:valAx>
        <c:axId val="1190611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905958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Аналитическая модель</c:v>
          </c:tx>
          <c:spPr>
            <a:ln w="28575" cap="rnd">
              <a:solidFill>
                <a:schemeClr val="bg1">
                  <a:lumMod val="6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11:$O$11</c:f>
              <c:numCache>
                <c:formatCode>General</c:formatCode>
                <c:ptCount val="14"/>
                <c:pt idx="0">
                  <c:v>4.0072073687779693E-5</c:v>
                </c:pt>
                <c:pt idx="1">
                  <c:v>4.0200883937517957E-5</c:v>
                </c:pt>
                <c:pt idx="2">
                  <c:v>4.0363065980104741E-5</c:v>
                </c:pt>
                <c:pt idx="3">
                  <c:v>4.1709202275047403E-5</c:v>
                </c:pt>
                <c:pt idx="4">
                  <c:v>4.3523631462237483E-5</c:v>
                </c:pt>
                <c:pt idx="5">
                  <c:v>4.7671206781598244E-5</c:v>
                </c:pt>
                <c:pt idx="6">
                  <c:v>5.269253039953676E-5</c:v>
                </c:pt>
                <c:pt idx="7">
                  <c:v>5.8896210873146608E-5</c:v>
                </c:pt>
                <c:pt idx="8">
                  <c:v>6.6755585195064871E-5</c:v>
                </c:pt>
                <c:pt idx="9">
                  <c:v>7.7035554871174883E-5</c:v>
                </c:pt>
                <c:pt idx="10">
                  <c:v>9.1057945819472851E-5</c:v>
                </c:pt>
                <c:pt idx="11">
                  <c:v>1.1132114350129356E-4</c:v>
                </c:pt>
                <c:pt idx="12">
                  <c:v>1.4318059659627951E-4</c:v>
                </c:pt>
                <c:pt idx="13">
                  <c:v>2.00356810692818E-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7390-4B70-9C9A-841A90626CDD}"/>
            </c:ext>
          </c:extLst>
        </c:ser>
        <c:ser>
          <c:idx val="1"/>
          <c:order val="1"/>
          <c:tx>
            <c:v>Имитационная модель</c:v>
          </c:tx>
          <c:spPr>
            <a:ln w="28575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Результаты моделирования'!$B$43:$O$43</c:f>
              <c:numCache>
                <c:formatCode>General</c:formatCode>
                <c:ptCount val="14"/>
                <c:pt idx="0">
                  <c:v>4.0035632189119195E-5</c:v>
                </c:pt>
                <c:pt idx="1">
                  <c:v>4.0170986896150945E-5</c:v>
                </c:pt>
                <c:pt idx="2">
                  <c:v>4.0327405673112997E-5</c:v>
                </c:pt>
                <c:pt idx="3">
                  <c:v>4.1610993688888046E-5</c:v>
                </c:pt>
                <c:pt idx="4">
                  <c:v>4.3334740601993607E-5</c:v>
                </c:pt>
                <c:pt idx="5">
                  <c:v>4.7005171350638236E-5</c:v>
                </c:pt>
                <c:pt idx="6">
                  <c:v>5.1409173469235438E-5</c:v>
                </c:pt>
                <c:pt idx="7">
                  <c:v>5.6218309677084699E-5</c:v>
                </c:pt>
                <c:pt idx="8">
                  <c:v>6.1917263446813054E-5</c:v>
                </c:pt>
                <c:pt idx="9">
                  <c:v>6.9101269050172374E-5</c:v>
                </c:pt>
                <c:pt idx="10">
                  <c:v>8.008555965981799E-5</c:v>
                </c:pt>
                <c:pt idx="11">
                  <c:v>9.4475326337696821E-5</c:v>
                </c:pt>
                <c:pt idx="12">
                  <c:v>1.1797308780338374E-4</c:v>
                </c:pt>
                <c:pt idx="13">
                  <c:v>1.5199279656630388E-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7390-4B70-9C9A-841A90626CD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20537472"/>
        <c:axId val="120539008"/>
      </c:lineChart>
      <c:catAx>
        <c:axId val="120537472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0539008"/>
        <c:crosses val="autoZero"/>
        <c:auto val="1"/>
        <c:lblAlgn val="ctr"/>
        <c:lblOffset val="100"/>
        <c:noMultiLvlLbl val="0"/>
      </c:catAx>
      <c:valAx>
        <c:axId val="1205390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05374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0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6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7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8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6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7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8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9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9C9F47-774A-49D7-85F8-40D5D11516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5</TotalTime>
  <Pages>45</Pages>
  <Words>7981</Words>
  <Characters>45492</Characters>
  <Application>Microsoft Office Word</Application>
  <DocSecurity>0</DocSecurity>
  <Lines>379</Lines>
  <Paragraphs>10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lava</dc:creator>
  <cp:keywords/>
  <dc:description/>
  <cp:lastModifiedBy>Slava</cp:lastModifiedBy>
  <cp:revision>206</cp:revision>
  <cp:lastPrinted>2019-05-21T20:33:00Z</cp:lastPrinted>
  <dcterms:created xsi:type="dcterms:W3CDTF">2019-05-10T08:16:00Z</dcterms:created>
  <dcterms:modified xsi:type="dcterms:W3CDTF">2019-05-26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